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1" r:id="rId3"/>
    <p:sldMasterId id="2147483684" r:id="rId4"/>
    <p:sldMasterId id="2147483696" r:id="rId5"/>
  </p:sldMasterIdLst>
  <p:notesMasterIdLst>
    <p:notesMasterId r:id="rId55"/>
  </p:notesMasterIdLst>
  <p:sldIdLst>
    <p:sldId id="257" r:id="rId6"/>
    <p:sldId id="330" r:id="rId7"/>
    <p:sldId id="256" r:id="rId8"/>
    <p:sldId id="331" r:id="rId9"/>
    <p:sldId id="258" r:id="rId10"/>
    <p:sldId id="332" r:id="rId11"/>
    <p:sldId id="333" r:id="rId12"/>
    <p:sldId id="334" r:id="rId13"/>
    <p:sldId id="335" r:id="rId14"/>
    <p:sldId id="336" r:id="rId15"/>
    <p:sldId id="337" r:id="rId16"/>
    <p:sldId id="338" r:id="rId17"/>
    <p:sldId id="339" r:id="rId18"/>
    <p:sldId id="340" r:id="rId19"/>
    <p:sldId id="343" r:id="rId20"/>
    <p:sldId id="341" r:id="rId21"/>
    <p:sldId id="342" r:id="rId22"/>
    <p:sldId id="344" r:id="rId23"/>
    <p:sldId id="345" r:id="rId24"/>
    <p:sldId id="346" r:id="rId25"/>
    <p:sldId id="272" r:id="rId26"/>
    <p:sldId id="347" r:id="rId27"/>
    <p:sldId id="348" r:id="rId28"/>
    <p:sldId id="261" r:id="rId29"/>
    <p:sldId id="349" r:id="rId30"/>
    <p:sldId id="259" r:id="rId31"/>
    <p:sldId id="260" r:id="rId32"/>
    <p:sldId id="262" r:id="rId33"/>
    <p:sldId id="263" r:id="rId34"/>
    <p:sldId id="264" r:id="rId35"/>
    <p:sldId id="265" r:id="rId36"/>
    <p:sldId id="266" r:id="rId37"/>
    <p:sldId id="267" r:id="rId38"/>
    <p:sldId id="268" r:id="rId39"/>
    <p:sldId id="269" r:id="rId40"/>
    <p:sldId id="270" r:id="rId41"/>
    <p:sldId id="271" r:id="rId42"/>
    <p:sldId id="274" r:id="rId43"/>
    <p:sldId id="275" r:id="rId44"/>
    <p:sldId id="276" r:id="rId45"/>
    <p:sldId id="277" r:id="rId46"/>
    <p:sldId id="278" r:id="rId47"/>
    <p:sldId id="279" r:id="rId48"/>
    <p:sldId id="280" r:id="rId49"/>
    <p:sldId id="281" r:id="rId50"/>
    <p:sldId id="282" r:id="rId51"/>
    <p:sldId id="283" r:id="rId52"/>
    <p:sldId id="285" r:id="rId53"/>
    <p:sldId id="287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–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1" d="100"/>
          <a:sy n="81" d="100"/>
        </p:scale>
        <p:origin x="120" y="9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67.wmf"/><Relationship Id="rId1" Type="http://schemas.openxmlformats.org/officeDocument/2006/relationships/image" Target="../media/image5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4C5532-FAFF-4C5C-86AD-70BB43E0E6BA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9DB1AE-D42C-4A1D-A7D7-22BC5D9D9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8689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Google Shape;45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7" name="Google Shape;45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6768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271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ABD1C5-B811-4E41-1A65-D4E96FC3644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F4FC20A-93FF-09AE-A0ED-5B4EB1186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1673B2E-EA97-F131-BBAC-D2FF17AF5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405450B-305D-C8F2-C8F9-4FF1F4A46F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466B26F-B520-B6B1-83A2-1A1F23777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150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65B916F-4E9F-5B18-493C-40D5AD6B4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39A128C-1E2A-9E1F-15D6-9216410DF8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702912B-E2DF-89A1-8A71-3FC6361C2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FA33026-E977-66C3-CD3A-3CDCFBE62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1091A8E-7F40-26D5-144B-E0F6AEEC4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338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727BC029-1045-59E6-DF71-004A815062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71FE289-5D78-3CE4-13B1-8EB53458BF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F098BC0-B1FE-11E2-6A04-A3BDBEB90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39D1A37-2DE8-C92E-D139-D234998CD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2B786A6-31A5-719E-CD04-CB1B015BB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2508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6096000" y="1815868"/>
            <a:ext cx="5138802" cy="273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6096134" y="4906734"/>
            <a:ext cx="5138802" cy="10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324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2" name="Google Shape;12;p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29275233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3190401" y="3289767"/>
            <a:ext cx="5811200" cy="112239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9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865202" y="4412167"/>
            <a:ext cx="4461600" cy="90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2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9pPr>
          </a:lstStyle>
          <a:p>
            <a:endParaRPr/>
          </a:p>
        </p:txBody>
      </p:sp>
      <p:grpSp>
        <p:nvGrpSpPr>
          <p:cNvPr id="33" name="Google Shape;33;p3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34" name="Google Shape;34;p3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  <p:sp>
        <p:nvSpPr>
          <p:cNvPr id="52" name="Google Shape;52;p3"/>
          <p:cNvSpPr txBox="1">
            <a:spLocks noGrp="1"/>
          </p:cNvSpPr>
          <p:nvPr>
            <p:ph type="title" idx="2" hasCustomPrompt="1"/>
          </p:nvPr>
        </p:nvSpPr>
        <p:spPr>
          <a:xfrm>
            <a:off x="3578202" y="1574039"/>
            <a:ext cx="5035600" cy="173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0300"/>
              <a:buNone/>
              <a:defRPr sz="10881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9247422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5"/>
          <p:cNvSpPr txBox="1">
            <a:spLocks noGrp="1"/>
          </p:cNvSpPr>
          <p:nvPr>
            <p:ph type="title"/>
          </p:nvPr>
        </p:nvSpPr>
        <p:spPr>
          <a:xfrm>
            <a:off x="2111785" y="3634037"/>
            <a:ext cx="3529201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324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idx="2"/>
          </p:nvPr>
        </p:nvSpPr>
        <p:spPr>
          <a:xfrm>
            <a:off x="6561854" y="3634037"/>
            <a:ext cx="3523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 sz="2324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3"/>
          </p:nvPr>
        </p:nvSpPr>
        <p:spPr>
          <a:xfrm>
            <a:off x="957202" y="723306"/>
            <a:ext cx="10277599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60" name="Google Shape;60;p5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61" name="Google Shape;61;p5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  <p:sp>
        <p:nvSpPr>
          <p:cNvPr id="79" name="Google Shape;79;p5"/>
          <p:cNvSpPr txBox="1">
            <a:spLocks noGrp="1"/>
          </p:cNvSpPr>
          <p:nvPr>
            <p:ph type="subTitle" idx="1"/>
          </p:nvPr>
        </p:nvSpPr>
        <p:spPr>
          <a:xfrm>
            <a:off x="1846383" y="4334566"/>
            <a:ext cx="4060000" cy="128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91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902"/>
            </a:lvl2pPr>
            <a:lvl3pPr lvl="2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3pPr>
            <a:lvl4pPr lvl="3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4pPr>
            <a:lvl5pPr lvl="4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5pPr>
            <a:lvl6pPr lvl="5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6pPr>
            <a:lvl7pPr lvl="6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7pPr>
            <a:lvl8pPr lvl="7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8pPr>
            <a:lvl9pPr lvl="8" algn="ctr">
              <a:spcBef>
                <a:spcPts val="1691"/>
              </a:spcBef>
              <a:spcAft>
                <a:spcPts val="1691"/>
              </a:spcAft>
              <a:buSzPts val="1800"/>
              <a:buNone/>
              <a:defRPr sz="1902"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subTitle" idx="4"/>
          </p:nvPr>
        </p:nvSpPr>
        <p:spPr>
          <a:xfrm>
            <a:off x="6293654" y="4339872"/>
            <a:ext cx="4060000" cy="128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9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902"/>
            </a:lvl2pPr>
            <a:lvl3pPr lvl="2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3pPr>
            <a:lvl4pPr lvl="3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4pPr>
            <a:lvl5pPr lvl="4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5pPr>
            <a:lvl6pPr lvl="5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6pPr>
            <a:lvl7pPr lvl="6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7pPr>
            <a:lvl8pPr lvl="7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8pPr>
            <a:lvl9pPr lvl="8" algn="ctr" rtl="0">
              <a:spcBef>
                <a:spcPts val="1691"/>
              </a:spcBef>
              <a:spcAft>
                <a:spcPts val="1691"/>
              </a:spcAft>
              <a:buSzPts val="1800"/>
              <a:buNone/>
              <a:defRPr sz="1902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239231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8"/>
          <p:cNvSpPr txBox="1">
            <a:spLocks noGrp="1"/>
          </p:cNvSpPr>
          <p:nvPr>
            <p:ph type="title"/>
          </p:nvPr>
        </p:nvSpPr>
        <p:spPr>
          <a:xfrm>
            <a:off x="957000" y="1351100"/>
            <a:ext cx="10278001" cy="171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867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endParaRPr/>
          </a:p>
        </p:txBody>
      </p:sp>
      <p:grpSp>
        <p:nvGrpSpPr>
          <p:cNvPr id="107" name="Google Shape;107;p8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08" name="Google Shape;108;p8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09" name="Google Shape;109;p8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0" name="Google Shape;110;p8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1" name="Google Shape;111;p8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2" name="Google Shape;112;p8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3" name="Google Shape;113;p8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4" name="Google Shape;114;p8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5" name="Google Shape;115;p8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6" name="Google Shape;116;p8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7" name="Google Shape;117;p8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8" name="Google Shape;118;p8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9" name="Google Shape;119;p8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0" name="Google Shape;120;p8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1" name="Google Shape;121;p8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32895685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9"/>
          <p:cNvSpPr txBox="1">
            <a:spLocks noGrp="1"/>
          </p:cNvSpPr>
          <p:nvPr>
            <p:ph type="subTitle" idx="1"/>
          </p:nvPr>
        </p:nvSpPr>
        <p:spPr>
          <a:xfrm>
            <a:off x="3935601" y="3076336"/>
            <a:ext cx="4320800" cy="15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691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/>
          </p:nvPr>
        </p:nvSpPr>
        <p:spPr>
          <a:xfrm>
            <a:off x="957202" y="723306"/>
            <a:ext cx="10277599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9" name="Google Shape;129;p9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30" name="Google Shape;130;p9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1" name="Google Shape;131;p9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2" name="Google Shape;132;p9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3" name="Google Shape;133;p9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4" name="Google Shape;134;p9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5" name="Google Shape;135;p9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6" name="Google Shape;136;p9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7" name="Google Shape;137;p9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8" name="Google Shape;138;p9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9" name="Google Shape;139;p9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0" name="Google Shape;140;p9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1" name="Google Shape;141;p9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2" name="Google Shape;142;p9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3" name="Google Shape;143;p9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4" name="Google Shape;144;p9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5" name="Google Shape;145;p9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6" name="Google Shape;146;p9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7" name="Google Shape;147;p9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30341515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1"/>
          <p:cNvSpPr txBox="1">
            <a:spLocks noGrp="1"/>
          </p:cNvSpPr>
          <p:nvPr>
            <p:ph type="title" hasCustomPrompt="1"/>
          </p:nvPr>
        </p:nvSpPr>
        <p:spPr>
          <a:xfrm>
            <a:off x="957000" y="1574039"/>
            <a:ext cx="10278001" cy="173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1162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9pPr>
          </a:lstStyle>
          <a:p>
            <a:r>
              <a:t>xx%</a:t>
            </a:r>
          </a:p>
        </p:txBody>
      </p:sp>
      <p:sp>
        <p:nvSpPr>
          <p:cNvPr id="152" name="Google Shape;152;p11"/>
          <p:cNvSpPr txBox="1">
            <a:spLocks noGrp="1"/>
          </p:cNvSpPr>
          <p:nvPr>
            <p:ph type="subTitle" idx="1"/>
          </p:nvPr>
        </p:nvSpPr>
        <p:spPr>
          <a:xfrm>
            <a:off x="1624001" y="3419522"/>
            <a:ext cx="8943999" cy="59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9pPr>
          </a:lstStyle>
          <a:p>
            <a:endParaRPr/>
          </a:p>
        </p:txBody>
      </p:sp>
      <p:grpSp>
        <p:nvGrpSpPr>
          <p:cNvPr id="153" name="Google Shape;153;p11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54" name="Google Shape;154;p11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5" name="Google Shape;155;p11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6" name="Google Shape;156;p11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7" name="Google Shape;157;p11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8" name="Google Shape;158;p11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9" name="Google Shape;159;p11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0" name="Google Shape;160;p11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1" name="Google Shape;161;p11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2" name="Google Shape;162;p11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3" name="Google Shape;163;p11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4" name="Google Shape;164;p11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5" name="Google Shape;165;p11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6" name="Google Shape;166;p11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7" name="Google Shape;167;p11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8" name="Google Shape;168;p11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9" name="Google Shape;169;p11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70" name="Google Shape;170;p11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71" name="Google Shape;171;p11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2923837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5"/>
        </a:solid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47266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0"/>
          <p:cNvSpPr txBox="1">
            <a:spLocks noGrp="1"/>
          </p:cNvSpPr>
          <p:nvPr>
            <p:ph type="title"/>
          </p:nvPr>
        </p:nvSpPr>
        <p:spPr>
          <a:xfrm>
            <a:off x="3840992" y="4284559"/>
            <a:ext cx="4510001" cy="67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370" name="Google Shape;370;p20"/>
          <p:cNvSpPr txBox="1">
            <a:spLocks noGrp="1"/>
          </p:cNvSpPr>
          <p:nvPr>
            <p:ph type="subTitle" idx="1"/>
          </p:nvPr>
        </p:nvSpPr>
        <p:spPr>
          <a:xfrm>
            <a:off x="2045402" y="1878432"/>
            <a:ext cx="8101200" cy="230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marR="241479" lvl="0" algn="ctr" rtl="0">
              <a:lnSpc>
                <a:spcPct val="100000"/>
              </a:lnSpc>
              <a:spcBef>
                <a:spcPts val="1057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5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71" name="Google Shape;371;p20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372" name="Google Shape;372;p20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3" name="Google Shape;373;p20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4" name="Google Shape;374;p20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5" name="Google Shape;375;p20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6" name="Google Shape;376;p20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7" name="Google Shape;377;p20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8" name="Google Shape;378;p20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9" name="Google Shape;379;p20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0" name="Google Shape;380;p20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1" name="Google Shape;381;p20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2" name="Google Shape;382;p20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3" name="Google Shape;383;p20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4" name="Google Shape;384;p20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5" name="Google Shape;385;p20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6" name="Google Shape;386;p20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7" name="Google Shape;387;p20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8" name="Google Shape;388;p20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9" name="Google Shape;389;p20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7892225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BD6BCC4-9793-740C-48A3-69C2527C3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E8DF803-D433-CDA9-08A4-545A2BC2BC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37F23F-10E9-E3F2-2643-24BA10363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2EED85-6A39-9969-55A9-C903D28FC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85E516-784B-7CB3-33CC-28007C58D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530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 Numbers and text">
  <p:cSld name=" Numbers and text"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Google Shape;415;p22"/>
          <p:cNvSpPr txBox="1">
            <a:spLocks noGrp="1"/>
          </p:cNvSpPr>
          <p:nvPr>
            <p:ph type="subTitle" idx="1"/>
          </p:nvPr>
        </p:nvSpPr>
        <p:spPr>
          <a:xfrm>
            <a:off x="2840801" y="2033717"/>
            <a:ext cx="6510399" cy="4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91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9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9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9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9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9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9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9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91"/>
            </a:lvl9pPr>
          </a:lstStyle>
          <a:p>
            <a:endParaRPr/>
          </a:p>
        </p:txBody>
      </p:sp>
      <p:sp>
        <p:nvSpPr>
          <p:cNvPr id="416" name="Google Shape;416;p22"/>
          <p:cNvSpPr txBox="1">
            <a:spLocks noGrp="1"/>
          </p:cNvSpPr>
          <p:nvPr>
            <p:ph type="subTitle" idx="2"/>
          </p:nvPr>
        </p:nvSpPr>
        <p:spPr>
          <a:xfrm>
            <a:off x="2840801" y="3626717"/>
            <a:ext cx="6510399" cy="4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91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9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9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9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9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9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9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9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91"/>
            </a:lvl9pPr>
          </a:lstStyle>
          <a:p>
            <a:endParaRPr/>
          </a:p>
        </p:txBody>
      </p:sp>
      <p:sp>
        <p:nvSpPr>
          <p:cNvPr id="417" name="Google Shape;417;p22"/>
          <p:cNvSpPr txBox="1">
            <a:spLocks noGrp="1"/>
          </p:cNvSpPr>
          <p:nvPr>
            <p:ph type="subTitle" idx="3"/>
          </p:nvPr>
        </p:nvSpPr>
        <p:spPr>
          <a:xfrm>
            <a:off x="2840801" y="5211158"/>
            <a:ext cx="6510399" cy="41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9pPr>
          </a:lstStyle>
          <a:p>
            <a:endParaRPr/>
          </a:p>
        </p:txBody>
      </p:sp>
      <p:sp>
        <p:nvSpPr>
          <p:cNvPr id="418" name="Google Shape;418;p22"/>
          <p:cNvSpPr txBox="1">
            <a:spLocks noGrp="1"/>
          </p:cNvSpPr>
          <p:nvPr>
            <p:ph type="title" hasCustomPrompt="1"/>
          </p:nvPr>
        </p:nvSpPr>
        <p:spPr>
          <a:xfrm>
            <a:off x="2563802" y="1201350"/>
            <a:ext cx="70644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r>
              <a:t>xx%</a:t>
            </a:r>
          </a:p>
        </p:txBody>
      </p:sp>
      <p:sp>
        <p:nvSpPr>
          <p:cNvPr id="419" name="Google Shape;419;p22"/>
          <p:cNvSpPr txBox="1">
            <a:spLocks noGrp="1"/>
          </p:cNvSpPr>
          <p:nvPr>
            <p:ph type="title" idx="4" hasCustomPrompt="1"/>
          </p:nvPr>
        </p:nvSpPr>
        <p:spPr>
          <a:xfrm>
            <a:off x="2563802" y="2793934"/>
            <a:ext cx="70644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r>
              <a:t>xx%</a:t>
            </a:r>
          </a:p>
        </p:txBody>
      </p:sp>
      <p:sp>
        <p:nvSpPr>
          <p:cNvPr id="420" name="Google Shape;420;p22"/>
          <p:cNvSpPr txBox="1">
            <a:spLocks noGrp="1"/>
          </p:cNvSpPr>
          <p:nvPr>
            <p:ph type="title" idx="5" hasCustomPrompt="1"/>
          </p:nvPr>
        </p:nvSpPr>
        <p:spPr>
          <a:xfrm>
            <a:off x="2563802" y="4386534"/>
            <a:ext cx="70644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r>
              <a:t>xx%</a:t>
            </a:r>
          </a:p>
        </p:txBody>
      </p:sp>
      <p:grpSp>
        <p:nvGrpSpPr>
          <p:cNvPr id="421" name="Google Shape;421;p22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422" name="Google Shape;422;p2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3" name="Google Shape;423;p2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4" name="Google Shape;424;p2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5" name="Google Shape;425;p2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6" name="Google Shape;426;p2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7" name="Google Shape;427;p2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8" name="Google Shape;428;p2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9" name="Google Shape;429;p2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0" name="Google Shape;430;p2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1" name="Google Shape;431;p2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2" name="Google Shape;432;p2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3" name="Google Shape;433;p2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4" name="Google Shape;434;p2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5" name="Google Shape;435;p2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6" name="Google Shape;436;p2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7" name="Google Shape;437;p2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8" name="Google Shape;438;p2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9" name="Google Shape;439;p2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36330883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A30F-8782-491F-995A-D6A42313A6C9}" type="datetimeFigureOut">
              <a:rPr lang="en-US" smtClean="0"/>
              <a:pPr/>
              <a:t>2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7DD66-D453-4178-BD07-E86CCA9AF3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4059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775355"/>
            <a:ext cx="64770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238501"/>
            <a:ext cx="53340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380990" indent="0" algn="ctr">
              <a:buNone/>
              <a:defRPr/>
            </a:lvl2pPr>
            <a:lvl3pPr marL="761981" indent="0" algn="ctr">
              <a:buNone/>
              <a:defRPr/>
            </a:lvl3pPr>
            <a:lvl4pPr marL="1142971" indent="0" algn="ctr">
              <a:buNone/>
              <a:defRPr/>
            </a:lvl4pPr>
            <a:lvl5pPr marL="1523962" indent="0" algn="ctr">
              <a:buNone/>
              <a:defRPr/>
            </a:lvl5pPr>
            <a:lvl6pPr marL="1904952" indent="0" algn="ctr">
              <a:buNone/>
              <a:defRPr/>
            </a:lvl6pPr>
            <a:lvl7pPr marL="2285943" indent="0" algn="ctr">
              <a:buNone/>
              <a:defRPr/>
            </a:lvl7pPr>
            <a:lvl8pPr marL="2666933" indent="0" algn="ctr">
              <a:buNone/>
              <a:defRPr/>
            </a:lvl8pPr>
            <a:lvl9pPr marL="3047924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97CA49-14B5-4C31-93E1-D0668AE14A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6332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899D66-2E72-4FF8-A6CB-209F72A378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322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928" y="3672418"/>
            <a:ext cx="64770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1928" y="2422262"/>
            <a:ext cx="6477000" cy="1250156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90" indent="0">
              <a:buNone/>
              <a:defRPr sz="1500"/>
            </a:lvl2pPr>
            <a:lvl3pPr marL="761981" indent="0">
              <a:buNone/>
              <a:defRPr sz="1333"/>
            </a:lvl3pPr>
            <a:lvl4pPr marL="1142971" indent="0">
              <a:buNone/>
              <a:defRPr sz="1167"/>
            </a:lvl4pPr>
            <a:lvl5pPr marL="1523962" indent="0">
              <a:buNone/>
              <a:defRPr sz="1167"/>
            </a:lvl5pPr>
            <a:lvl6pPr marL="1904952" indent="0">
              <a:buNone/>
              <a:defRPr sz="1167"/>
            </a:lvl6pPr>
            <a:lvl7pPr marL="2285943" indent="0">
              <a:buNone/>
              <a:defRPr sz="1167"/>
            </a:lvl7pPr>
            <a:lvl8pPr marL="2666933" indent="0">
              <a:buNone/>
              <a:defRPr sz="1167"/>
            </a:lvl8pPr>
            <a:lvl9pPr marL="3047924" indent="0">
              <a:buNone/>
              <a:defRPr sz="11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E3DAE7-9F83-4DDF-865D-78E05429C8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1418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1" y="1333501"/>
            <a:ext cx="33655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73501" y="1333501"/>
            <a:ext cx="33655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216056-88BA-41AB-9B0F-4E05934938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3001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279262"/>
            <a:ext cx="3366824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90" indent="0">
              <a:buNone/>
              <a:defRPr sz="1667" b="1"/>
            </a:lvl2pPr>
            <a:lvl3pPr marL="761981" indent="0">
              <a:buNone/>
              <a:defRPr sz="1500" b="1"/>
            </a:lvl3pPr>
            <a:lvl4pPr marL="1142971" indent="0">
              <a:buNone/>
              <a:defRPr sz="1333" b="1"/>
            </a:lvl4pPr>
            <a:lvl5pPr marL="1523962" indent="0">
              <a:buNone/>
              <a:defRPr sz="1333" b="1"/>
            </a:lvl5pPr>
            <a:lvl6pPr marL="1904952" indent="0">
              <a:buNone/>
              <a:defRPr sz="1333" b="1"/>
            </a:lvl6pPr>
            <a:lvl7pPr marL="2285943" indent="0">
              <a:buNone/>
              <a:defRPr sz="1333" b="1"/>
            </a:lvl7pPr>
            <a:lvl8pPr marL="2666933" indent="0">
              <a:buNone/>
              <a:defRPr sz="1333" b="1"/>
            </a:lvl8pPr>
            <a:lvl9pPr marL="3047924" indent="0">
              <a:buNone/>
              <a:defRPr sz="13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000" y="1812397"/>
            <a:ext cx="3366824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70856" y="1279262"/>
            <a:ext cx="336814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90" indent="0">
              <a:buNone/>
              <a:defRPr sz="1667" b="1"/>
            </a:lvl2pPr>
            <a:lvl3pPr marL="761981" indent="0">
              <a:buNone/>
              <a:defRPr sz="1500" b="1"/>
            </a:lvl3pPr>
            <a:lvl4pPr marL="1142971" indent="0">
              <a:buNone/>
              <a:defRPr sz="1333" b="1"/>
            </a:lvl4pPr>
            <a:lvl5pPr marL="1523962" indent="0">
              <a:buNone/>
              <a:defRPr sz="1333" b="1"/>
            </a:lvl5pPr>
            <a:lvl6pPr marL="1904952" indent="0">
              <a:buNone/>
              <a:defRPr sz="1333" b="1"/>
            </a:lvl6pPr>
            <a:lvl7pPr marL="2285943" indent="0">
              <a:buNone/>
              <a:defRPr sz="1333" b="1"/>
            </a:lvl7pPr>
            <a:lvl8pPr marL="2666933" indent="0">
              <a:buNone/>
              <a:defRPr sz="1333" b="1"/>
            </a:lvl8pPr>
            <a:lvl9pPr marL="3047924" indent="0">
              <a:buNone/>
              <a:defRPr sz="13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70856" y="1812397"/>
            <a:ext cx="336814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983AD0-4D86-4E1E-9B62-B96EC958BE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4234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E06E1A-4AF7-4848-B2E7-BAE214E5F0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7919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8BDEF7-6C5E-487D-BFF6-7CB94EFE8EA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0996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7542"/>
            <a:ext cx="2506928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9208" y="227541"/>
            <a:ext cx="4259792" cy="4877595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1195917"/>
            <a:ext cx="2506928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90" indent="0">
              <a:buNone/>
              <a:defRPr sz="1000"/>
            </a:lvl2pPr>
            <a:lvl3pPr marL="761981" indent="0">
              <a:buNone/>
              <a:defRPr sz="833"/>
            </a:lvl3pPr>
            <a:lvl4pPr marL="1142971" indent="0">
              <a:buNone/>
              <a:defRPr sz="751"/>
            </a:lvl4pPr>
            <a:lvl5pPr marL="1523962" indent="0">
              <a:buNone/>
              <a:defRPr sz="751"/>
            </a:lvl5pPr>
            <a:lvl6pPr marL="1904952" indent="0">
              <a:buNone/>
              <a:defRPr sz="751"/>
            </a:lvl6pPr>
            <a:lvl7pPr marL="2285943" indent="0">
              <a:buNone/>
              <a:defRPr sz="751"/>
            </a:lvl7pPr>
            <a:lvl8pPr marL="2666933" indent="0">
              <a:buNone/>
              <a:defRPr sz="751"/>
            </a:lvl8pPr>
            <a:lvl9pPr marL="3047924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AB580F-94E5-4699-AE60-5226469E26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564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BBEAD9-6585-8BB0-7B6B-D2A6FBDE88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F20FD59-1877-6C00-2080-C7781645DE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2DBC1B0-B0E9-D898-BC82-A65ABE1039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79F9050-E2F8-BC9E-8DDF-C980532AA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3D15366-775E-9687-9AC9-FD4EF428E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8203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573" y="4000501"/>
            <a:ext cx="4572000" cy="472281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493573" y="510645"/>
            <a:ext cx="4572000" cy="3429000"/>
          </a:xfrm>
        </p:spPr>
        <p:txBody>
          <a:bodyPr lIns="91440" tIns="45720" rIns="91440" bIns="45720"/>
          <a:lstStyle>
            <a:lvl1pPr marL="0" indent="0">
              <a:buNone/>
              <a:defRPr sz="2667"/>
            </a:lvl1pPr>
            <a:lvl2pPr marL="380990" indent="0">
              <a:buNone/>
              <a:defRPr sz="2333"/>
            </a:lvl2pPr>
            <a:lvl3pPr marL="761981" indent="0">
              <a:buNone/>
              <a:defRPr sz="2000"/>
            </a:lvl3pPr>
            <a:lvl4pPr marL="1142971" indent="0">
              <a:buNone/>
              <a:defRPr sz="1667"/>
            </a:lvl4pPr>
            <a:lvl5pPr marL="1523962" indent="0">
              <a:buNone/>
              <a:defRPr sz="1667"/>
            </a:lvl5pPr>
            <a:lvl6pPr marL="1904952" indent="0">
              <a:buNone/>
              <a:defRPr sz="1667"/>
            </a:lvl6pPr>
            <a:lvl7pPr marL="2285943" indent="0">
              <a:buNone/>
              <a:defRPr sz="1667"/>
            </a:lvl7pPr>
            <a:lvl8pPr marL="2666933" indent="0">
              <a:buNone/>
              <a:defRPr sz="1667"/>
            </a:lvl8pPr>
            <a:lvl9pPr marL="3047924" indent="0">
              <a:buNone/>
              <a:defRPr sz="1667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93573" y="4472782"/>
            <a:ext cx="4572000" cy="670719"/>
          </a:xfrm>
        </p:spPr>
        <p:txBody>
          <a:bodyPr/>
          <a:lstStyle>
            <a:lvl1pPr marL="0" indent="0">
              <a:buNone/>
              <a:defRPr sz="1167"/>
            </a:lvl1pPr>
            <a:lvl2pPr marL="380990" indent="0">
              <a:buNone/>
              <a:defRPr sz="1000"/>
            </a:lvl2pPr>
            <a:lvl3pPr marL="761981" indent="0">
              <a:buNone/>
              <a:defRPr sz="833"/>
            </a:lvl3pPr>
            <a:lvl4pPr marL="1142971" indent="0">
              <a:buNone/>
              <a:defRPr sz="751"/>
            </a:lvl4pPr>
            <a:lvl5pPr marL="1523962" indent="0">
              <a:buNone/>
              <a:defRPr sz="751"/>
            </a:lvl5pPr>
            <a:lvl6pPr marL="1904952" indent="0">
              <a:buNone/>
              <a:defRPr sz="751"/>
            </a:lvl6pPr>
            <a:lvl7pPr marL="2285943" indent="0">
              <a:buNone/>
              <a:defRPr sz="751"/>
            </a:lvl7pPr>
            <a:lvl8pPr marL="2666933" indent="0">
              <a:buNone/>
              <a:defRPr sz="751"/>
            </a:lvl8pPr>
            <a:lvl9pPr marL="3047924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42BAA3-FEAD-4970-B04E-06BD3800E1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5382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7C8CBF-B4FF-4552-925A-3AC5D29B62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71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524501" y="228866"/>
            <a:ext cx="1714500" cy="487627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1" y="228866"/>
            <a:ext cx="5016500" cy="48762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E3F6FB-6C63-4FB5-B2C6-AE99B967A7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7051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228866"/>
            <a:ext cx="6858000" cy="48762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F8314-4313-4BB2-B11A-99E126C3DF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0507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88445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2285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2158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6818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0249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7344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DFD8465-6878-4D47-B893-B3D24EB275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F474FF7-BBBA-EDD1-573D-AA1DF12EAEB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5080CEC-11C6-44E7-D854-A5DA647643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7DF38C0-3BDF-D185-4533-B2CD23640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3C043F-CDB3-1907-EF95-3416824D4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FF160E8-C8D1-298F-E42E-F6D58760E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3514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28692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3813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45079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99356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1947C-C583-413E-B243-5EB1218B514F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851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D1BE298-B277-469D-9476-BB37A3DA1264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24524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EAB5D8C-0F9A-4E20-995E-53E86DFDAD5D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11728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BDB38DB-4AE8-499D-AEED-B03E1B17FE69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9293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3598D90-7CC8-4639-BFFD-66B479848AC5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4205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2C6611C-FDBB-4509-8723-595671281F74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972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FDAFD9-AB24-7FC6-857F-BF769B176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DF7B168-764A-0838-43BF-B65DCD3A6A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48B4925-90DD-D13F-74FD-BFBA446337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C2D29346-A3E5-5A69-39D6-9BE264AAF9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F5CE7375-005D-A60E-6B2A-DA7B33E744E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ECDAF90-28F9-CD89-D7C4-BC38F8CD4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F38497C9-260C-694D-153B-B3A57C75A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5B43640F-2420-E278-C5F6-734F80F8B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800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21EA6A0-C39F-4282-8886-5D5F7A78EB63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1517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A120F55-278D-4A85-B532-BD568F7ECE19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9640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376B345-ECAB-4937-B4E0-620B34226F27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7772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5D802B6-5CBA-4C4B-8719-7323564396B2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84755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95B5FD2-5C80-4832-ABBF-FDD5C00211B7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28477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6D46D5E-0658-4A39-A8FC-8985C7AFC976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3525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4A9271B-4A0E-4904-EB81-A44B8B90B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F21A09BA-51CB-B418-D6ED-57766E093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276C8C40-5954-E07A-2033-A885FB9D8D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6395653-063C-B036-D990-B32636C45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135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A042667-6475-E465-0941-EB81BDF429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4C1186C-901D-4AAF-3716-3534CFBE5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1430C29-7A1B-6A17-EF05-8A66D63B7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2114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CAFFB75-5406-83F3-444F-34A6FBDD5B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48EF985-AE65-487A-69AA-A2BAE4C126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3100248-4266-FB27-206B-B9B2ADF6AB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C63C7BF-352A-8C58-AA3B-E799E9178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162BAFF-D1C8-18A6-9E18-451B1BC7E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1066D60-3677-5119-F255-33E658457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884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1AB0F9-5697-E5CC-23D3-D3C37BA38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959BA79-90CD-1851-8AB8-C5FC1B2FDB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9DDB4FFB-BF2D-BADF-0C14-F7E402697E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0677BDB-E880-FE30-AC62-735847FE8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E17D5B8-0415-F36D-E527-7D160AC5B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6B21F64-D6AD-FCB7-AA85-5B140C997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646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87175FCC-2C6E-77DA-D783-DDEFD6B868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D3D1951-CB29-CC56-2B7E-271ED8273F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503B6C-6A91-1D83-9C41-1223E16074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169195-0AF1-4924-B621-45EDB93B4FE9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C5919AD-72E9-23A5-C279-3ECBEFC1B0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35DDAD0-6D6A-9D6F-6FBE-3CE76D317A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348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2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1" y="593371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1" y="1536635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2532545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019">
          <p15:clr>
            <a:srgbClr val="EA4335"/>
          </p15:clr>
        </p15:guide>
        <p15:guide id="2" pos="3515">
          <p15:clr>
            <a:srgbClr val="EA4335"/>
          </p15:clr>
        </p15:guide>
        <p15:guide id="3" orient="horz" pos="3613">
          <p15:clr>
            <a:srgbClr val="EA4335"/>
          </p15:clr>
        </p15:guide>
        <p15:guide id="4" pos="6479">
          <p15:clr>
            <a:srgbClr val="EA4335"/>
          </p15:clr>
        </p15:guide>
        <p15:guide id="5" orient="horz" pos="424">
          <p15:clr>
            <a:srgbClr val="EA4335"/>
          </p15:clr>
        </p15:guide>
        <p15:guide id="6" pos="551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866" y="275167"/>
            <a:ext cx="1097227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866" y="1600729"/>
            <a:ext cx="10972271" cy="4525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866" y="6245489"/>
            <a:ext cx="2844271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defTabSz="1088734">
              <a:defRPr sz="1667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866" y="6245489"/>
            <a:ext cx="3860271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ctr" defTabSz="1088734">
              <a:defRPr sz="1667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866" y="6245489"/>
            <a:ext cx="2844271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r" defTabSz="1088734">
              <a:defRPr sz="1667">
                <a:latin typeface="Arial" charset="0"/>
              </a:defRPr>
            </a:lvl1pPr>
          </a:lstStyle>
          <a:p>
            <a:fld id="{A4F2712F-E9D3-45FE-898D-7EEFF01D14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554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xStyles>
    <p:titleStyle>
      <a:lvl1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+mj-lt"/>
          <a:ea typeface="+mj-ea"/>
          <a:cs typeface="+mj-cs"/>
        </a:defRPr>
      </a:lvl1pPr>
      <a:lvl2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2pPr>
      <a:lvl3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3pPr>
      <a:lvl4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4pPr>
      <a:lvl5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5pPr>
      <a:lvl6pPr marL="380990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6pPr>
      <a:lvl7pPr marL="761981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7pPr>
      <a:lvl8pPr marL="1142971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8pPr>
      <a:lvl9pPr marL="1523962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9pPr>
    </p:titleStyle>
    <p:bodyStyle>
      <a:lvl1pPr marL="408771" indent="-408771" algn="l" defTabSz="1088734" rtl="0" eaLnBrk="0" fontAlgn="base" hangingPunct="0">
        <a:spcBef>
          <a:spcPct val="20000"/>
        </a:spcBef>
        <a:spcAft>
          <a:spcPct val="0"/>
        </a:spcAft>
        <a:buChar char="•"/>
        <a:defRPr sz="3833">
          <a:solidFill>
            <a:schemeClr val="tx1"/>
          </a:solidFill>
          <a:latin typeface="+mn-lt"/>
          <a:ea typeface="+mn-ea"/>
          <a:cs typeface="+mn-cs"/>
        </a:defRPr>
      </a:lvl1pPr>
      <a:lvl2pPr marL="885010" indent="-341303" algn="l" defTabSz="1088734" rtl="0" eaLnBrk="0" fontAlgn="base" hangingPunct="0">
        <a:spcBef>
          <a:spcPct val="20000"/>
        </a:spcBef>
        <a:spcAft>
          <a:spcPct val="0"/>
        </a:spcAft>
        <a:buChar char="–"/>
        <a:defRPr sz="3333">
          <a:solidFill>
            <a:schemeClr val="tx1"/>
          </a:solidFill>
          <a:latin typeface="+mn-lt"/>
        </a:defRPr>
      </a:lvl2pPr>
      <a:lvl3pPr marL="1361247" indent="-272515" algn="l" defTabSz="1088734" rtl="0" eaLnBrk="0" fontAlgn="base" hangingPunct="0">
        <a:spcBef>
          <a:spcPct val="20000"/>
        </a:spcBef>
        <a:spcAft>
          <a:spcPct val="0"/>
        </a:spcAft>
        <a:buChar char="•"/>
        <a:defRPr sz="2833">
          <a:solidFill>
            <a:schemeClr val="tx1"/>
          </a:solidFill>
          <a:latin typeface="+mn-lt"/>
        </a:defRPr>
      </a:lvl3pPr>
      <a:lvl4pPr marL="1904952" indent="-272515" algn="l" defTabSz="1088734" rtl="0" eaLnBrk="0" fontAlgn="base" hangingPunct="0">
        <a:spcBef>
          <a:spcPct val="20000"/>
        </a:spcBef>
        <a:spcAft>
          <a:spcPct val="0"/>
        </a:spcAft>
        <a:buChar char="–"/>
        <a:defRPr sz="2417">
          <a:solidFill>
            <a:schemeClr val="tx1"/>
          </a:solidFill>
          <a:latin typeface="+mn-lt"/>
        </a:defRPr>
      </a:lvl4pPr>
      <a:lvl5pPr marL="2448657" indent="-271192" algn="l" defTabSz="1088734" rtl="0" eaLnBrk="0" fontAlgn="base" hangingPunct="0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5pPr>
      <a:lvl6pPr marL="2095448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6pPr>
      <a:lvl7pPr marL="2476438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7pPr>
      <a:lvl8pPr marL="2857429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8pPr>
      <a:lvl9pPr marL="3238419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90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81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71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62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52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43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933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924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81947C-C583-413E-B243-5EB1218B514F}" type="datetimeFigureOut">
              <a:rPr lang="en-US" smtClean="0"/>
              <a:t>2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1C5756-239C-48AB-9A92-CD1F41495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412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63E5A15-D60E-477B-86C7-A48C31029FA4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337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0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png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0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png"/><Relationship Id="rId9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0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10.png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11" Type="http://schemas.openxmlformats.org/officeDocument/2006/relationships/image" Target="../media/image39.png"/><Relationship Id="rId15" Type="http://schemas.openxmlformats.org/officeDocument/2006/relationships/image" Target="../media/image23.emf"/><Relationship Id="rId10" Type="http://schemas.openxmlformats.org/officeDocument/2006/relationships/image" Target="../media/image38.png"/><Relationship Id="rId4" Type="http://schemas.openxmlformats.org/officeDocument/2006/relationships/image" Target="../media/image11.png"/><Relationship Id="rId9" Type="http://schemas.openxmlformats.org/officeDocument/2006/relationships/image" Target="../media/image37.png"/><Relationship Id="rId1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10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0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10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10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10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1.png"/><Relationship Id="rId9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5.png"/><Relationship Id="rId5" Type="http://schemas.openxmlformats.org/officeDocument/2006/relationships/image" Target="../media/image4.gif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1.png"/><Relationship Id="rId4" Type="http://schemas.openxmlformats.org/officeDocument/2006/relationships/image" Target="../media/image11.png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20.png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7.wmf"/><Relationship Id="rId5" Type="http://schemas.openxmlformats.org/officeDocument/2006/relationships/image" Target="../media/image51.jpe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9.emf"/><Relationship Id="rId9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.png"/><Relationship Id="rId5" Type="http://schemas.openxmlformats.org/officeDocument/2006/relationships/image" Target="../media/image53.jpg"/><Relationship Id="rId4" Type="http://schemas.openxmlformats.org/officeDocument/2006/relationships/image" Target="../media/image52.emf"/><Relationship Id="rId9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jpg"/><Relationship Id="rId11" Type="http://schemas.openxmlformats.org/officeDocument/2006/relationships/image" Target="../media/image47.wmf"/><Relationship Id="rId5" Type="http://schemas.openxmlformats.org/officeDocument/2006/relationships/image" Target="../media/image55.jpg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54.wmf"/><Relationship Id="rId9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6.jp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5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.png"/><Relationship Id="rId5" Type="http://schemas.openxmlformats.org/officeDocument/2006/relationships/image" Target="../media/image61.png"/><Relationship Id="rId4" Type="http://schemas.openxmlformats.org/officeDocument/2006/relationships/image" Target="../media/image58.emf"/><Relationship Id="rId9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2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10" Type="http://schemas.openxmlformats.org/officeDocument/2006/relationships/image" Target="../media/image47.w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60.jp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47.wmf"/><Relationship Id="rId3" Type="http://schemas.openxmlformats.org/officeDocument/2006/relationships/image" Target="../media/image61.jpg"/><Relationship Id="rId7" Type="http://schemas.openxmlformats.org/officeDocument/2006/relationships/image" Target="../media/image72.png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1.png"/><Relationship Id="rId11" Type="http://schemas.openxmlformats.org/officeDocument/2006/relationships/image" Target="../media/image11.png"/><Relationship Id="rId5" Type="http://schemas.openxmlformats.org/officeDocument/2006/relationships/image" Target="../media/image70.png"/><Relationship Id="rId10" Type="http://schemas.openxmlformats.org/officeDocument/2006/relationships/image" Target="../media/image10.png"/><Relationship Id="rId4" Type="http://schemas.openxmlformats.org/officeDocument/2006/relationships/image" Target="../media/image69.png"/><Relationship Id="rId9" Type="http://schemas.openxmlformats.org/officeDocument/2006/relationships/image" Target="../media/image62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microsoft.com/office/2007/relationships/hdphoto" Target="../media/hdphoto1.wdp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63.emf"/><Relationship Id="rId7" Type="http://schemas.openxmlformats.org/officeDocument/2006/relationships/image" Target="../media/image290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80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Relationship Id="rId9" Type="http://schemas.openxmlformats.org/officeDocument/2006/relationships/image" Target="../media/image6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34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g"/><Relationship Id="rId3" Type="http://schemas.openxmlformats.org/officeDocument/2006/relationships/oleObject" Target="../embeddings/oleObject39.bin"/><Relationship Id="rId7" Type="http://schemas.openxmlformats.org/officeDocument/2006/relationships/image" Target="../media/image68.PNG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11.png"/><Relationship Id="rId4" Type="http://schemas.openxmlformats.org/officeDocument/2006/relationships/image" Target="../media/image54.wmf"/><Relationship Id="rId9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10.png"/><Relationship Id="rId5" Type="http://schemas.openxmlformats.org/officeDocument/2006/relationships/image" Target="../media/image300.png"/><Relationship Id="rId4" Type="http://schemas.openxmlformats.org/officeDocument/2006/relationships/image" Target="../media/image69.jp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84.png"/><Relationship Id="rId7" Type="http://schemas.openxmlformats.org/officeDocument/2006/relationships/image" Target="../media/image410.png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7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86.png"/><Relationship Id="rId10" Type="http://schemas.openxmlformats.org/officeDocument/2006/relationships/image" Target="../media/image11.png"/><Relationship Id="rId4" Type="http://schemas.openxmlformats.org/officeDocument/2006/relationships/image" Target="../media/image72.jpg"/><Relationship Id="rId9" Type="http://schemas.openxmlformats.org/officeDocument/2006/relationships/image" Target="../media/image1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7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51.jpe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49.emf"/><Relationship Id="rId9" Type="http://schemas.openxmlformats.org/officeDocument/2006/relationships/image" Target="../media/image1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1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00.png"/><Relationship Id="rId5" Type="http://schemas.openxmlformats.org/officeDocument/2006/relationships/image" Target="../media/image48.png"/><Relationship Id="rId4" Type="http://schemas.openxmlformats.org/officeDocument/2006/relationships/image" Target="../media/image46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2.png"/><Relationship Id="rId10" Type="http://schemas.openxmlformats.org/officeDocument/2006/relationships/image" Target="../media/image13.png"/><Relationship Id="rId4" Type="http://schemas.openxmlformats.org/officeDocument/2006/relationships/image" Target="../media/image11.png"/><Relationship Id="rId9" Type="http://schemas.openxmlformats.org/officeDocument/2006/relationships/image" Target="../media/image1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80.jp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61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0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66.png"/><Relationship Id="rId5" Type="http://schemas.openxmlformats.org/officeDocument/2006/relationships/image" Target="../media/image650.png"/><Relationship Id="rId4" Type="http://schemas.openxmlformats.org/officeDocument/2006/relationships/image" Target="../media/image64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5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720.png"/><Relationship Id="rId4" Type="http://schemas.openxmlformats.org/officeDocument/2006/relationships/image" Target="../media/image71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81.jp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5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0.png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0.png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24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0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Google Shape;459;p28"/>
          <p:cNvSpPr txBox="1">
            <a:spLocks noGrp="1"/>
          </p:cNvSpPr>
          <p:nvPr>
            <p:ph type="ctrTitle"/>
          </p:nvPr>
        </p:nvSpPr>
        <p:spPr>
          <a:xfrm>
            <a:off x="3659551" y="3146079"/>
            <a:ext cx="8093777" cy="1759946"/>
          </a:xfrm>
          <a:prstGeom prst="rect">
            <a:avLst/>
          </a:prstGeom>
        </p:spPr>
        <p:txBody>
          <a:bodyPr spcFirstLastPara="1" wrap="square" lIns="96583" tIns="96583" rIns="96583" bIns="96583" anchor="ctr" anchorCtr="0">
            <a:noAutofit/>
          </a:bodyPr>
          <a:lstStyle/>
          <a:p>
            <a:pPr algn="l"/>
            <a:r>
              <a:rPr lang="en-US" altLang="en-US" sz="3170" err="1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sz="3170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  viên:…………………………………..</a:t>
            </a:r>
            <a:r>
              <a:rPr lang="en-US" altLang="en-US" sz="317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17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170" err="1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vi-VN" altLang="en-US" sz="317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17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……………………………………..</a:t>
            </a:r>
            <a:br>
              <a:rPr lang="en-US" altLang="en-US" sz="317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altLang="en-US" sz="3170">
                <a:solidFill>
                  <a:srgbClr val="E94A5F"/>
                </a:solidFill>
                <a:latin typeface="Times New Roman" pitchFamily="18" charset="0"/>
                <a:cs typeface="Times New Roman" pitchFamily="18" charset="0"/>
              </a:rPr>
              <a:t>Lớp:</a:t>
            </a:r>
            <a:r>
              <a:rPr lang="en-US" altLang="en-US" sz="3170">
                <a:solidFill>
                  <a:srgbClr val="E94A5F"/>
                </a:solidFill>
                <a:latin typeface="Times New Roman" pitchFamily="18" charset="0"/>
                <a:cs typeface="Times New Roman" pitchFamily="18" charset="0"/>
              </a:rPr>
              <a:t>………………………………………….</a:t>
            </a:r>
            <a:endParaRPr lang="en-GB" sz="3170" dirty="0">
              <a:solidFill>
                <a:srgbClr val="E94A5F"/>
              </a:solidFill>
            </a:endParaRPr>
          </a:p>
        </p:txBody>
      </p:sp>
      <p:grpSp>
        <p:nvGrpSpPr>
          <p:cNvPr id="461" name="Google Shape;461;p28"/>
          <p:cNvGrpSpPr/>
          <p:nvPr/>
        </p:nvGrpSpPr>
        <p:grpSpPr>
          <a:xfrm>
            <a:off x="1048731" y="1506705"/>
            <a:ext cx="10200155" cy="1636786"/>
            <a:chOff x="-205681" y="752125"/>
            <a:chExt cx="9655336" cy="1549361"/>
          </a:xfrm>
        </p:grpSpPr>
        <p:sp>
          <p:nvSpPr>
            <p:cNvPr id="462" name="Google Shape;462;p28"/>
            <p:cNvSpPr/>
            <p:nvPr/>
          </p:nvSpPr>
          <p:spPr>
            <a:xfrm flipH="1">
              <a:off x="3641385" y="2062581"/>
              <a:ext cx="471866" cy="238905"/>
            </a:xfrm>
            <a:custGeom>
              <a:avLst/>
              <a:gdLst/>
              <a:ahLst/>
              <a:cxnLst/>
              <a:rect l="l" t="t" r="r" b="b"/>
              <a:pathLst>
                <a:path w="5398" h="2733" extrusionOk="0">
                  <a:moveTo>
                    <a:pt x="2209" y="1"/>
                  </a:moveTo>
                  <a:cubicBezTo>
                    <a:pt x="2019" y="1"/>
                    <a:pt x="1828" y="68"/>
                    <a:pt x="1666" y="182"/>
                  </a:cubicBezTo>
                  <a:cubicBezTo>
                    <a:pt x="1343" y="410"/>
                    <a:pt x="1143" y="781"/>
                    <a:pt x="1048" y="1162"/>
                  </a:cubicBezTo>
                  <a:cubicBezTo>
                    <a:pt x="953" y="1552"/>
                    <a:pt x="953" y="1952"/>
                    <a:pt x="953" y="2343"/>
                  </a:cubicBezTo>
                  <a:cubicBezTo>
                    <a:pt x="852" y="2272"/>
                    <a:pt x="730" y="2236"/>
                    <a:pt x="609" y="2236"/>
                  </a:cubicBezTo>
                  <a:cubicBezTo>
                    <a:pt x="499" y="2236"/>
                    <a:pt x="390" y="2265"/>
                    <a:pt x="296" y="2323"/>
                  </a:cubicBezTo>
                  <a:cubicBezTo>
                    <a:pt x="143" y="2409"/>
                    <a:pt x="39" y="2561"/>
                    <a:pt x="1" y="2733"/>
                  </a:cubicBezTo>
                  <a:lnTo>
                    <a:pt x="5398" y="2733"/>
                  </a:lnTo>
                  <a:cubicBezTo>
                    <a:pt x="5264" y="2333"/>
                    <a:pt x="5103" y="1924"/>
                    <a:pt x="4760" y="1686"/>
                  </a:cubicBezTo>
                  <a:cubicBezTo>
                    <a:pt x="4616" y="1584"/>
                    <a:pt x="4432" y="1531"/>
                    <a:pt x="4253" y="1531"/>
                  </a:cubicBezTo>
                  <a:cubicBezTo>
                    <a:pt x="3980" y="1531"/>
                    <a:pt x="3719" y="1652"/>
                    <a:pt x="3627" y="1905"/>
                  </a:cubicBezTo>
                  <a:cubicBezTo>
                    <a:pt x="3523" y="1648"/>
                    <a:pt x="3418" y="1391"/>
                    <a:pt x="3304" y="1124"/>
                  </a:cubicBezTo>
                  <a:cubicBezTo>
                    <a:pt x="3199" y="867"/>
                    <a:pt x="3094" y="610"/>
                    <a:pt x="2913" y="391"/>
                  </a:cubicBezTo>
                  <a:cubicBezTo>
                    <a:pt x="2742" y="182"/>
                    <a:pt x="2485" y="10"/>
                    <a:pt x="220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3" name="Google Shape;463;p28"/>
            <p:cNvSpPr/>
            <p:nvPr/>
          </p:nvSpPr>
          <p:spPr>
            <a:xfrm flipH="1">
              <a:off x="1497985" y="854813"/>
              <a:ext cx="238905" cy="121594"/>
            </a:xfrm>
            <a:custGeom>
              <a:avLst/>
              <a:gdLst/>
              <a:ahLst/>
              <a:cxnLst/>
              <a:rect l="l" t="t" r="r" b="b"/>
              <a:pathLst>
                <a:path w="2733" h="1391" extrusionOk="0">
                  <a:moveTo>
                    <a:pt x="1124" y="1"/>
                  </a:moveTo>
                  <a:cubicBezTo>
                    <a:pt x="1019" y="1"/>
                    <a:pt x="924" y="39"/>
                    <a:pt x="848" y="96"/>
                  </a:cubicBezTo>
                  <a:cubicBezTo>
                    <a:pt x="677" y="210"/>
                    <a:pt x="581" y="401"/>
                    <a:pt x="534" y="591"/>
                  </a:cubicBezTo>
                  <a:cubicBezTo>
                    <a:pt x="486" y="791"/>
                    <a:pt x="486" y="991"/>
                    <a:pt x="486" y="1191"/>
                  </a:cubicBezTo>
                  <a:cubicBezTo>
                    <a:pt x="430" y="1155"/>
                    <a:pt x="366" y="1136"/>
                    <a:pt x="302" y="1136"/>
                  </a:cubicBezTo>
                  <a:cubicBezTo>
                    <a:pt x="247" y="1136"/>
                    <a:pt x="192" y="1150"/>
                    <a:pt x="144" y="1181"/>
                  </a:cubicBezTo>
                  <a:cubicBezTo>
                    <a:pt x="67" y="1219"/>
                    <a:pt x="20" y="1305"/>
                    <a:pt x="1" y="1391"/>
                  </a:cubicBezTo>
                  <a:lnTo>
                    <a:pt x="2733" y="1391"/>
                  </a:lnTo>
                  <a:cubicBezTo>
                    <a:pt x="2666" y="1181"/>
                    <a:pt x="2590" y="981"/>
                    <a:pt x="2409" y="858"/>
                  </a:cubicBezTo>
                  <a:cubicBezTo>
                    <a:pt x="2337" y="805"/>
                    <a:pt x="2244" y="777"/>
                    <a:pt x="2153" y="777"/>
                  </a:cubicBezTo>
                  <a:cubicBezTo>
                    <a:pt x="2016" y="777"/>
                    <a:pt x="1884" y="840"/>
                    <a:pt x="1838" y="972"/>
                  </a:cubicBezTo>
                  <a:cubicBezTo>
                    <a:pt x="1781" y="839"/>
                    <a:pt x="1733" y="705"/>
                    <a:pt x="1676" y="572"/>
                  </a:cubicBezTo>
                  <a:cubicBezTo>
                    <a:pt x="1619" y="439"/>
                    <a:pt x="1571" y="315"/>
                    <a:pt x="1476" y="201"/>
                  </a:cubicBezTo>
                  <a:cubicBezTo>
                    <a:pt x="1390" y="96"/>
                    <a:pt x="1257" y="10"/>
                    <a:pt x="1124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4" name="Google Shape;464;p28"/>
            <p:cNvSpPr/>
            <p:nvPr/>
          </p:nvSpPr>
          <p:spPr>
            <a:xfrm flipH="1">
              <a:off x="8780581" y="1250878"/>
              <a:ext cx="669074" cy="329030"/>
            </a:xfrm>
            <a:custGeom>
              <a:avLst/>
              <a:gdLst/>
              <a:ahLst/>
              <a:cxnLst/>
              <a:rect l="l" t="t" r="r" b="b"/>
              <a:pathLst>
                <a:path w="7654" h="3764" extrusionOk="0">
                  <a:moveTo>
                    <a:pt x="3469" y="1"/>
                  </a:moveTo>
                  <a:cubicBezTo>
                    <a:pt x="3193" y="1"/>
                    <a:pt x="2923" y="75"/>
                    <a:pt x="2694" y="241"/>
                  </a:cubicBezTo>
                  <a:cubicBezTo>
                    <a:pt x="2342" y="489"/>
                    <a:pt x="2142" y="908"/>
                    <a:pt x="2009" y="1317"/>
                  </a:cubicBezTo>
                  <a:cubicBezTo>
                    <a:pt x="1809" y="1916"/>
                    <a:pt x="1714" y="2564"/>
                    <a:pt x="1723" y="3201"/>
                  </a:cubicBezTo>
                  <a:cubicBezTo>
                    <a:pt x="1531" y="3033"/>
                    <a:pt x="1275" y="2941"/>
                    <a:pt x="1019" y="2941"/>
                  </a:cubicBezTo>
                  <a:cubicBezTo>
                    <a:pt x="868" y="2941"/>
                    <a:pt x="718" y="2973"/>
                    <a:pt x="581" y="3040"/>
                  </a:cubicBezTo>
                  <a:cubicBezTo>
                    <a:pt x="286" y="3173"/>
                    <a:pt x="77" y="3449"/>
                    <a:pt x="0" y="3763"/>
                  </a:cubicBezTo>
                  <a:lnTo>
                    <a:pt x="7653" y="3763"/>
                  </a:lnTo>
                  <a:cubicBezTo>
                    <a:pt x="7501" y="3354"/>
                    <a:pt x="7292" y="2964"/>
                    <a:pt x="6939" y="2716"/>
                  </a:cubicBezTo>
                  <a:cubicBezTo>
                    <a:pt x="6764" y="2598"/>
                    <a:pt x="6542" y="2536"/>
                    <a:pt x="6324" y="2536"/>
                  </a:cubicBezTo>
                  <a:cubicBezTo>
                    <a:pt x="6000" y="2536"/>
                    <a:pt x="5686" y="2673"/>
                    <a:pt x="5550" y="2964"/>
                  </a:cubicBezTo>
                  <a:cubicBezTo>
                    <a:pt x="5531" y="2145"/>
                    <a:pt x="5388" y="1288"/>
                    <a:pt x="4864" y="670"/>
                  </a:cubicBezTo>
                  <a:cubicBezTo>
                    <a:pt x="4523" y="260"/>
                    <a:pt x="3985" y="1"/>
                    <a:pt x="346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5" name="Google Shape;465;p28"/>
            <p:cNvSpPr/>
            <p:nvPr/>
          </p:nvSpPr>
          <p:spPr>
            <a:xfrm flipH="1">
              <a:off x="-205681" y="857638"/>
              <a:ext cx="1084208" cy="431393"/>
            </a:xfrm>
            <a:custGeom>
              <a:avLst/>
              <a:gdLst/>
              <a:ahLst/>
              <a:cxnLst/>
              <a:rect l="l" t="t" r="r" b="b"/>
              <a:pathLst>
                <a:path w="12403" h="4935" extrusionOk="0">
                  <a:moveTo>
                    <a:pt x="4226" y="0"/>
                  </a:moveTo>
                  <a:cubicBezTo>
                    <a:pt x="4112" y="0"/>
                    <a:pt x="3997" y="13"/>
                    <a:pt x="3884" y="42"/>
                  </a:cubicBezTo>
                  <a:cubicBezTo>
                    <a:pt x="3284" y="184"/>
                    <a:pt x="2856" y="717"/>
                    <a:pt x="2551" y="1251"/>
                  </a:cubicBezTo>
                  <a:cubicBezTo>
                    <a:pt x="2046" y="2136"/>
                    <a:pt x="1742" y="3126"/>
                    <a:pt x="1666" y="4135"/>
                  </a:cubicBezTo>
                  <a:cubicBezTo>
                    <a:pt x="1492" y="4022"/>
                    <a:pt x="1281" y="3965"/>
                    <a:pt x="1069" y="3965"/>
                  </a:cubicBezTo>
                  <a:cubicBezTo>
                    <a:pt x="885" y="3965"/>
                    <a:pt x="702" y="4008"/>
                    <a:pt x="543" y="4097"/>
                  </a:cubicBezTo>
                  <a:cubicBezTo>
                    <a:pt x="238" y="4268"/>
                    <a:pt x="38" y="4592"/>
                    <a:pt x="0" y="4934"/>
                  </a:cubicBezTo>
                  <a:lnTo>
                    <a:pt x="12403" y="4934"/>
                  </a:lnTo>
                  <a:lnTo>
                    <a:pt x="12269" y="4506"/>
                  </a:lnTo>
                  <a:cubicBezTo>
                    <a:pt x="12098" y="3992"/>
                    <a:pt x="11841" y="3392"/>
                    <a:pt x="11308" y="3307"/>
                  </a:cubicBezTo>
                  <a:cubicBezTo>
                    <a:pt x="11264" y="3299"/>
                    <a:pt x="11220" y="3295"/>
                    <a:pt x="11177" y="3295"/>
                  </a:cubicBezTo>
                  <a:cubicBezTo>
                    <a:pt x="10731" y="3295"/>
                    <a:pt x="10356" y="3683"/>
                    <a:pt x="10061" y="4030"/>
                  </a:cubicBezTo>
                  <a:cubicBezTo>
                    <a:pt x="9909" y="3659"/>
                    <a:pt x="9747" y="3278"/>
                    <a:pt x="9490" y="2983"/>
                  </a:cubicBezTo>
                  <a:cubicBezTo>
                    <a:pt x="9248" y="2706"/>
                    <a:pt x="8904" y="2500"/>
                    <a:pt x="8544" y="2500"/>
                  </a:cubicBezTo>
                  <a:cubicBezTo>
                    <a:pt x="8507" y="2500"/>
                    <a:pt x="8470" y="2503"/>
                    <a:pt x="8433" y="2507"/>
                  </a:cubicBezTo>
                  <a:cubicBezTo>
                    <a:pt x="7900" y="2574"/>
                    <a:pt x="7529" y="3050"/>
                    <a:pt x="7225" y="3497"/>
                  </a:cubicBezTo>
                  <a:cubicBezTo>
                    <a:pt x="7091" y="2402"/>
                    <a:pt x="6539" y="1365"/>
                    <a:pt x="5702" y="641"/>
                  </a:cubicBezTo>
                  <a:cubicBezTo>
                    <a:pt x="5286" y="288"/>
                    <a:pt x="4760" y="0"/>
                    <a:pt x="42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6" name="Google Shape;466;p28"/>
            <p:cNvSpPr/>
            <p:nvPr/>
          </p:nvSpPr>
          <p:spPr>
            <a:xfrm flipH="1">
              <a:off x="4613684" y="752125"/>
              <a:ext cx="751419" cy="298522"/>
            </a:xfrm>
            <a:custGeom>
              <a:avLst/>
              <a:gdLst/>
              <a:ahLst/>
              <a:cxnLst/>
              <a:rect l="l" t="t" r="r" b="b"/>
              <a:pathLst>
                <a:path w="8596" h="3415" extrusionOk="0">
                  <a:moveTo>
                    <a:pt x="2921" y="0"/>
                  </a:moveTo>
                  <a:cubicBezTo>
                    <a:pt x="2845" y="0"/>
                    <a:pt x="2769" y="8"/>
                    <a:pt x="2694" y="26"/>
                  </a:cubicBezTo>
                  <a:cubicBezTo>
                    <a:pt x="2285" y="131"/>
                    <a:pt x="1980" y="492"/>
                    <a:pt x="1771" y="864"/>
                  </a:cubicBezTo>
                  <a:cubicBezTo>
                    <a:pt x="1418" y="1473"/>
                    <a:pt x="1209" y="2168"/>
                    <a:pt x="1161" y="2863"/>
                  </a:cubicBezTo>
                  <a:cubicBezTo>
                    <a:pt x="1037" y="2785"/>
                    <a:pt x="888" y="2744"/>
                    <a:pt x="739" y="2744"/>
                  </a:cubicBezTo>
                  <a:cubicBezTo>
                    <a:pt x="614" y="2744"/>
                    <a:pt x="490" y="2773"/>
                    <a:pt x="381" y="2834"/>
                  </a:cubicBezTo>
                  <a:cubicBezTo>
                    <a:pt x="171" y="2958"/>
                    <a:pt x="29" y="3177"/>
                    <a:pt x="0" y="3415"/>
                  </a:cubicBezTo>
                  <a:lnTo>
                    <a:pt x="8595" y="3415"/>
                  </a:lnTo>
                  <a:lnTo>
                    <a:pt x="8500" y="3120"/>
                  </a:lnTo>
                  <a:cubicBezTo>
                    <a:pt x="8386" y="2767"/>
                    <a:pt x="8205" y="2349"/>
                    <a:pt x="7834" y="2291"/>
                  </a:cubicBezTo>
                  <a:cubicBezTo>
                    <a:pt x="7804" y="2287"/>
                    <a:pt x="7774" y="2284"/>
                    <a:pt x="7745" y="2284"/>
                  </a:cubicBezTo>
                  <a:cubicBezTo>
                    <a:pt x="7440" y="2284"/>
                    <a:pt x="7177" y="2543"/>
                    <a:pt x="6977" y="2786"/>
                  </a:cubicBezTo>
                  <a:cubicBezTo>
                    <a:pt x="6872" y="2529"/>
                    <a:pt x="6758" y="2272"/>
                    <a:pt x="6577" y="2063"/>
                  </a:cubicBezTo>
                  <a:cubicBezTo>
                    <a:pt x="6415" y="1875"/>
                    <a:pt x="6177" y="1734"/>
                    <a:pt x="5930" y="1734"/>
                  </a:cubicBezTo>
                  <a:cubicBezTo>
                    <a:pt x="5902" y="1734"/>
                    <a:pt x="5873" y="1735"/>
                    <a:pt x="5844" y="1739"/>
                  </a:cubicBezTo>
                  <a:cubicBezTo>
                    <a:pt x="5473" y="1777"/>
                    <a:pt x="5226" y="2111"/>
                    <a:pt x="5016" y="2425"/>
                  </a:cubicBezTo>
                  <a:cubicBezTo>
                    <a:pt x="4921" y="1663"/>
                    <a:pt x="4531" y="949"/>
                    <a:pt x="3950" y="445"/>
                  </a:cubicBezTo>
                  <a:cubicBezTo>
                    <a:pt x="3665" y="200"/>
                    <a:pt x="3295" y="0"/>
                    <a:pt x="292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7" name="Google Shape;467;p28"/>
            <p:cNvSpPr/>
            <p:nvPr/>
          </p:nvSpPr>
          <p:spPr>
            <a:xfrm flipH="1">
              <a:off x="3485624" y="1024991"/>
              <a:ext cx="569159" cy="225880"/>
            </a:xfrm>
            <a:custGeom>
              <a:avLst/>
              <a:gdLst/>
              <a:ahLst/>
              <a:cxnLst/>
              <a:rect l="l" t="t" r="r" b="b"/>
              <a:pathLst>
                <a:path w="6511" h="2584" extrusionOk="0">
                  <a:moveTo>
                    <a:pt x="2227" y="1"/>
                  </a:moveTo>
                  <a:cubicBezTo>
                    <a:pt x="2167" y="1"/>
                    <a:pt x="2106" y="8"/>
                    <a:pt x="2047" y="23"/>
                  </a:cubicBezTo>
                  <a:cubicBezTo>
                    <a:pt x="1723" y="99"/>
                    <a:pt x="1504" y="375"/>
                    <a:pt x="1342" y="661"/>
                  </a:cubicBezTo>
                  <a:cubicBezTo>
                    <a:pt x="1076" y="1118"/>
                    <a:pt x="914" y="1641"/>
                    <a:pt x="876" y="2174"/>
                  </a:cubicBezTo>
                  <a:cubicBezTo>
                    <a:pt x="782" y="2112"/>
                    <a:pt x="669" y="2081"/>
                    <a:pt x="556" y="2081"/>
                  </a:cubicBezTo>
                  <a:cubicBezTo>
                    <a:pt x="462" y="2081"/>
                    <a:pt x="368" y="2103"/>
                    <a:pt x="286" y="2146"/>
                  </a:cubicBezTo>
                  <a:cubicBezTo>
                    <a:pt x="134" y="2241"/>
                    <a:pt x="19" y="2412"/>
                    <a:pt x="0" y="2584"/>
                  </a:cubicBezTo>
                  <a:lnTo>
                    <a:pt x="6511" y="2584"/>
                  </a:lnTo>
                  <a:lnTo>
                    <a:pt x="6444" y="2365"/>
                  </a:lnTo>
                  <a:cubicBezTo>
                    <a:pt x="6349" y="2098"/>
                    <a:pt x="6216" y="1775"/>
                    <a:pt x="5940" y="1737"/>
                  </a:cubicBezTo>
                  <a:cubicBezTo>
                    <a:pt x="5916" y="1732"/>
                    <a:pt x="5892" y="1730"/>
                    <a:pt x="5868" y="1730"/>
                  </a:cubicBezTo>
                  <a:cubicBezTo>
                    <a:pt x="5634" y="1730"/>
                    <a:pt x="5439" y="1936"/>
                    <a:pt x="5283" y="2117"/>
                  </a:cubicBezTo>
                  <a:cubicBezTo>
                    <a:pt x="5207" y="1917"/>
                    <a:pt x="5121" y="1718"/>
                    <a:pt x="4978" y="1565"/>
                  </a:cubicBezTo>
                  <a:cubicBezTo>
                    <a:pt x="4859" y="1420"/>
                    <a:pt x="4678" y="1313"/>
                    <a:pt x="4491" y="1313"/>
                  </a:cubicBezTo>
                  <a:cubicBezTo>
                    <a:pt x="4470" y="1313"/>
                    <a:pt x="4448" y="1315"/>
                    <a:pt x="4426" y="1318"/>
                  </a:cubicBezTo>
                  <a:cubicBezTo>
                    <a:pt x="4150" y="1346"/>
                    <a:pt x="3950" y="1603"/>
                    <a:pt x="3798" y="1832"/>
                  </a:cubicBezTo>
                  <a:cubicBezTo>
                    <a:pt x="3722" y="1261"/>
                    <a:pt x="3436" y="718"/>
                    <a:pt x="2999" y="337"/>
                  </a:cubicBezTo>
                  <a:cubicBezTo>
                    <a:pt x="2780" y="150"/>
                    <a:pt x="2503" y="1"/>
                    <a:pt x="2227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8" name="Google Shape;468;p28"/>
            <p:cNvSpPr/>
            <p:nvPr/>
          </p:nvSpPr>
          <p:spPr>
            <a:xfrm flipH="1">
              <a:off x="7712508" y="976887"/>
              <a:ext cx="485241" cy="192925"/>
            </a:xfrm>
            <a:custGeom>
              <a:avLst/>
              <a:gdLst/>
              <a:ahLst/>
              <a:cxnLst/>
              <a:rect l="l" t="t" r="r" b="b"/>
              <a:pathLst>
                <a:path w="5551" h="2207" extrusionOk="0">
                  <a:moveTo>
                    <a:pt x="1883" y="1"/>
                  </a:moveTo>
                  <a:cubicBezTo>
                    <a:pt x="1833" y="1"/>
                    <a:pt x="1783" y="6"/>
                    <a:pt x="1733" y="17"/>
                  </a:cubicBezTo>
                  <a:cubicBezTo>
                    <a:pt x="1467" y="84"/>
                    <a:pt x="1276" y="322"/>
                    <a:pt x="1134" y="560"/>
                  </a:cubicBezTo>
                  <a:cubicBezTo>
                    <a:pt x="915" y="950"/>
                    <a:pt x="781" y="1397"/>
                    <a:pt x="743" y="1854"/>
                  </a:cubicBezTo>
                  <a:cubicBezTo>
                    <a:pt x="666" y="1803"/>
                    <a:pt x="573" y="1777"/>
                    <a:pt x="477" y="1777"/>
                  </a:cubicBezTo>
                  <a:cubicBezTo>
                    <a:pt x="396" y="1777"/>
                    <a:pt x="313" y="1796"/>
                    <a:pt x="239" y="1835"/>
                  </a:cubicBezTo>
                  <a:cubicBezTo>
                    <a:pt x="106" y="1911"/>
                    <a:pt x="10" y="2054"/>
                    <a:pt x="1" y="2207"/>
                  </a:cubicBezTo>
                  <a:lnTo>
                    <a:pt x="5550" y="2207"/>
                  </a:lnTo>
                  <a:lnTo>
                    <a:pt x="5493" y="2016"/>
                  </a:lnTo>
                  <a:cubicBezTo>
                    <a:pt x="5417" y="1788"/>
                    <a:pt x="5303" y="1521"/>
                    <a:pt x="5055" y="1483"/>
                  </a:cubicBezTo>
                  <a:cubicBezTo>
                    <a:pt x="5036" y="1480"/>
                    <a:pt x="5017" y="1478"/>
                    <a:pt x="4998" y="1478"/>
                  </a:cubicBezTo>
                  <a:cubicBezTo>
                    <a:pt x="4803" y="1478"/>
                    <a:pt x="4633" y="1650"/>
                    <a:pt x="4503" y="1807"/>
                  </a:cubicBezTo>
                  <a:cubicBezTo>
                    <a:pt x="4437" y="1635"/>
                    <a:pt x="4360" y="1464"/>
                    <a:pt x="4246" y="1331"/>
                  </a:cubicBezTo>
                  <a:cubicBezTo>
                    <a:pt x="4133" y="1209"/>
                    <a:pt x="3980" y="1119"/>
                    <a:pt x="3817" y="1119"/>
                  </a:cubicBezTo>
                  <a:cubicBezTo>
                    <a:pt x="3801" y="1119"/>
                    <a:pt x="3786" y="1120"/>
                    <a:pt x="3770" y="1121"/>
                  </a:cubicBezTo>
                  <a:cubicBezTo>
                    <a:pt x="3532" y="1150"/>
                    <a:pt x="3371" y="1369"/>
                    <a:pt x="3237" y="1569"/>
                  </a:cubicBezTo>
                  <a:cubicBezTo>
                    <a:pt x="3171" y="1074"/>
                    <a:pt x="2923" y="607"/>
                    <a:pt x="2552" y="293"/>
                  </a:cubicBezTo>
                  <a:cubicBezTo>
                    <a:pt x="2362" y="127"/>
                    <a:pt x="2127" y="1"/>
                    <a:pt x="188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65D57759-DA9B-4D0A-B1D5-861A8C6AEB40}"/>
              </a:ext>
            </a:extLst>
          </p:cNvPr>
          <p:cNvSpPr/>
          <p:nvPr/>
        </p:nvSpPr>
        <p:spPr>
          <a:xfrm>
            <a:off x="3720168" y="1207156"/>
            <a:ext cx="5295840" cy="107287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6599" tIns="48300" rIns="96599" bIns="48300">
            <a:spAutoFit/>
          </a:bodyPr>
          <a:lstStyle/>
          <a:p>
            <a:pPr algn="ctr" defTabSz="978499">
              <a:buClr>
                <a:srgbClr val="000000"/>
              </a:buClr>
            </a:pPr>
            <a:r>
              <a:rPr lang="en-US" sz="6338" b="1" kern="0" dirty="0">
                <a:ln w="9525">
                  <a:solidFill>
                    <a:srgbClr val="FEF5E4"/>
                  </a:solidFill>
                  <a:prstDash val="solid"/>
                </a:ln>
                <a:solidFill>
                  <a:srgbClr val="202640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MÔN </a:t>
            </a:r>
            <a:r>
              <a:rPr lang="en-US" sz="6338" b="1" kern="0">
                <a:ln w="9525">
                  <a:solidFill>
                    <a:srgbClr val="FEF5E4"/>
                  </a:solidFill>
                  <a:prstDash val="solid"/>
                </a:ln>
                <a:solidFill>
                  <a:srgbClr val="202640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TOÁN 8</a:t>
            </a:r>
            <a:endParaRPr lang="en-US" sz="6338" b="1" kern="0" dirty="0">
              <a:ln w="9525">
                <a:solidFill>
                  <a:srgbClr val="FEF5E4"/>
                </a:solidFill>
                <a:prstDash val="solid"/>
              </a:ln>
              <a:solidFill>
                <a:srgbClr val="202640"/>
              </a:solidFill>
              <a:effectLst>
                <a:outerShdw blurRad="12700" dist="38100" dir="2700000" algn="tl" rotWithShape="0">
                  <a:srgbClr val="FEF5E4">
                    <a:lumMod val="50000"/>
                  </a:srgbClr>
                </a:outerShdw>
              </a:effectLst>
              <a:latin typeface="Charm" panose="00000500000000000000" pitchFamily="2" charset="-34"/>
              <a:cs typeface="Charm" panose="00000500000000000000" pitchFamily="2" charset="-34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91221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8B270B8F-F289-F7E7-E930-6F973DD4CA29}"/>
                  </a:ext>
                </a:extLst>
              </p:cNvPr>
              <p:cNvSpPr txBox="1"/>
              <p:nvPr/>
            </p:nvSpPr>
            <p:spPr>
              <a:xfrm>
                <a:off x="422466" y="1602277"/>
                <a:ext cx="1108393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2: Lập bảng giá trị của hàm số bậc nhấ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lượt bằng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;−1;0;1;2</m:t>
                    </m:r>
                  </m:oMath>
                </a14:m>
                <a:endParaRPr lang="en-US" sz="3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270B8F-F289-F7E7-E930-6F973DD4C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66" y="1602277"/>
                <a:ext cx="11083932" cy="1077218"/>
              </a:xfrm>
              <a:prstGeom prst="rect">
                <a:avLst/>
              </a:prstGeom>
              <a:blipFill>
                <a:blip r:embed="rId7"/>
                <a:stretch>
                  <a:fillRect l="-1374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26">
                <a:extLst>
                  <a:ext uri="{FF2B5EF4-FFF2-40B4-BE49-F238E27FC236}">
                    <a16:creationId xmlns:a16="http://schemas.microsoft.com/office/drawing/2014/main" xmlns="" id="{037ACB12-F8D3-1BB4-1181-1AC05432D3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5101149"/>
                  </p:ext>
                </p:extLst>
              </p:nvPr>
            </p:nvGraphicFramePr>
            <p:xfrm>
              <a:off x="422466" y="4511195"/>
              <a:ext cx="11276076" cy="141985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36076">
                      <a:extLst>
                        <a:ext uri="{9D8B030D-6E8A-4147-A177-3AD203B41FA5}">
                          <a16:colId xmlns:a16="http://schemas.microsoft.com/office/drawing/2014/main" xmlns="" val="94557914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xmlns="" val="370195789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xmlns="" val="3182955930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xmlns="" val="127590617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xmlns="" val="82045672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xmlns="" val="141314419"/>
                        </a:ext>
                      </a:extLst>
                    </a:gridCol>
                  </a:tblGrid>
                  <a:tr h="70992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967087754"/>
                      </a:ext>
                    </a:extLst>
                  </a:tr>
                  <a:tr h="70992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42393995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26">
                <a:extLst>
                  <a:ext uri="{FF2B5EF4-FFF2-40B4-BE49-F238E27FC236}">
                    <a16:creationId xmlns:a16="http://schemas.microsoft.com/office/drawing/2014/main" id="{037ACB12-F8D3-1BB4-1181-1AC05432D3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5101149"/>
                  </p:ext>
                </p:extLst>
              </p:nvPr>
            </p:nvGraphicFramePr>
            <p:xfrm>
              <a:off x="422466" y="4511195"/>
              <a:ext cx="11276076" cy="141985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36076">
                      <a:extLst>
                        <a:ext uri="{9D8B030D-6E8A-4147-A177-3AD203B41FA5}">
                          <a16:colId xmlns:a16="http://schemas.microsoft.com/office/drawing/2014/main" val="94557914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370195789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3182955930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127590617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82045672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141314419"/>
                        </a:ext>
                      </a:extLst>
                    </a:gridCol>
                  </a:tblGrid>
                  <a:tr h="7099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72" t="-11966" r="-219483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227843" t="-11966" r="-399216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29134" t="-11966" r="-300787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7087754"/>
                      </a:ext>
                    </a:extLst>
                  </a:tr>
                  <a:tr h="7099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72" t="-112931" r="-219483" b="-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227843" t="-112931" r="-399216" b="-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29134" t="-112931" r="-300787" b="-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939952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924FCB1B-35C0-7160-0A2A-804A4AFE2EA9}"/>
                  </a:ext>
                </a:extLst>
              </p:cNvPr>
              <p:cNvSpPr txBox="1"/>
              <p:nvPr/>
            </p:nvSpPr>
            <p:spPr>
              <a:xfrm>
                <a:off x="325252" y="3734861"/>
                <a:ext cx="798537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 giá trị của hàm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endParaRPr lang="en-US" sz="32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24FCB1B-35C0-7160-0A2A-804A4AFE2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52" y="3734861"/>
                <a:ext cx="7985371" cy="584775"/>
              </a:xfrm>
              <a:prstGeom prst="rect">
                <a:avLst/>
              </a:prstGeom>
              <a:blipFill>
                <a:blip r:embed="rId9"/>
                <a:stretch>
                  <a:fillRect l="-1908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614BD3C-2A30-DAF4-AA8D-730A60F8CDAD}"/>
              </a:ext>
            </a:extLst>
          </p:cNvPr>
          <p:cNvSpPr txBox="1"/>
          <p:nvPr/>
        </p:nvSpPr>
        <p:spPr>
          <a:xfrm>
            <a:off x="5567895" y="2913534"/>
            <a:ext cx="13834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4024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94100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8B270B8F-F289-F7E7-E930-6F973DD4CA29}"/>
                  </a:ext>
                </a:extLst>
              </p:cNvPr>
              <p:cNvSpPr txBox="1"/>
              <p:nvPr/>
            </p:nvSpPr>
            <p:spPr>
              <a:xfrm>
                <a:off x="422466" y="1602277"/>
                <a:ext cx="1108393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2: Lập bảng giá trị của hàm số bậc nhấ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lượt bằng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;−1;0;1;2</m:t>
                    </m:r>
                  </m:oMath>
                </a14:m>
                <a:endParaRPr lang="en-US" sz="3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270B8F-F289-F7E7-E930-6F973DD4C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66" y="1602277"/>
                <a:ext cx="11083932" cy="1077218"/>
              </a:xfrm>
              <a:prstGeom prst="rect">
                <a:avLst/>
              </a:prstGeom>
              <a:blipFill>
                <a:blip r:embed="rId7"/>
                <a:stretch>
                  <a:fillRect l="-1374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26">
                <a:extLst>
                  <a:ext uri="{FF2B5EF4-FFF2-40B4-BE49-F238E27FC236}">
                    <a16:creationId xmlns:a16="http://schemas.microsoft.com/office/drawing/2014/main" xmlns="" id="{037ACB12-F8D3-1BB4-1181-1AC05432D3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40331160"/>
                  </p:ext>
                </p:extLst>
              </p:nvPr>
            </p:nvGraphicFramePr>
            <p:xfrm>
              <a:off x="422466" y="4511195"/>
              <a:ext cx="11276076" cy="141985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36076">
                      <a:extLst>
                        <a:ext uri="{9D8B030D-6E8A-4147-A177-3AD203B41FA5}">
                          <a16:colId xmlns:a16="http://schemas.microsoft.com/office/drawing/2014/main" xmlns="" val="94557914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xmlns="" val="370195789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xmlns="" val="3182955930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xmlns="" val="127590617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xmlns="" val="82045672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xmlns="" val="141314419"/>
                        </a:ext>
                      </a:extLst>
                    </a:gridCol>
                  </a:tblGrid>
                  <a:tr h="70992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967087754"/>
                      </a:ext>
                    </a:extLst>
                  </a:tr>
                  <a:tr h="70992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32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42393995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26">
                <a:extLst>
                  <a:ext uri="{FF2B5EF4-FFF2-40B4-BE49-F238E27FC236}">
                    <a16:creationId xmlns:a16="http://schemas.microsoft.com/office/drawing/2014/main" id="{037ACB12-F8D3-1BB4-1181-1AC05432D3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40331160"/>
                  </p:ext>
                </p:extLst>
              </p:nvPr>
            </p:nvGraphicFramePr>
            <p:xfrm>
              <a:off x="422466" y="4511195"/>
              <a:ext cx="11276076" cy="141985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536076">
                      <a:extLst>
                        <a:ext uri="{9D8B030D-6E8A-4147-A177-3AD203B41FA5}">
                          <a16:colId xmlns:a16="http://schemas.microsoft.com/office/drawing/2014/main" val="94557914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370195789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3182955930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1275906175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820456728"/>
                        </a:ext>
                      </a:extLst>
                    </a:gridCol>
                    <a:gridCol w="1548000">
                      <a:extLst>
                        <a:ext uri="{9D8B030D-6E8A-4147-A177-3AD203B41FA5}">
                          <a16:colId xmlns:a16="http://schemas.microsoft.com/office/drawing/2014/main" val="141314419"/>
                        </a:ext>
                      </a:extLst>
                    </a:gridCol>
                  </a:tblGrid>
                  <a:tr h="7099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72" t="-11966" r="-219483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227843" t="-11966" r="-399216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29134" t="-11966" r="-300787" b="-1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7087754"/>
                      </a:ext>
                    </a:extLst>
                  </a:tr>
                  <a:tr h="7099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72" t="-112931" r="-219483" b="-86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629134" t="-112931" r="-787" b="-862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3939952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924FCB1B-35C0-7160-0A2A-804A4AFE2EA9}"/>
                  </a:ext>
                </a:extLst>
              </p:cNvPr>
              <p:cNvSpPr txBox="1"/>
              <p:nvPr/>
            </p:nvSpPr>
            <p:spPr>
              <a:xfrm>
                <a:off x="325252" y="3734861"/>
                <a:ext cx="798537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 giá trị của hàm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32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endParaRPr lang="en-US" sz="32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24FCB1B-35C0-7160-0A2A-804A4AFE2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252" y="3734861"/>
                <a:ext cx="7985371" cy="584775"/>
              </a:xfrm>
              <a:prstGeom prst="rect">
                <a:avLst/>
              </a:prstGeom>
              <a:blipFill>
                <a:blip r:embed="rId9"/>
                <a:stretch>
                  <a:fillRect l="-1908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614BD3C-2A30-DAF4-AA8D-730A60F8CDAD}"/>
              </a:ext>
            </a:extLst>
          </p:cNvPr>
          <p:cNvSpPr txBox="1"/>
          <p:nvPr/>
        </p:nvSpPr>
        <p:spPr>
          <a:xfrm>
            <a:off x="5567895" y="2913534"/>
            <a:ext cx="13834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975273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48970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8B270B8F-F289-F7E7-E930-6F973DD4CA29}"/>
                  </a:ext>
                </a:extLst>
              </p:cNvPr>
              <p:cNvSpPr txBox="1"/>
              <p:nvPr/>
            </p:nvSpPr>
            <p:spPr>
              <a:xfrm>
                <a:off x="2465140" y="1689904"/>
                <a:ext cx="9106373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bảng giá trị của hàm số bậc nhấ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khi giá trị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ăng dần: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B270B8F-F289-F7E7-E930-6F973DD4C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5140" y="1689904"/>
                <a:ext cx="9106373" cy="1077218"/>
              </a:xfrm>
              <a:prstGeom prst="rect">
                <a:avLst/>
              </a:prstGeom>
              <a:blipFill>
                <a:blip r:embed="rId7"/>
                <a:stretch>
                  <a:fillRect l="-1673" t="-7910" r="-174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E3675ACB-EDAC-5D46-A5F5-3471AFB4C1F3}"/>
              </a:ext>
            </a:extLst>
          </p:cNvPr>
          <p:cNvSpPr/>
          <p:nvPr/>
        </p:nvSpPr>
        <p:spPr>
          <a:xfrm>
            <a:off x="404847" y="1689904"/>
            <a:ext cx="1771194" cy="72397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endParaRPr 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21F549CC-A717-61B2-1123-4BF29189155E}"/>
                  </a:ext>
                </a:extLst>
              </p:cNvPr>
              <p:cNvSpPr/>
              <p:nvPr/>
            </p:nvSpPr>
            <p:spPr>
              <a:xfrm>
                <a:off x="648183" y="3287210"/>
                <a:ext cx="7789762" cy="137738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Nếu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giá trị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ăng dần</a:t>
                </a:r>
              </a:p>
              <a:p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Nếu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giá trị của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ảm dần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1F549CC-A717-61B2-1123-4BF2918915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183" y="3287210"/>
                <a:ext cx="7789762" cy="1377387"/>
              </a:xfrm>
              <a:prstGeom prst="rect">
                <a:avLst/>
              </a:prstGeom>
              <a:blipFill>
                <a:blip r:embed="rId8"/>
                <a:stretch>
                  <a:fillRect l="-2266" b="-921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6399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21A7DB4F-BDD0-24B1-4376-01841D9594A7}"/>
              </a:ext>
            </a:extLst>
          </p:cNvPr>
          <p:cNvGrpSpPr/>
          <p:nvPr/>
        </p:nvGrpSpPr>
        <p:grpSpPr>
          <a:xfrm>
            <a:off x="330647" y="1662234"/>
            <a:ext cx="2440963" cy="797107"/>
            <a:chOff x="367160" y="1898137"/>
            <a:chExt cx="2440963" cy="797107"/>
          </a:xfrm>
        </p:grpSpPr>
        <p:sp>
          <p:nvSpPr>
            <p:cNvPr id="6" name="Flowchart: Punched Tape 5">
              <a:extLst>
                <a:ext uri="{FF2B5EF4-FFF2-40B4-BE49-F238E27FC236}">
                  <a16:creationId xmlns:a16="http://schemas.microsoft.com/office/drawing/2014/main" xmlns="" id="{6F93AE28-0707-C933-5CC8-37155DDC2FC9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F265AA04-FE94-7997-CEEB-3A031346E454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2</a:t>
              </a:r>
              <a:endParaRPr lang="en-US" sz="3000" b="1" dirty="0">
                <a:solidFill>
                  <a:srgbClr val="AD333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6BC6173-5D8D-37E5-8E83-572D764BEBAB}"/>
              </a:ext>
            </a:extLst>
          </p:cNvPr>
          <p:cNvSpPr txBox="1"/>
          <p:nvPr/>
        </p:nvSpPr>
        <p:spPr>
          <a:xfrm>
            <a:off x="2755332" y="1602277"/>
            <a:ext cx="910602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 bảng giá trị của mỗi hàm số bậc nhất sau:</a:t>
            </a:r>
            <a:endParaRPr lang="en-US" sz="32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08814C49-0FF7-65F2-A65F-F1AEC232965B}"/>
              </a:ext>
            </a:extLst>
          </p:cNvPr>
          <p:cNvSpPr txBox="1"/>
          <p:nvPr/>
        </p:nvSpPr>
        <p:spPr>
          <a:xfrm>
            <a:off x="5648918" y="3769889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5DE3A3D6-488F-A806-3690-994FD03EFD7F}"/>
                  </a:ext>
                </a:extLst>
              </p:cNvPr>
              <p:cNvSpPr txBox="1"/>
              <p:nvPr/>
            </p:nvSpPr>
            <p:spPr>
              <a:xfrm>
                <a:off x="2755331" y="2173332"/>
                <a:ext cx="910602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0,5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8</m:t>
                    </m:r>
                  </m:oMath>
                </a14:m>
                <a:endParaRPr lang="en-US" sz="32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E3A3D6-488F-A806-3690-994FD03EF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331" y="2173332"/>
                <a:ext cx="9106021" cy="584775"/>
              </a:xfrm>
              <a:prstGeom prst="rect">
                <a:avLst/>
              </a:prstGeom>
              <a:blipFill>
                <a:blip r:embed="rId8"/>
                <a:stretch>
                  <a:fillRect t="-14737" b="-3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E06EFD38-01A3-51A2-1609-17AECF69B443}"/>
                  </a:ext>
                </a:extLst>
              </p:cNvPr>
              <p:cNvSpPr txBox="1"/>
              <p:nvPr/>
            </p:nvSpPr>
            <p:spPr>
              <a:xfrm>
                <a:off x="462990" y="2765788"/>
                <a:ext cx="1141464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lượt bằng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;−2;−1;0;1;2;3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rong mỗi bảng vừa lập, kh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ăng thì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ăng hay giảm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06EFD38-01A3-51A2-1609-17AECF69B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90" y="2765788"/>
                <a:ext cx="11414642" cy="1077218"/>
              </a:xfrm>
              <a:prstGeom prst="rect">
                <a:avLst/>
              </a:prstGeom>
              <a:blipFill>
                <a:blip r:embed="rId9"/>
                <a:stretch>
                  <a:fillRect l="-1389" t="-7955" r="-133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5">
                <a:extLst>
                  <a:ext uri="{FF2B5EF4-FFF2-40B4-BE49-F238E27FC236}">
                    <a16:creationId xmlns:a16="http://schemas.microsoft.com/office/drawing/2014/main" xmlns="" id="{E6801181-FD78-B914-37F3-427343BD8F3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0073218"/>
                  </p:ext>
                </p:extLst>
              </p:nvPr>
            </p:nvGraphicFramePr>
            <p:xfrm>
              <a:off x="171662" y="5043635"/>
              <a:ext cx="5393800" cy="1280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429120">
                      <a:extLst>
                        <a:ext uri="{9D8B030D-6E8A-4147-A177-3AD203B41FA5}">
                          <a16:colId xmlns:a16="http://schemas.microsoft.com/office/drawing/2014/main" xmlns="" val="4267052914"/>
                        </a:ext>
                      </a:extLst>
                    </a:gridCol>
                    <a:gridCol w="747300">
                      <a:extLst>
                        <a:ext uri="{9D8B030D-6E8A-4147-A177-3AD203B41FA5}">
                          <a16:colId xmlns:a16="http://schemas.microsoft.com/office/drawing/2014/main" xmlns="" val="870887130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xmlns="" val="1233682303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xmlns="" val="3428961457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xmlns="" val="4269576244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xmlns="" val="622318754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xmlns="" val="1716764121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xmlns="" val="36825800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8483714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b="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4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3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9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5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1</m:t>
                                </m:r>
                              </m:oMath>
                            </m:oMathPara>
                          </a14:m>
                          <a:endParaRPr lang="en-US" sz="2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5173120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5">
                <a:extLst>
                  <a:ext uri="{FF2B5EF4-FFF2-40B4-BE49-F238E27FC236}">
                    <a16:creationId xmlns:a16="http://schemas.microsoft.com/office/drawing/2014/main" id="{E6801181-FD78-B914-37F3-427343BD8F3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0073218"/>
                  </p:ext>
                </p:extLst>
              </p:nvPr>
            </p:nvGraphicFramePr>
            <p:xfrm>
              <a:off x="171662" y="5043635"/>
              <a:ext cx="5393800" cy="1280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429120">
                      <a:extLst>
                        <a:ext uri="{9D8B030D-6E8A-4147-A177-3AD203B41FA5}">
                          <a16:colId xmlns:a16="http://schemas.microsoft.com/office/drawing/2014/main" val="4267052914"/>
                        </a:ext>
                      </a:extLst>
                    </a:gridCol>
                    <a:gridCol w="747300">
                      <a:extLst>
                        <a:ext uri="{9D8B030D-6E8A-4147-A177-3AD203B41FA5}">
                          <a16:colId xmlns:a16="http://schemas.microsoft.com/office/drawing/2014/main" val="870887130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1233682303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3428961457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4269576244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622318754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1716764121"/>
                        </a:ext>
                      </a:extLst>
                    </a:gridCol>
                    <a:gridCol w="536230">
                      <a:extLst>
                        <a:ext uri="{9D8B030D-6E8A-4147-A177-3AD203B41FA5}">
                          <a16:colId xmlns:a16="http://schemas.microsoft.com/office/drawing/2014/main" val="368258007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427" t="-5333" r="-279487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191057" t="-5333" r="-431707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406818" t="-5333" r="-503409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506818" t="-5333" r="-403409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48371432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427" t="-58088" r="-279487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191057" t="-58088" r="-431707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406818" t="-58088" r="-503409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506818" t="-58088" r="-403409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606818" t="-58088" r="-303409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706818" t="-58088" r="-203409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806818" t="-58088" r="-103409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0"/>
                          <a:stretch>
                            <a:fillRect l="-906818" t="-58088" r="-3409" b="-14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1731209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Table 25">
                <a:extLst>
                  <a:ext uri="{FF2B5EF4-FFF2-40B4-BE49-F238E27FC236}">
                    <a16:creationId xmlns:a16="http://schemas.microsoft.com/office/drawing/2014/main" xmlns="" id="{E2D905A6-7132-383E-4F5A-7A244247F2E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8921800"/>
                  </p:ext>
                </p:extLst>
              </p:nvPr>
            </p:nvGraphicFramePr>
            <p:xfrm>
              <a:off x="5879935" y="5043635"/>
              <a:ext cx="6171634" cy="1280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851166">
                      <a:extLst>
                        <a:ext uri="{9D8B030D-6E8A-4147-A177-3AD203B41FA5}">
                          <a16:colId xmlns:a16="http://schemas.microsoft.com/office/drawing/2014/main" xmlns="" val="4267052914"/>
                        </a:ext>
                      </a:extLst>
                    </a:gridCol>
                    <a:gridCol w="660486">
                      <a:extLst>
                        <a:ext uri="{9D8B030D-6E8A-4147-A177-3AD203B41FA5}">
                          <a16:colId xmlns:a16="http://schemas.microsoft.com/office/drawing/2014/main" xmlns="" val="870887130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xmlns="" val="1233682303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xmlns="" val="3428961457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xmlns="" val="4269576244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xmlns="" val="622318754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xmlns="" val="3601351370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xmlns="" val="368258007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84837143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400" b="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=−0,5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+8</m:t>
                                </m:r>
                              </m:oMath>
                            </m:oMathPara>
                          </a14:m>
                          <a:endParaRPr lang="en-US" sz="24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,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,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,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5173120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Table 25">
                <a:extLst>
                  <a:ext uri="{FF2B5EF4-FFF2-40B4-BE49-F238E27FC236}">
                    <a16:creationId xmlns:a16="http://schemas.microsoft.com/office/drawing/2014/main" id="{E2D905A6-7132-383E-4F5A-7A244247F2E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8921800"/>
                  </p:ext>
                </p:extLst>
              </p:nvPr>
            </p:nvGraphicFramePr>
            <p:xfrm>
              <a:off x="5879935" y="5043635"/>
              <a:ext cx="6171634" cy="12801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851166">
                      <a:extLst>
                        <a:ext uri="{9D8B030D-6E8A-4147-A177-3AD203B41FA5}">
                          <a16:colId xmlns:a16="http://schemas.microsoft.com/office/drawing/2014/main" val="4267052914"/>
                        </a:ext>
                      </a:extLst>
                    </a:gridCol>
                    <a:gridCol w="660486">
                      <a:extLst>
                        <a:ext uri="{9D8B030D-6E8A-4147-A177-3AD203B41FA5}">
                          <a16:colId xmlns:a16="http://schemas.microsoft.com/office/drawing/2014/main" val="870887130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1233682303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3428961457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4269576244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622318754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3601351370"/>
                        </a:ext>
                      </a:extLst>
                    </a:gridCol>
                    <a:gridCol w="609997">
                      <a:extLst>
                        <a:ext uri="{9D8B030D-6E8A-4147-A177-3AD203B41FA5}">
                          <a16:colId xmlns:a16="http://schemas.microsoft.com/office/drawing/2014/main" val="368258007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29" t="-10667" r="-234211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282407" t="-10667" r="-559259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413000" t="-10667" r="-504000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507921" t="-10667" r="-399010" b="-18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48371432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11"/>
                          <a:stretch>
                            <a:fillRect l="-329" t="-61029" r="-234211" b="-1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,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,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,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,5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1731209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FC018A96-2652-87AF-58EC-A2F77911D12E}"/>
                  </a:ext>
                </a:extLst>
              </p:cNvPr>
              <p:cNvSpPr txBox="1"/>
              <p:nvPr/>
            </p:nvSpPr>
            <p:spPr>
              <a:xfrm>
                <a:off x="121283" y="4464899"/>
                <a:ext cx="58408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 giá trị của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en-US" sz="24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C018A96-2652-87AF-58EC-A2F77911D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83" y="4464899"/>
                <a:ext cx="5840830" cy="461665"/>
              </a:xfrm>
              <a:prstGeom prst="rect">
                <a:avLst/>
              </a:prstGeom>
              <a:blipFill>
                <a:blip r:embed="rId12"/>
                <a:stretch>
                  <a:fillRect l="-167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6B573E95-2609-783F-EDB9-D4FBC613710F}"/>
                  </a:ext>
                </a:extLst>
              </p:cNvPr>
              <p:cNvSpPr txBox="1"/>
              <p:nvPr/>
            </p:nvSpPr>
            <p:spPr>
              <a:xfrm>
                <a:off x="5879935" y="4490648"/>
                <a:ext cx="61716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 giá trị của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d>
                      <m:dPr>
                        <m:ctrlPr>
                          <a:rPr lang="en-US" sz="24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0,5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8</m:t>
                    </m:r>
                  </m:oMath>
                </a14:m>
                <a:endParaRPr lang="en-US" sz="24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B573E95-2609-783F-EDB9-D4FBC6137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935" y="4490648"/>
                <a:ext cx="6171634" cy="461665"/>
              </a:xfrm>
              <a:prstGeom prst="rect">
                <a:avLst/>
              </a:prstGeom>
              <a:blipFill>
                <a:blip r:embed="rId13"/>
                <a:stretch>
                  <a:fillRect l="-158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D50DC1B5-9C9C-2AED-2A3B-13770626C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74793"/>
              </p:ext>
            </p:extLst>
          </p:nvPr>
        </p:nvGraphicFramePr>
        <p:xfrm>
          <a:off x="7031038" y="166439"/>
          <a:ext cx="2755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14" imgW="2755604" imgH="512293" progId="Equation.DSMT4">
                  <p:embed/>
                </p:oleObj>
              </mc:Choice>
              <mc:Fallback>
                <p:oleObj name="Equation" r:id="rId14" imgW="2755604" imgH="5122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31038" y="166439"/>
                        <a:ext cx="275590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60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4224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B270B8F-F289-F7E7-E930-6F973DD4CA29}"/>
              </a:ext>
            </a:extLst>
          </p:cNvPr>
          <p:cNvSpPr txBox="1"/>
          <p:nvPr/>
        </p:nvSpPr>
        <p:spPr>
          <a:xfrm>
            <a:off x="2369018" y="1607666"/>
            <a:ext cx="9326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xe khách khởi hành từ bến xe phía Bắc bưu điện thành phố Nha Trang để đi ra thành phố Đà Nẵng với tốc độ 40 km/h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E3675ACB-EDAC-5D46-A5F5-3471AFB4C1F3}"/>
              </a:ext>
            </a:extLst>
          </p:cNvPr>
          <p:cNvSpPr/>
          <p:nvPr/>
        </p:nvSpPr>
        <p:spPr>
          <a:xfrm>
            <a:off x="121282" y="1673188"/>
            <a:ext cx="2089483" cy="72397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8F8BEF7-705A-BDE5-B32F-5869D91661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77519" y="2623182"/>
            <a:ext cx="7435427" cy="19389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C8C9B4A6-B644-4B79-2924-13610AB0182F}"/>
                  </a:ext>
                </a:extLst>
              </p:cNvPr>
              <p:cNvSpPr txBox="1"/>
              <p:nvPr/>
            </p:nvSpPr>
            <p:spPr>
              <a:xfrm>
                <a:off x="836205" y="4914793"/>
                <a:ext cx="1085944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Biết rằng bến xe cách bưu điện thành phố Nha Trang 6km. Sau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ờ, xe khách cách bưu điện thành phố Nha Trang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m. Tí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C9B4A6-B644-4B79-2924-13610AB01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205" y="4914793"/>
                <a:ext cx="10859440" cy="954107"/>
              </a:xfrm>
              <a:prstGeom prst="rect">
                <a:avLst/>
              </a:prstGeom>
              <a:blipFill>
                <a:blip r:embed="rId8"/>
                <a:stretch>
                  <a:fillRect l="-1122" t="-6369" r="-112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754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93124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B270B8F-F289-F7E7-E930-6F973DD4CA29}"/>
              </a:ext>
            </a:extLst>
          </p:cNvPr>
          <p:cNvSpPr txBox="1"/>
          <p:nvPr/>
        </p:nvSpPr>
        <p:spPr>
          <a:xfrm>
            <a:off x="2369018" y="1607666"/>
            <a:ext cx="9326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xe khách khởi hành từ bến xe phía Bắc bưu điện thành phố Nha Trang để đi ra thành phố Đà Nẵng với tốc độ 40 km/h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E3675ACB-EDAC-5D46-A5F5-3471AFB4C1F3}"/>
              </a:ext>
            </a:extLst>
          </p:cNvPr>
          <p:cNvSpPr/>
          <p:nvPr/>
        </p:nvSpPr>
        <p:spPr>
          <a:xfrm>
            <a:off x="121282" y="1673188"/>
            <a:ext cx="2089483" cy="72397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8F8BEF7-705A-BDE5-B32F-5869D91661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77519" y="2623182"/>
            <a:ext cx="7435427" cy="19389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C8C9B4A6-B644-4B79-2924-13610AB0182F}"/>
                  </a:ext>
                </a:extLst>
              </p:cNvPr>
              <p:cNvSpPr txBox="1"/>
              <p:nvPr/>
            </p:nvSpPr>
            <p:spPr>
              <a:xfrm>
                <a:off x="836205" y="4914793"/>
                <a:ext cx="1085944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Biết rằng bến xe cách bưu điện thành phố Nha Trang 6km. Sau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ờ, xe khách cách bưu điện thành phố Nha Trang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m. Tí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C9B4A6-B644-4B79-2924-13610AB01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205" y="4914793"/>
                <a:ext cx="10859440" cy="954107"/>
              </a:xfrm>
              <a:prstGeom prst="rect">
                <a:avLst/>
              </a:prstGeom>
              <a:blipFill>
                <a:blip r:embed="rId8"/>
                <a:stretch>
                  <a:fillRect l="-1122" t="-6369" r="-112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5EF454E-1E36-8231-ABB5-20D854501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1703"/>
              </p:ext>
            </p:extLst>
          </p:nvPr>
        </p:nvGraphicFramePr>
        <p:xfrm>
          <a:off x="4873667" y="6043917"/>
          <a:ext cx="2443130" cy="60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9" imgW="1180800" imgH="291960" progId="Equation.DSMT4">
                  <p:embed/>
                </p:oleObj>
              </mc:Choice>
              <mc:Fallback>
                <p:oleObj name="Equation" r:id="rId9" imgW="1180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3667" y="6043917"/>
                        <a:ext cx="2443130" cy="60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20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96671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B270B8F-F289-F7E7-E930-6F973DD4CA29}"/>
              </a:ext>
            </a:extLst>
          </p:cNvPr>
          <p:cNvSpPr txBox="1"/>
          <p:nvPr/>
        </p:nvSpPr>
        <p:spPr>
          <a:xfrm>
            <a:off x="2369018" y="1607666"/>
            <a:ext cx="9326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xe khách khởi hành từ bến xe phía Bắc bưu điện thành phố Nha Trang để đi ra thành phố Đà Nẵng với tốc độ 40 km/h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E3675ACB-EDAC-5D46-A5F5-3471AFB4C1F3}"/>
              </a:ext>
            </a:extLst>
          </p:cNvPr>
          <p:cNvSpPr/>
          <p:nvPr/>
        </p:nvSpPr>
        <p:spPr>
          <a:xfrm>
            <a:off x="121282" y="1673188"/>
            <a:ext cx="2089483" cy="72397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8F8BEF7-705A-BDE5-B32F-5869D91661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77519" y="2623182"/>
            <a:ext cx="7435427" cy="19389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C8C9B4A6-B644-4B79-2924-13610AB0182F}"/>
                  </a:ext>
                </a:extLst>
              </p:cNvPr>
              <p:cNvSpPr txBox="1"/>
              <p:nvPr/>
            </p:nvSpPr>
            <p:spPr>
              <a:xfrm>
                <a:off x="836205" y="4914793"/>
                <a:ext cx="108594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Chứng minh rằng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hàm số bậc nhất theo biến số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C9B4A6-B644-4B79-2924-13610AB01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205" y="4914793"/>
                <a:ext cx="10859440" cy="523220"/>
              </a:xfrm>
              <a:prstGeom prst="rect">
                <a:avLst/>
              </a:prstGeom>
              <a:blipFill>
                <a:blip r:embed="rId8"/>
                <a:stretch>
                  <a:fillRect l="-112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056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95513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B270B8F-F289-F7E7-E930-6F973DD4CA29}"/>
              </a:ext>
            </a:extLst>
          </p:cNvPr>
          <p:cNvSpPr txBox="1"/>
          <p:nvPr/>
        </p:nvSpPr>
        <p:spPr>
          <a:xfrm>
            <a:off x="2369018" y="1607666"/>
            <a:ext cx="9326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xe khách khởi hành từ bến xe phía Bắc bưu điện thành phố Nha Trang để đi ra thành phố Đà Nẵng với tốc độ 40 km/h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E3675ACB-EDAC-5D46-A5F5-3471AFB4C1F3}"/>
              </a:ext>
            </a:extLst>
          </p:cNvPr>
          <p:cNvSpPr/>
          <p:nvPr/>
        </p:nvSpPr>
        <p:spPr>
          <a:xfrm>
            <a:off x="121282" y="1673188"/>
            <a:ext cx="2089483" cy="72397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8F8BEF7-705A-BDE5-B32F-5869D91661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21070" y="2669070"/>
            <a:ext cx="6965574" cy="1816437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C8C9B4A6-B644-4B79-2924-13610AB0182F}"/>
              </a:ext>
            </a:extLst>
          </p:cNvPr>
          <p:cNvSpPr txBox="1"/>
          <p:nvPr/>
        </p:nvSpPr>
        <p:spPr>
          <a:xfrm>
            <a:off x="836205" y="4592804"/>
            <a:ext cx="1085944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Hoàn thành bảng giá trị của hàm số ở câu b) và giải thích ý nghĩa của bảng giá trị nà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xmlns="" id="{BA5C1B66-A56B-44FC-FE5B-71EC7496EBE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6258815"/>
                  </p:ext>
                </p:extLst>
              </p:nvPr>
            </p:nvGraphicFramePr>
            <p:xfrm>
              <a:off x="954562" y="5608319"/>
              <a:ext cx="10622725" cy="111744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24545">
                      <a:extLst>
                        <a:ext uri="{9D8B030D-6E8A-4147-A177-3AD203B41FA5}">
                          <a16:colId xmlns:a16="http://schemas.microsoft.com/office/drawing/2014/main" xmlns="" val="1908637954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xmlns="" val="2056933581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xmlns="" val="1235665269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xmlns="" val="3736500396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xmlns="" val="2310936574"/>
                        </a:ext>
                      </a:extLst>
                    </a:gridCol>
                  </a:tblGrid>
                  <a:tr h="5587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690911802"/>
                      </a:ext>
                    </a:extLst>
                  </a:tr>
                  <a:tr h="5587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90007193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BA5C1B66-A56B-44FC-FE5B-71EC7496EBE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46258815"/>
                  </p:ext>
                </p:extLst>
              </p:nvPr>
            </p:nvGraphicFramePr>
            <p:xfrm>
              <a:off x="954562" y="5608319"/>
              <a:ext cx="10622725" cy="111744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24545">
                      <a:extLst>
                        <a:ext uri="{9D8B030D-6E8A-4147-A177-3AD203B41FA5}">
                          <a16:colId xmlns:a16="http://schemas.microsoft.com/office/drawing/2014/main" val="1908637954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2056933581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1235665269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3736500396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2310936574"/>
                        </a:ext>
                      </a:extLst>
                    </a:gridCol>
                  </a:tblGrid>
                  <a:tr h="5587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8"/>
                          <a:stretch>
                            <a:fillRect l="-287" t="-6452" r="-400287" b="-1247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90911802"/>
                      </a:ext>
                    </a:extLst>
                  </a:tr>
                  <a:tr h="5587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8"/>
                          <a:stretch>
                            <a:fillRect l="-287" t="-107609" r="-400287" b="-26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0007193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9551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10029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B270B8F-F289-F7E7-E930-6F973DD4CA29}"/>
              </a:ext>
            </a:extLst>
          </p:cNvPr>
          <p:cNvSpPr txBox="1"/>
          <p:nvPr/>
        </p:nvSpPr>
        <p:spPr>
          <a:xfrm>
            <a:off x="2369018" y="1607666"/>
            <a:ext cx="9326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xe khách khởi hành từ bến xe phía Bắc bưu điện thành phố Nha Trang để đi ra thành phố Đà Nẵng với tốc độ 40 km/h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E3675ACB-EDAC-5D46-A5F5-3471AFB4C1F3}"/>
              </a:ext>
            </a:extLst>
          </p:cNvPr>
          <p:cNvSpPr/>
          <p:nvPr/>
        </p:nvSpPr>
        <p:spPr>
          <a:xfrm>
            <a:off x="121282" y="1673188"/>
            <a:ext cx="2089483" cy="72397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8F8BEF7-705A-BDE5-B32F-5869D91661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21070" y="2669070"/>
            <a:ext cx="6965574" cy="1816437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C8C9B4A6-B644-4B79-2924-13610AB0182F}"/>
              </a:ext>
            </a:extLst>
          </p:cNvPr>
          <p:cNvSpPr txBox="1"/>
          <p:nvPr/>
        </p:nvSpPr>
        <p:spPr>
          <a:xfrm>
            <a:off x="836205" y="4592804"/>
            <a:ext cx="1085944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Hoàn thành bảng giá trị của hàm số ở câu b) và giải thích ý nghĩa của bảng giá trị nà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xmlns="" id="{164636ED-586E-7400-E6C8-B39C29451C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2920553"/>
                  </p:ext>
                </p:extLst>
              </p:nvPr>
            </p:nvGraphicFramePr>
            <p:xfrm>
              <a:off x="954562" y="5608319"/>
              <a:ext cx="10622725" cy="111744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24545">
                      <a:extLst>
                        <a:ext uri="{9D8B030D-6E8A-4147-A177-3AD203B41FA5}">
                          <a16:colId xmlns:a16="http://schemas.microsoft.com/office/drawing/2014/main" xmlns="" val="1908637954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xmlns="" val="2056933581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xmlns="" val="1235665269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xmlns="" val="3736500396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xmlns="" val="2310936574"/>
                        </a:ext>
                      </a:extLst>
                    </a:gridCol>
                  </a:tblGrid>
                  <a:tr h="5587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690911802"/>
                      </a:ext>
                    </a:extLst>
                  </a:tr>
                  <a:tr h="5587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=40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</m:oMath>
                            </m:oMathPara>
                          </a14:m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6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90007193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164636ED-586E-7400-E6C8-B39C29451C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2920553"/>
                  </p:ext>
                </p:extLst>
              </p:nvPr>
            </p:nvGraphicFramePr>
            <p:xfrm>
              <a:off x="954562" y="5608319"/>
              <a:ext cx="10622725" cy="111744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24545">
                      <a:extLst>
                        <a:ext uri="{9D8B030D-6E8A-4147-A177-3AD203B41FA5}">
                          <a16:colId xmlns:a16="http://schemas.microsoft.com/office/drawing/2014/main" val="1908637954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2056933581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1235665269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3736500396"/>
                        </a:ext>
                      </a:extLst>
                    </a:gridCol>
                    <a:gridCol w="2124545">
                      <a:extLst>
                        <a:ext uri="{9D8B030D-6E8A-4147-A177-3AD203B41FA5}">
                          <a16:colId xmlns:a16="http://schemas.microsoft.com/office/drawing/2014/main" val="2310936574"/>
                        </a:ext>
                      </a:extLst>
                    </a:gridCol>
                  </a:tblGrid>
                  <a:tr h="5587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8"/>
                          <a:stretch>
                            <a:fillRect l="-287" t="-6452" r="-400287" b="-1247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90911802"/>
                      </a:ext>
                    </a:extLst>
                  </a:tr>
                  <a:tr h="5587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8"/>
                          <a:stretch>
                            <a:fillRect l="-287" t="-107609" r="-400287" b="-260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6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6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90007193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7709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876820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B270B8F-F289-F7E7-E930-6F973DD4CA29}"/>
              </a:ext>
            </a:extLst>
          </p:cNvPr>
          <p:cNvSpPr txBox="1"/>
          <p:nvPr/>
        </p:nvSpPr>
        <p:spPr>
          <a:xfrm>
            <a:off x="1886409" y="1457900"/>
            <a:ext cx="932662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ác hàm số bậc nhất trong các hàm số sau đây và xác định các hệ số a, b của chúng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131117DB-E77E-FADB-0D47-E874C3DF6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5972" y="880673"/>
            <a:ext cx="6602811" cy="619302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xmlns="" id="{7169E6AC-EC24-6C92-3421-2DE5393ABD2D}"/>
              </a:ext>
            </a:extLst>
          </p:cNvPr>
          <p:cNvSpPr txBox="1">
            <a:spLocks/>
          </p:cNvSpPr>
          <p:nvPr/>
        </p:nvSpPr>
        <p:spPr>
          <a:xfrm>
            <a:off x="148411" y="1457900"/>
            <a:ext cx="1737998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C2C1D309-3BC1-34D8-D306-505BE28B3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66270"/>
              </p:ext>
            </p:extLst>
          </p:nvPr>
        </p:nvGraphicFramePr>
        <p:xfrm>
          <a:off x="1228147" y="2688796"/>
          <a:ext cx="9734171" cy="141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7" imgW="7759440" imgH="1130040" progId="Equation.DSMT4">
                  <p:embed/>
                </p:oleObj>
              </mc:Choice>
              <mc:Fallback>
                <p:oleObj name="Equation" r:id="rId7" imgW="775944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8147" y="2688796"/>
                        <a:ext cx="9734171" cy="1417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5D2C045A-D205-EE46-2A6C-052CBF190C7E}"/>
                  </a:ext>
                </a:extLst>
              </p:cNvPr>
              <p:cNvSpPr txBox="1"/>
              <p:nvPr/>
            </p:nvSpPr>
            <p:spPr>
              <a:xfrm>
                <a:off x="334761" y="4604318"/>
                <a:ext cx="8074727" cy="21135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5−3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−0,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−0,2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)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2C045A-D205-EE46-2A6C-052CBF190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1" y="4604318"/>
                <a:ext cx="8074727" cy="2113527"/>
              </a:xfrm>
              <a:prstGeom prst="rect">
                <a:avLst/>
              </a:prstGeom>
              <a:blipFill>
                <a:blip r:embed="rId9"/>
                <a:stretch>
                  <a:fillRect l="-1962" t="-4035" b="-8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49A8BD7-B2BC-3F66-8934-C579B0D2D3CB}"/>
              </a:ext>
            </a:extLst>
          </p:cNvPr>
          <p:cNvSpPr txBox="1"/>
          <p:nvPr/>
        </p:nvSpPr>
        <p:spPr>
          <a:xfrm>
            <a:off x="6048132" y="4091021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341530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0"/>
            <a:ext cx="431271" cy="2708011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910292" y="-1863989"/>
            <a:ext cx="209021" cy="39370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700" y="189179"/>
            <a:ext cx="2660385" cy="1801812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1553" y="5341939"/>
            <a:ext cx="2305844" cy="1447271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20700" y="5376333"/>
            <a:ext cx="2304521" cy="1448595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80001" y="5410730"/>
            <a:ext cx="2304521" cy="1447271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10200" y="5390886"/>
            <a:ext cx="2304521" cy="1448593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887481" y="5410730"/>
            <a:ext cx="2304521" cy="1447271"/>
          </a:xfrm>
          <a:prstGeom prst="rect">
            <a:avLst/>
          </a:prstGeom>
          <a:noFill/>
        </p:spPr>
      </p:pic>
      <p:sp>
        <p:nvSpPr>
          <p:cNvPr id="16" name="TextBox 12">
            <a:extLst>
              <a:ext uri="{FF2B5EF4-FFF2-40B4-BE49-F238E27FC236}">
                <a16:creationId xmlns:a16="http://schemas.microsoft.com/office/drawing/2014/main" xmlns="" id="{C5EB98BC-C361-44C9-9C00-0E93F0C82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8183" y="626570"/>
            <a:ext cx="699846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defTabSz="761981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………………..</a:t>
            </a:r>
            <a:endParaRPr lang="en-GB" altLang="en-US" sz="3000" b="1">
              <a:solidFill>
                <a:srgbClr val="0000CC"/>
              </a:solidFill>
              <a:latin typeface="Bodoni MT Black" panose="02070A03080606020203" pitchFamily="18" charset="0"/>
              <a:cs typeface="Times New Roman" panose="02020603050405020304" pitchFamily="18" charset="0"/>
            </a:endParaRPr>
          </a:p>
          <a:p>
            <a:pPr algn="ctr" defTabSz="761981"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sz="30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Tổ:……………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5507CA40-0953-488B-988D-0DFDD93C4B71}"/>
                  </a:ext>
                </a:extLst>
              </p:cNvPr>
              <p:cNvSpPr/>
              <p:nvPr/>
            </p:nvSpPr>
            <p:spPr>
              <a:xfrm>
                <a:off x="915384" y="2690336"/>
                <a:ext cx="10361231" cy="1477328"/>
              </a:xfrm>
              <a:prstGeom prst="rect">
                <a:avLst/>
              </a:prstGeom>
              <a:noFill/>
            </p:spPr>
            <p:txBody>
              <a:bodyPr wrap="square" lIns="121920" tIns="60960" rIns="121920" bIns="60960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pPr algn="ctr"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b="1">
                    <a:ln/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BÀI 1: HÀM SỐ BẬC NHẤT (TIẾT 1,2)</a:t>
                </a:r>
              </a:p>
              <a:p>
                <a:pPr algn="ctr"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𝒚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𝒂𝒙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𝒃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(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𝒂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≠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𝟎</m:t>
                      </m:r>
                      <m:r>
                        <a:rPr lang="en-US" sz="4400" b="1" i="1" smtClean="0">
                          <a:ln/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4400" b="1">
                  <a:ln/>
                  <a:solidFill>
                    <a:srgbClr val="FF00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507CA40-0953-488B-988D-0DFDD93C4B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384" y="2690336"/>
                <a:ext cx="10361231" cy="14773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97771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B270B8F-F289-F7E7-E930-6F973DD4CA29}"/>
              </a:ext>
            </a:extLst>
          </p:cNvPr>
          <p:cNvSpPr txBox="1"/>
          <p:nvPr/>
        </p:nvSpPr>
        <p:spPr>
          <a:xfrm>
            <a:off x="1886409" y="1457900"/>
            <a:ext cx="93266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giá trị nào của m thì mỗi hàm số sau đây là hàm số bậc nhất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131117DB-E77E-FADB-0D47-E874C3DF6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5972" y="880673"/>
            <a:ext cx="6602811" cy="619302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xmlns="" id="{7169E6AC-EC24-6C92-3421-2DE5393ABD2D}"/>
              </a:ext>
            </a:extLst>
          </p:cNvPr>
          <p:cNvSpPr txBox="1">
            <a:spLocks/>
          </p:cNvSpPr>
          <p:nvPr/>
        </p:nvSpPr>
        <p:spPr>
          <a:xfrm>
            <a:off x="148411" y="1457900"/>
            <a:ext cx="1737998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C2C1D309-3BC1-34D8-D306-505BE28B3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125615"/>
              </p:ext>
            </p:extLst>
          </p:nvPr>
        </p:nvGraphicFramePr>
        <p:xfrm>
          <a:off x="2049489" y="2157851"/>
          <a:ext cx="80914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7" imgW="6451560" imgH="419040" progId="Equation.DSMT4">
                  <p:embed/>
                </p:oleObj>
              </mc:Choice>
              <mc:Fallback>
                <p:oleObj name="Equation" r:id="rId7" imgW="645156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C2C1D309-3BC1-34D8-D306-505BE28B33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9489" y="2157851"/>
                        <a:ext cx="8091487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5D2C045A-D205-EE46-2A6C-052CBF190C7E}"/>
                  </a:ext>
                </a:extLst>
              </p:cNvPr>
              <p:cNvSpPr txBox="1"/>
              <p:nvPr/>
            </p:nvSpPr>
            <p:spPr>
              <a:xfrm>
                <a:off x="334760" y="3429000"/>
                <a:ext cx="1137734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Vì hàm số bậc nhất có dạng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để</a:t>
                </a:r>
              </a:p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àm số bậc nhất thì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1≠0&lt;=&gt;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1</m:t>
                      </m:r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2C045A-D205-EE46-2A6C-052CBF190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0" y="3429000"/>
                <a:ext cx="11377342" cy="1569660"/>
              </a:xfrm>
              <a:prstGeom prst="rect">
                <a:avLst/>
              </a:prstGeom>
              <a:blipFill>
                <a:blip r:embed="rId9"/>
                <a:stretch>
                  <a:fillRect l="-1393" t="-5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49A8BD7-B2BC-3F66-8934-C579B0D2D3CB}"/>
              </a:ext>
            </a:extLst>
          </p:cNvPr>
          <p:cNvSpPr txBox="1"/>
          <p:nvPr/>
        </p:nvSpPr>
        <p:spPr>
          <a:xfrm>
            <a:off x="5941128" y="2817540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CB6C92CD-FDD6-642E-DE3B-B6986F7B8133}"/>
                  </a:ext>
                </a:extLst>
              </p:cNvPr>
              <p:cNvSpPr txBox="1"/>
              <p:nvPr/>
            </p:nvSpPr>
            <p:spPr>
              <a:xfrm>
                <a:off x="334760" y="5086900"/>
                <a:ext cx="1137734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Vì hàm số bậc nhất có dạng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để</a:t>
                </a:r>
              </a:p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−2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𝑥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àm số bậc nhất thì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0&lt;=&gt;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0</m:t>
                      </m:r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B6C92CD-FDD6-642E-DE3B-B6986F7B81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0" y="5086900"/>
                <a:ext cx="11377342" cy="1569660"/>
              </a:xfrm>
              <a:prstGeom prst="rect">
                <a:avLst/>
              </a:prstGeom>
              <a:blipFill>
                <a:blip r:embed="rId10"/>
                <a:stretch>
                  <a:fillRect l="-1393" t="-5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727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0AE04EBB-8977-6F7E-1823-0F6C3349ED89}"/>
              </a:ext>
            </a:extLst>
          </p:cNvPr>
          <p:cNvSpPr/>
          <p:nvPr/>
        </p:nvSpPr>
        <p:spPr>
          <a:xfrm>
            <a:off x="1619103" y="1213553"/>
            <a:ext cx="8952259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6600" b="1" cap="none" spc="0">
                <a:ln/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4AC2C77E-6823-CA56-D138-8215289E3FFC}"/>
                  </a:ext>
                </a:extLst>
              </p:cNvPr>
              <p:cNvSpPr txBox="1"/>
              <p:nvPr/>
            </p:nvSpPr>
            <p:spPr>
              <a:xfrm>
                <a:off x="840070" y="2812903"/>
                <a:ext cx="10648709" cy="2708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Xem lại 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iến thức trọng tâm của hàm số bậc nhất, xác định và chỉ ra đúng a, b của hàm số bậc nhất</a:t>
                </a:r>
                <a:endParaRPr lang="en-US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Xem </a:t>
                </a:r>
                <a:r>
                  <a:rPr lang="en-US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ại bảng giá trị của hàm số bậc nhất, chú ý hệ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;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2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Xem trước </a:t>
                </a:r>
                <a:r>
                  <a:rPr lang="en-US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ục 3: Đồ thị của hàm số bậc nhất</a:t>
                </a:r>
                <a:endParaRPr lang="en-US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AC2C77E-6823-CA56-D138-8215289E3F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070" y="2812903"/>
                <a:ext cx="10648709" cy="2708434"/>
              </a:xfrm>
              <a:prstGeom prst="rect">
                <a:avLst/>
              </a:prstGeom>
              <a:blipFill>
                <a:blip r:embed="rId5"/>
                <a:stretch>
                  <a:fillRect l="-1488" t="-3146" r="-1431" b="-5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A461058-170A-BCF3-2A50-61A0188EFA3E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1F235039-9F7E-2499-42CF-3115E5585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3809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6898246" y="2564125"/>
            <a:ext cx="4101080" cy="2968171"/>
            <a:chOff x="3423" y="2446"/>
            <a:chExt cx="1680" cy="1392"/>
          </a:xfrm>
        </p:grpSpPr>
        <p:grpSp>
          <p:nvGrpSpPr>
            <p:cNvPr id="6" name="Group 69"/>
            <p:cNvGrpSpPr>
              <a:grpSpLocks/>
            </p:cNvGrpSpPr>
            <p:nvPr/>
          </p:nvGrpSpPr>
          <p:grpSpPr bwMode="auto">
            <a:xfrm>
              <a:off x="3423" y="2446"/>
              <a:ext cx="1680" cy="1392"/>
              <a:chOff x="627" y="1824"/>
              <a:chExt cx="1628" cy="1408"/>
            </a:xfrm>
          </p:grpSpPr>
          <p:sp>
            <p:nvSpPr>
              <p:cNvPr id="10" name="Freeform 70"/>
              <p:cNvSpPr>
                <a:spLocks/>
              </p:cNvSpPr>
              <p:nvPr/>
            </p:nvSpPr>
            <p:spPr bwMode="auto">
              <a:xfrm>
                <a:off x="714" y="1824"/>
                <a:ext cx="1406" cy="1408"/>
              </a:xfrm>
              <a:custGeom>
                <a:avLst/>
                <a:gdLst>
                  <a:gd name="T0" fmla="*/ 1389 w 2812"/>
                  <a:gd name="T1" fmla="*/ 1388 h 2816"/>
                  <a:gd name="T2" fmla="*/ 1391 w 2812"/>
                  <a:gd name="T3" fmla="*/ 1257 h 2816"/>
                  <a:gd name="T4" fmla="*/ 1391 w 2812"/>
                  <a:gd name="T5" fmla="*/ 1117 h 2816"/>
                  <a:gd name="T6" fmla="*/ 1394 w 2812"/>
                  <a:gd name="T7" fmla="*/ 979 h 2816"/>
                  <a:gd name="T8" fmla="*/ 1397 w 2812"/>
                  <a:gd name="T9" fmla="*/ 839 h 2816"/>
                  <a:gd name="T10" fmla="*/ 1406 w 2812"/>
                  <a:gd name="T11" fmla="*/ 700 h 2816"/>
                  <a:gd name="T12" fmla="*/ 1392 w 2812"/>
                  <a:gd name="T13" fmla="*/ 560 h 2816"/>
                  <a:gd name="T14" fmla="*/ 1405 w 2812"/>
                  <a:gd name="T15" fmla="*/ 421 h 2816"/>
                  <a:gd name="T16" fmla="*/ 1404 w 2812"/>
                  <a:gd name="T17" fmla="*/ 284 h 2816"/>
                  <a:gd name="T18" fmla="*/ 1402 w 2812"/>
                  <a:gd name="T19" fmla="*/ 147 h 2816"/>
                  <a:gd name="T20" fmla="*/ 1387 w 2812"/>
                  <a:gd name="T21" fmla="*/ 22 h 2816"/>
                  <a:gd name="T22" fmla="*/ 1257 w 2812"/>
                  <a:gd name="T23" fmla="*/ 15 h 2816"/>
                  <a:gd name="T24" fmla="*/ 1118 w 2812"/>
                  <a:gd name="T25" fmla="*/ 0 h 2816"/>
                  <a:gd name="T26" fmla="*/ 978 w 2812"/>
                  <a:gd name="T27" fmla="*/ 21 h 2816"/>
                  <a:gd name="T28" fmla="*/ 840 w 2812"/>
                  <a:gd name="T29" fmla="*/ 17 h 2816"/>
                  <a:gd name="T30" fmla="*/ 700 w 2812"/>
                  <a:gd name="T31" fmla="*/ 10 h 2816"/>
                  <a:gd name="T32" fmla="*/ 560 w 2812"/>
                  <a:gd name="T33" fmla="*/ 3 h 2816"/>
                  <a:gd name="T34" fmla="*/ 421 w 2812"/>
                  <a:gd name="T35" fmla="*/ 11 h 2816"/>
                  <a:gd name="T36" fmla="*/ 284 w 2812"/>
                  <a:gd name="T37" fmla="*/ 25 h 2816"/>
                  <a:gd name="T38" fmla="*/ 146 w 2812"/>
                  <a:gd name="T39" fmla="*/ 11 h 2816"/>
                  <a:gd name="T40" fmla="*/ 4 w 2812"/>
                  <a:gd name="T41" fmla="*/ 4 h 2816"/>
                  <a:gd name="T42" fmla="*/ 0 w 2812"/>
                  <a:gd name="T43" fmla="*/ 151 h 2816"/>
                  <a:gd name="T44" fmla="*/ 16 w 2812"/>
                  <a:gd name="T45" fmla="*/ 291 h 2816"/>
                  <a:gd name="T46" fmla="*/ 23 w 2812"/>
                  <a:gd name="T47" fmla="*/ 430 h 2816"/>
                  <a:gd name="T48" fmla="*/ 25 w 2812"/>
                  <a:gd name="T49" fmla="*/ 569 h 2816"/>
                  <a:gd name="T50" fmla="*/ 22 w 2812"/>
                  <a:gd name="T51" fmla="*/ 709 h 2816"/>
                  <a:gd name="T52" fmla="*/ 6 w 2812"/>
                  <a:gd name="T53" fmla="*/ 848 h 2816"/>
                  <a:gd name="T54" fmla="*/ 10 w 2812"/>
                  <a:gd name="T55" fmla="*/ 987 h 2816"/>
                  <a:gd name="T56" fmla="*/ 18 w 2812"/>
                  <a:gd name="T57" fmla="*/ 1124 h 2816"/>
                  <a:gd name="T58" fmla="*/ 8 w 2812"/>
                  <a:gd name="T59" fmla="*/ 1261 h 2816"/>
                  <a:gd name="T60" fmla="*/ 9 w 2812"/>
                  <a:gd name="T61" fmla="*/ 1398 h 2816"/>
                  <a:gd name="T62" fmla="*/ 150 w 2812"/>
                  <a:gd name="T63" fmla="*/ 1383 h 2816"/>
                  <a:gd name="T64" fmla="*/ 291 w 2812"/>
                  <a:gd name="T65" fmla="*/ 1390 h 2816"/>
                  <a:gd name="T66" fmla="*/ 429 w 2812"/>
                  <a:gd name="T67" fmla="*/ 1393 h 2816"/>
                  <a:gd name="T68" fmla="*/ 569 w 2812"/>
                  <a:gd name="T69" fmla="*/ 1401 h 2816"/>
                  <a:gd name="T70" fmla="*/ 709 w 2812"/>
                  <a:gd name="T71" fmla="*/ 1392 h 2816"/>
                  <a:gd name="T72" fmla="*/ 848 w 2812"/>
                  <a:gd name="T73" fmla="*/ 1408 h 2816"/>
                  <a:gd name="T74" fmla="*/ 988 w 2812"/>
                  <a:gd name="T75" fmla="*/ 1395 h 2816"/>
                  <a:gd name="T76" fmla="*/ 1125 w 2812"/>
                  <a:gd name="T77" fmla="*/ 1403 h 2816"/>
                  <a:gd name="T78" fmla="*/ 1262 w 2812"/>
                  <a:gd name="T79" fmla="*/ 1398 h 2816"/>
                  <a:gd name="T80" fmla="*/ 1389 w 2812"/>
                  <a:gd name="T81" fmla="*/ 1388 h 281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812" h="2816">
                    <a:moveTo>
                      <a:pt x="2777" y="2776"/>
                    </a:moveTo>
                    <a:lnTo>
                      <a:pt x="2782" y="2514"/>
                    </a:lnTo>
                    <a:lnTo>
                      <a:pt x="2782" y="2234"/>
                    </a:lnTo>
                    <a:lnTo>
                      <a:pt x="2788" y="1957"/>
                    </a:lnTo>
                    <a:lnTo>
                      <a:pt x="2793" y="1678"/>
                    </a:lnTo>
                    <a:lnTo>
                      <a:pt x="2812" y="1399"/>
                    </a:lnTo>
                    <a:lnTo>
                      <a:pt x="2784" y="1120"/>
                    </a:lnTo>
                    <a:lnTo>
                      <a:pt x="2810" y="841"/>
                    </a:lnTo>
                    <a:lnTo>
                      <a:pt x="2807" y="567"/>
                    </a:lnTo>
                    <a:lnTo>
                      <a:pt x="2803" y="294"/>
                    </a:lnTo>
                    <a:lnTo>
                      <a:pt x="2774" y="43"/>
                    </a:lnTo>
                    <a:lnTo>
                      <a:pt x="2514" y="30"/>
                    </a:lnTo>
                    <a:lnTo>
                      <a:pt x="2235" y="0"/>
                    </a:lnTo>
                    <a:lnTo>
                      <a:pt x="1956" y="41"/>
                    </a:lnTo>
                    <a:lnTo>
                      <a:pt x="1679" y="33"/>
                    </a:lnTo>
                    <a:lnTo>
                      <a:pt x="1400" y="20"/>
                    </a:lnTo>
                    <a:lnTo>
                      <a:pt x="1119" y="5"/>
                    </a:lnTo>
                    <a:lnTo>
                      <a:pt x="842" y="21"/>
                    </a:lnTo>
                    <a:lnTo>
                      <a:pt x="568" y="49"/>
                    </a:lnTo>
                    <a:lnTo>
                      <a:pt x="292" y="21"/>
                    </a:lnTo>
                    <a:lnTo>
                      <a:pt x="7" y="8"/>
                    </a:lnTo>
                    <a:lnTo>
                      <a:pt x="0" y="302"/>
                    </a:lnTo>
                    <a:lnTo>
                      <a:pt x="31" y="581"/>
                    </a:lnTo>
                    <a:lnTo>
                      <a:pt x="46" y="859"/>
                    </a:lnTo>
                    <a:lnTo>
                      <a:pt x="49" y="1137"/>
                    </a:lnTo>
                    <a:lnTo>
                      <a:pt x="43" y="1417"/>
                    </a:lnTo>
                    <a:lnTo>
                      <a:pt x="12" y="1696"/>
                    </a:lnTo>
                    <a:lnTo>
                      <a:pt x="20" y="1973"/>
                    </a:lnTo>
                    <a:lnTo>
                      <a:pt x="36" y="2247"/>
                    </a:lnTo>
                    <a:lnTo>
                      <a:pt x="15" y="2522"/>
                    </a:lnTo>
                    <a:lnTo>
                      <a:pt x="18" y="2796"/>
                    </a:lnTo>
                    <a:lnTo>
                      <a:pt x="300" y="2765"/>
                    </a:lnTo>
                    <a:lnTo>
                      <a:pt x="581" y="2780"/>
                    </a:lnTo>
                    <a:lnTo>
                      <a:pt x="858" y="2786"/>
                    </a:lnTo>
                    <a:lnTo>
                      <a:pt x="1137" y="2801"/>
                    </a:lnTo>
                    <a:lnTo>
                      <a:pt x="1418" y="2783"/>
                    </a:lnTo>
                    <a:lnTo>
                      <a:pt x="1696" y="2816"/>
                    </a:lnTo>
                    <a:lnTo>
                      <a:pt x="1975" y="2790"/>
                    </a:lnTo>
                    <a:lnTo>
                      <a:pt x="2249" y="2806"/>
                    </a:lnTo>
                    <a:lnTo>
                      <a:pt x="2524" y="2796"/>
                    </a:lnTo>
                    <a:lnTo>
                      <a:pt x="2777" y="2776"/>
                    </a:lnTo>
                    <a:close/>
                  </a:path>
                </a:pathLst>
              </a:custGeom>
              <a:solidFill>
                <a:srgbClr val="D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" name="Freeform 71"/>
              <p:cNvSpPr>
                <a:spLocks/>
              </p:cNvSpPr>
              <p:nvPr/>
            </p:nvSpPr>
            <p:spPr bwMode="auto">
              <a:xfrm>
                <a:off x="627" y="1901"/>
                <a:ext cx="1628" cy="1279"/>
              </a:xfrm>
              <a:custGeom>
                <a:avLst/>
                <a:gdLst>
                  <a:gd name="T0" fmla="*/ 143 w 3255"/>
                  <a:gd name="T1" fmla="*/ 668 h 2559"/>
                  <a:gd name="T2" fmla="*/ 275 w 3255"/>
                  <a:gd name="T3" fmla="*/ 628 h 2559"/>
                  <a:gd name="T4" fmla="*/ 339 w 3255"/>
                  <a:gd name="T5" fmla="*/ 685 h 2559"/>
                  <a:gd name="T6" fmla="*/ 294 w 3255"/>
                  <a:gd name="T7" fmla="*/ 559 h 2559"/>
                  <a:gd name="T8" fmla="*/ 451 w 3255"/>
                  <a:gd name="T9" fmla="*/ 549 h 2559"/>
                  <a:gd name="T10" fmla="*/ 407 w 3255"/>
                  <a:gd name="T11" fmla="*/ 496 h 2559"/>
                  <a:gd name="T12" fmla="*/ 368 w 3255"/>
                  <a:gd name="T13" fmla="*/ 433 h 2559"/>
                  <a:gd name="T14" fmla="*/ 329 w 3255"/>
                  <a:gd name="T15" fmla="*/ 506 h 2559"/>
                  <a:gd name="T16" fmla="*/ 246 w 3255"/>
                  <a:gd name="T17" fmla="*/ 561 h 2559"/>
                  <a:gd name="T18" fmla="*/ 173 w 3255"/>
                  <a:gd name="T19" fmla="*/ 590 h 2559"/>
                  <a:gd name="T20" fmla="*/ 83 w 3255"/>
                  <a:gd name="T21" fmla="*/ 453 h 2559"/>
                  <a:gd name="T22" fmla="*/ 10 w 3255"/>
                  <a:gd name="T23" fmla="*/ 353 h 2559"/>
                  <a:gd name="T24" fmla="*/ 53 w 3255"/>
                  <a:gd name="T25" fmla="*/ 308 h 2559"/>
                  <a:gd name="T26" fmla="*/ 171 w 3255"/>
                  <a:gd name="T27" fmla="*/ 232 h 2559"/>
                  <a:gd name="T28" fmla="*/ 234 w 3255"/>
                  <a:gd name="T29" fmla="*/ 242 h 2559"/>
                  <a:gd name="T30" fmla="*/ 289 w 3255"/>
                  <a:gd name="T31" fmla="*/ 199 h 2559"/>
                  <a:gd name="T32" fmla="*/ 342 w 3255"/>
                  <a:gd name="T33" fmla="*/ 127 h 2559"/>
                  <a:gd name="T34" fmla="*/ 474 w 3255"/>
                  <a:gd name="T35" fmla="*/ 119 h 2559"/>
                  <a:gd name="T36" fmla="*/ 551 w 3255"/>
                  <a:gd name="T37" fmla="*/ 189 h 2559"/>
                  <a:gd name="T38" fmla="*/ 649 w 3255"/>
                  <a:gd name="T39" fmla="*/ 245 h 2559"/>
                  <a:gd name="T40" fmla="*/ 738 w 3255"/>
                  <a:gd name="T41" fmla="*/ 136 h 2559"/>
                  <a:gd name="T42" fmla="*/ 816 w 3255"/>
                  <a:gd name="T43" fmla="*/ 129 h 2559"/>
                  <a:gd name="T44" fmla="*/ 898 w 3255"/>
                  <a:gd name="T45" fmla="*/ 22 h 2559"/>
                  <a:gd name="T46" fmla="*/ 980 w 3255"/>
                  <a:gd name="T47" fmla="*/ 31 h 2559"/>
                  <a:gd name="T48" fmla="*/ 1107 w 3255"/>
                  <a:gd name="T49" fmla="*/ 107 h 2559"/>
                  <a:gd name="T50" fmla="*/ 1125 w 3255"/>
                  <a:gd name="T51" fmla="*/ 186 h 2559"/>
                  <a:gd name="T52" fmla="*/ 1045 w 3255"/>
                  <a:gd name="T53" fmla="*/ 316 h 2559"/>
                  <a:gd name="T54" fmla="*/ 1055 w 3255"/>
                  <a:gd name="T55" fmla="*/ 412 h 2559"/>
                  <a:gd name="T56" fmla="*/ 1139 w 3255"/>
                  <a:gd name="T57" fmla="*/ 513 h 2559"/>
                  <a:gd name="T58" fmla="*/ 1239 w 3255"/>
                  <a:gd name="T59" fmla="*/ 560 h 2559"/>
                  <a:gd name="T60" fmla="*/ 1245 w 3255"/>
                  <a:gd name="T61" fmla="*/ 631 h 2559"/>
                  <a:gd name="T62" fmla="*/ 1331 w 3255"/>
                  <a:gd name="T63" fmla="*/ 697 h 2559"/>
                  <a:gd name="T64" fmla="*/ 1417 w 3255"/>
                  <a:gd name="T65" fmla="*/ 602 h 2559"/>
                  <a:gd name="T66" fmla="*/ 1483 w 3255"/>
                  <a:gd name="T67" fmla="*/ 606 h 2559"/>
                  <a:gd name="T68" fmla="*/ 1594 w 3255"/>
                  <a:gd name="T69" fmla="*/ 697 h 2559"/>
                  <a:gd name="T70" fmla="*/ 1589 w 3255"/>
                  <a:gd name="T71" fmla="*/ 795 h 2559"/>
                  <a:gd name="T72" fmla="*/ 1526 w 3255"/>
                  <a:gd name="T73" fmla="*/ 873 h 2559"/>
                  <a:gd name="T74" fmla="*/ 1449 w 3255"/>
                  <a:gd name="T75" fmla="*/ 977 h 2559"/>
                  <a:gd name="T76" fmla="*/ 1435 w 3255"/>
                  <a:gd name="T77" fmla="*/ 1166 h 2559"/>
                  <a:gd name="T78" fmla="*/ 1304 w 3255"/>
                  <a:gd name="T79" fmla="*/ 1188 h 2559"/>
                  <a:gd name="T80" fmla="*/ 1191 w 3255"/>
                  <a:gd name="T81" fmla="*/ 1203 h 2559"/>
                  <a:gd name="T82" fmla="*/ 1152 w 3255"/>
                  <a:gd name="T83" fmla="*/ 991 h 2559"/>
                  <a:gd name="T84" fmla="*/ 1072 w 3255"/>
                  <a:gd name="T85" fmla="*/ 927 h 2559"/>
                  <a:gd name="T86" fmla="*/ 1081 w 3255"/>
                  <a:gd name="T87" fmla="*/ 840 h 2559"/>
                  <a:gd name="T88" fmla="*/ 959 w 3255"/>
                  <a:gd name="T89" fmla="*/ 819 h 2559"/>
                  <a:gd name="T90" fmla="*/ 939 w 3255"/>
                  <a:gd name="T91" fmla="*/ 694 h 2559"/>
                  <a:gd name="T92" fmla="*/ 868 w 3255"/>
                  <a:gd name="T93" fmla="*/ 710 h 2559"/>
                  <a:gd name="T94" fmla="*/ 931 w 3255"/>
                  <a:gd name="T95" fmla="*/ 902 h 2559"/>
                  <a:gd name="T96" fmla="*/ 1003 w 3255"/>
                  <a:gd name="T97" fmla="*/ 1036 h 2559"/>
                  <a:gd name="T98" fmla="*/ 1075 w 3255"/>
                  <a:gd name="T99" fmla="*/ 1063 h 2559"/>
                  <a:gd name="T100" fmla="*/ 1142 w 3255"/>
                  <a:gd name="T101" fmla="*/ 1105 h 2559"/>
                  <a:gd name="T102" fmla="*/ 1074 w 3255"/>
                  <a:gd name="T103" fmla="*/ 1162 h 2559"/>
                  <a:gd name="T104" fmla="*/ 1003 w 3255"/>
                  <a:gd name="T105" fmla="*/ 1142 h 2559"/>
                  <a:gd name="T106" fmla="*/ 997 w 3255"/>
                  <a:gd name="T107" fmla="*/ 1221 h 2559"/>
                  <a:gd name="T108" fmla="*/ 849 w 3255"/>
                  <a:gd name="T109" fmla="*/ 1238 h 2559"/>
                  <a:gd name="T110" fmla="*/ 653 w 3255"/>
                  <a:gd name="T111" fmla="*/ 1255 h 2559"/>
                  <a:gd name="T112" fmla="*/ 478 w 3255"/>
                  <a:gd name="T113" fmla="*/ 1279 h 2559"/>
                  <a:gd name="T114" fmla="*/ 442 w 3255"/>
                  <a:gd name="T115" fmla="*/ 1151 h 2559"/>
                  <a:gd name="T116" fmla="*/ 339 w 3255"/>
                  <a:gd name="T117" fmla="*/ 1097 h 2559"/>
                  <a:gd name="T118" fmla="*/ 253 w 3255"/>
                  <a:gd name="T119" fmla="*/ 1106 h 2559"/>
                  <a:gd name="T120" fmla="*/ 126 w 3255"/>
                  <a:gd name="T121" fmla="*/ 966 h 2559"/>
                  <a:gd name="T122" fmla="*/ 36 w 3255"/>
                  <a:gd name="T123" fmla="*/ 854 h 255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3255" h="2559">
                    <a:moveTo>
                      <a:pt x="14" y="1564"/>
                    </a:moveTo>
                    <a:lnTo>
                      <a:pt x="14" y="1545"/>
                    </a:lnTo>
                    <a:lnTo>
                      <a:pt x="16" y="1525"/>
                    </a:lnTo>
                    <a:lnTo>
                      <a:pt x="18" y="1505"/>
                    </a:lnTo>
                    <a:lnTo>
                      <a:pt x="19" y="1485"/>
                    </a:lnTo>
                    <a:lnTo>
                      <a:pt x="31" y="1472"/>
                    </a:lnTo>
                    <a:lnTo>
                      <a:pt x="43" y="1460"/>
                    </a:lnTo>
                    <a:lnTo>
                      <a:pt x="54" y="1449"/>
                    </a:lnTo>
                    <a:lnTo>
                      <a:pt x="67" y="1439"/>
                    </a:lnTo>
                    <a:lnTo>
                      <a:pt x="81" y="1427"/>
                    </a:lnTo>
                    <a:lnTo>
                      <a:pt x="94" y="1417"/>
                    </a:lnTo>
                    <a:lnTo>
                      <a:pt x="107" y="1408"/>
                    </a:lnTo>
                    <a:lnTo>
                      <a:pt x="120" y="1396"/>
                    </a:lnTo>
                    <a:lnTo>
                      <a:pt x="140" y="1388"/>
                    </a:lnTo>
                    <a:lnTo>
                      <a:pt x="160" y="1380"/>
                    </a:lnTo>
                    <a:lnTo>
                      <a:pt x="180" y="1371"/>
                    </a:lnTo>
                    <a:lnTo>
                      <a:pt x="201" y="1363"/>
                    </a:lnTo>
                    <a:lnTo>
                      <a:pt x="221" y="1355"/>
                    </a:lnTo>
                    <a:lnTo>
                      <a:pt x="242" y="1348"/>
                    </a:lnTo>
                    <a:lnTo>
                      <a:pt x="264" y="1342"/>
                    </a:lnTo>
                    <a:lnTo>
                      <a:pt x="285" y="1337"/>
                    </a:lnTo>
                    <a:lnTo>
                      <a:pt x="298" y="1332"/>
                    </a:lnTo>
                    <a:lnTo>
                      <a:pt x="313" y="1327"/>
                    </a:lnTo>
                    <a:lnTo>
                      <a:pt x="326" y="1322"/>
                    </a:lnTo>
                    <a:lnTo>
                      <a:pt x="340" y="1315"/>
                    </a:lnTo>
                    <a:lnTo>
                      <a:pt x="353" y="1309"/>
                    </a:lnTo>
                    <a:lnTo>
                      <a:pt x="366" y="1304"/>
                    </a:lnTo>
                    <a:lnTo>
                      <a:pt x="381" y="1299"/>
                    </a:lnTo>
                    <a:lnTo>
                      <a:pt x="394" y="1294"/>
                    </a:lnTo>
                    <a:lnTo>
                      <a:pt x="407" y="1290"/>
                    </a:lnTo>
                    <a:lnTo>
                      <a:pt x="419" y="1286"/>
                    </a:lnTo>
                    <a:lnTo>
                      <a:pt x="432" y="1282"/>
                    </a:lnTo>
                    <a:lnTo>
                      <a:pt x="444" y="1277"/>
                    </a:lnTo>
                    <a:lnTo>
                      <a:pt x="457" y="1274"/>
                    </a:lnTo>
                    <a:lnTo>
                      <a:pt x="468" y="1269"/>
                    </a:lnTo>
                    <a:lnTo>
                      <a:pt x="482" y="1266"/>
                    </a:lnTo>
                    <a:lnTo>
                      <a:pt x="493" y="1261"/>
                    </a:lnTo>
                    <a:lnTo>
                      <a:pt x="503" y="1254"/>
                    </a:lnTo>
                    <a:lnTo>
                      <a:pt x="515" y="1251"/>
                    </a:lnTo>
                    <a:lnTo>
                      <a:pt x="526" y="1248"/>
                    </a:lnTo>
                    <a:lnTo>
                      <a:pt x="538" y="1246"/>
                    </a:lnTo>
                    <a:lnTo>
                      <a:pt x="549" y="1257"/>
                    </a:lnTo>
                    <a:lnTo>
                      <a:pt x="559" y="1271"/>
                    </a:lnTo>
                    <a:lnTo>
                      <a:pt x="571" y="1282"/>
                    </a:lnTo>
                    <a:lnTo>
                      <a:pt x="582" y="1294"/>
                    </a:lnTo>
                    <a:lnTo>
                      <a:pt x="592" y="1307"/>
                    </a:lnTo>
                    <a:lnTo>
                      <a:pt x="606" y="1317"/>
                    </a:lnTo>
                    <a:lnTo>
                      <a:pt x="617" y="1328"/>
                    </a:lnTo>
                    <a:lnTo>
                      <a:pt x="630" y="1338"/>
                    </a:lnTo>
                    <a:lnTo>
                      <a:pt x="640" y="1348"/>
                    </a:lnTo>
                    <a:lnTo>
                      <a:pt x="648" y="1358"/>
                    </a:lnTo>
                    <a:lnTo>
                      <a:pt x="658" y="1370"/>
                    </a:lnTo>
                    <a:lnTo>
                      <a:pt x="667" y="1381"/>
                    </a:lnTo>
                    <a:lnTo>
                      <a:pt x="678" y="1394"/>
                    </a:lnTo>
                    <a:lnTo>
                      <a:pt x="690" y="1409"/>
                    </a:lnTo>
                    <a:lnTo>
                      <a:pt x="700" y="1424"/>
                    </a:lnTo>
                    <a:lnTo>
                      <a:pt x="710" y="1441"/>
                    </a:lnTo>
                    <a:lnTo>
                      <a:pt x="706" y="1426"/>
                    </a:lnTo>
                    <a:lnTo>
                      <a:pt x="700" y="1414"/>
                    </a:lnTo>
                    <a:lnTo>
                      <a:pt x="693" y="1401"/>
                    </a:lnTo>
                    <a:lnTo>
                      <a:pt x="688" y="1388"/>
                    </a:lnTo>
                    <a:lnTo>
                      <a:pt x="678" y="1371"/>
                    </a:lnTo>
                    <a:lnTo>
                      <a:pt x="672" y="1353"/>
                    </a:lnTo>
                    <a:lnTo>
                      <a:pt x="665" y="1335"/>
                    </a:lnTo>
                    <a:lnTo>
                      <a:pt x="655" y="1319"/>
                    </a:lnTo>
                    <a:lnTo>
                      <a:pt x="648" y="1304"/>
                    </a:lnTo>
                    <a:lnTo>
                      <a:pt x="640" y="1290"/>
                    </a:lnTo>
                    <a:lnTo>
                      <a:pt x="634" y="1277"/>
                    </a:lnTo>
                    <a:lnTo>
                      <a:pt x="630" y="1261"/>
                    </a:lnTo>
                    <a:lnTo>
                      <a:pt x="624" y="1233"/>
                    </a:lnTo>
                    <a:lnTo>
                      <a:pt x="617" y="1203"/>
                    </a:lnTo>
                    <a:lnTo>
                      <a:pt x="607" y="1175"/>
                    </a:lnTo>
                    <a:lnTo>
                      <a:pt x="596" y="1149"/>
                    </a:lnTo>
                    <a:lnTo>
                      <a:pt x="597" y="1145"/>
                    </a:lnTo>
                    <a:lnTo>
                      <a:pt x="596" y="1142"/>
                    </a:lnTo>
                    <a:lnTo>
                      <a:pt x="594" y="1139"/>
                    </a:lnTo>
                    <a:lnTo>
                      <a:pt x="592" y="1135"/>
                    </a:lnTo>
                    <a:lnTo>
                      <a:pt x="592" y="1130"/>
                    </a:lnTo>
                    <a:lnTo>
                      <a:pt x="592" y="1127"/>
                    </a:lnTo>
                    <a:lnTo>
                      <a:pt x="591" y="1124"/>
                    </a:lnTo>
                    <a:lnTo>
                      <a:pt x="587" y="1122"/>
                    </a:lnTo>
                    <a:lnTo>
                      <a:pt x="586" y="1121"/>
                    </a:lnTo>
                    <a:lnTo>
                      <a:pt x="587" y="1119"/>
                    </a:lnTo>
                    <a:lnTo>
                      <a:pt x="589" y="1117"/>
                    </a:lnTo>
                    <a:lnTo>
                      <a:pt x="589" y="1116"/>
                    </a:lnTo>
                    <a:lnTo>
                      <a:pt x="602" y="1111"/>
                    </a:lnTo>
                    <a:lnTo>
                      <a:pt x="617" y="1107"/>
                    </a:lnTo>
                    <a:lnTo>
                      <a:pt x="632" y="1106"/>
                    </a:lnTo>
                    <a:lnTo>
                      <a:pt x="647" y="1106"/>
                    </a:lnTo>
                    <a:lnTo>
                      <a:pt x="663" y="1106"/>
                    </a:lnTo>
                    <a:lnTo>
                      <a:pt x="678" y="1107"/>
                    </a:lnTo>
                    <a:lnTo>
                      <a:pt x="695" y="1107"/>
                    </a:lnTo>
                    <a:lnTo>
                      <a:pt x="710" y="1106"/>
                    </a:lnTo>
                    <a:lnTo>
                      <a:pt x="726" y="1104"/>
                    </a:lnTo>
                    <a:lnTo>
                      <a:pt x="744" y="1104"/>
                    </a:lnTo>
                    <a:lnTo>
                      <a:pt x="761" y="1102"/>
                    </a:lnTo>
                    <a:lnTo>
                      <a:pt x="779" y="1102"/>
                    </a:lnTo>
                    <a:lnTo>
                      <a:pt x="795" y="1102"/>
                    </a:lnTo>
                    <a:lnTo>
                      <a:pt x="814" y="1102"/>
                    </a:lnTo>
                    <a:lnTo>
                      <a:pt x="832" y="1101"/>
                    </a:lnTo>
                    <a:lnTo>
                      <a:pt x="848" y="1101"/>
                    </a:lnTo>
                    <a:lnTo>
                      <a:pt x="866" y="1101"/>
                    </a:lnTo>
                    <a:lnTo>
                      <a:pt x="883" y="1101"/>
                    </a:lnTo>
                    <a:lnTo>
                      <a:pt x="901" y="1099"/>
                    </a:lnTo>
                    <a:lnTo>
                      <a:pt x="918" y="1097"/>
                    </a:lnTo>
                    <a:lnTo>
                      <a:pt x="936" y="1097"/>
                    </a:lnTo>
                    <a:lnTo>
                      <a:pt x="952" y="1094"/>
                    </a:lnTo>
                    <a:lnTo>
                      <a:pt x="969" y="1093"/>
                    </a:lnTo>
                    <a:lnTo>
                      <a:pt x="985" y="1089"/>
                    </a:lnTo>
                    <a:lnTo>
                      <a:pt x="995" y="1088"/>
                    </a:lnTo>
                    <a:lnTo>
                      <a:pt x="995" y="1084"/>
                    </a:lnTo>
                    <a:lnTo>
                      <a:pt x="980" y="1074"/>
                    </a:lnTo>
                    <a:lnTo>
                      <a:pt x="965" y="1066"/>
                    </a:lnTo>
                    <a:lnTo>
                      <a:pt x="951" y="1061"/>
                    </a:lnTo>
                    <a:lnTo>
                      <a:pt x="934" y="1055"/>
                    </a:lnTo>
                    <a:lnTo>
                      <a:pt x="918" y="1050"/>
                    </a:lnTo>
                    <a:lnTo>
                      <a:pt x="903" y="1043"/>
                    </a:lnTo>
                    <a:lnTo>
                      <a:pt x="886" y="1036"/>
                    </a:lnTo>
                    <a:lnTo>
                      <a:pt x="871" y="1030"/>
                    </a:lnTo>
                    <a:lnTo>
                      <a:pt x="861" y="1023"/>
                    </a:lnTo>
                    <a:lnTo>
                      <a:pt x="853" y="1015"/>
                    </a:lnTo>
                    <a:lnTo>
                      <a:pt x="843" y="1008"/>
                    </a:lnTo>
                    <a:lnTo>
                      <a:pt x="835" y="1002"/>
                    </a:lnTo>
                    <a:lnTo>
                      <a:pt x="825" y="997"/>
                    </a:lnTo>
                    <a:lnTo>
                      <a:pt x="814" y="992"/>
                    </a:lnTo>
                    <a:lnTo>
                      <a:pt x="804" y="987"/>
                    </a:lnTo>
                    <a:lnTo>
                      <a:pt x="792" y="984"/>
                    </a:lnTo>
                    <a:lnTo>
                      <a:pt x="787" y="980"/>
                    </a:lnTo>
                    <a:lnTo>
                      <a:pt x="782" y="977"/>
                    </a:lnTo>
                    <a:lnTo>
                      <a:pt x="779" y="972"/>
                    </a:lnTo>
                    <a:lnTo>
                      <a:pt x="779" y="965"/>
                    </a:lnTo>
                    <a:lnTo>
                      <a:pt x="781" y="962"/>
                    </a:lnTo>
                    <a:lnTo>
                      <a:pt x="781" y="959"/>
                    </a:lnTo>
                    <a:lnTo>
                      <a:pt x="781" y="956"/>
                    </a:lnTo>
                    <a:lnTo>
                      <a:pt x="781" y="952"/>
                    </a:lnTo>
                    <a:lnTo>
                      <a:pt x="790" y="932"/>
                    </a:lnTo>
                    <a:lnTo>
                      <a:pt x="799" y="911"/>
                    </a:lnTo>
                    <a:lnTo>
                      <a:pt x="807" y="890"/>
                    </a:lnTo>
                    <a:lnTo>
                      <a:pt x="815" y="868"/>
                    </a:lnTo>
                    <a:lnTo>
                      <a:pt x="804" y="868"/>
                    </a:lnTo>
                    <a:lnTo>
                      <a:pt x="792" y="868"/>
                    </a:lnTo>
                    <a:lnTo>
                      <a:pt x="781" y="868"/>
                    </a:lnTo>
                    <a:lnTo>
                      <a:pt x="771" y="868"/>
                    </a:lnTo>
                    <a:lnTo>
                      <a:pt x="759" y="868"/>
                    </a:lnTo>
                    <a:lnTo>
                      <a:pt x="748" y="868"/>
                    </a:lnTo>
                    <a:lnTo>
                      <a:pt x="736" y="867"/>
                    </a:lnTo>
                    <a:lnTo>
                      <a:pt x="726" y="865"/>
                    </a:lnTo>
                    <a:lnTo>
                      <a:pt x="723" y="865"/>
                    </a:lnTo>
                    <a:lnTo>
                      <a:pt x="723" y="868"/>
                    </a:lnTo>
                    <a:lnTo>
                      <a:pt x="721" y="870"/>
                    </a:lnTo>
                    <a:lnTo>
                      <a:pt x="723" y="873"/>
                    </a:lnTo>
                    <a:lnTo>
                      <a:pt x="731" y="888"/>
                    </a:lnTo>
                    <a:lnTo>
                      <a:pt x="739" y="901"/>
                    </a:lnTo>
                    <a:lnTo>
                      <a:pt x="749" y="914"/>
                    </a:lnTo>
                    <a:lnTo>
                      <a:pt x="756" y="928"/>
                    </a:lnTo>
                    <a:lnTo>
                      <a:pt x="754" y="937"/>
                    </a:lnTo>
                    <a:lnTo>
                      <a:pt x="752" y="944"/>
                    </a:lnTo>
                    <a:lnTo>
                      <a:pt x="748" y="951"/>
                    </a:lnTo>
                    <a:lnTo>
                      <a:pt x="741" y="954"/>
                    </a:lnTo>
                    <a:lnTo>
                      <a:pt x="738" y="959"/>
                    </a:lnTo>
                    <a:lnTo>
                      <a:pt x="726" y="965"/>
                    </a:lnTo>
                    <a:lnTo>
                      <a:pt x="714" y="974"/>
                    </a:lnTo>
                    <a:lnTo>
                      <a:pt x="703" y="980"/>
                    </a:lnTo>
                    <a:lnTo>
                      <a:pt x="691" y="989"/>
                    </a:lnTo>
                    <a:lnTo>
                      <a:pt x="678" y="997"/>
                    </a:lnTo>
                    <a:lnTo>
                      <a:pt x="667" y="1005"/>
                    </a:lnTo>
                    <a:lnTo>
                      <a:pt x="657" y="1013"/>
                    </a:lnTo>
                    <a:lnTo>
                      <a:pt x="645" y="1023"/>
                    </a:lnTo>
                    <a:lnTo>
                      <a:pt x="639" y="1030"/>
                    </a:lnTo>
                    <a:lnTo>
                      <a:pt x="632" y="1036"/>
                    </a:lnTo>
                    <a:lnTo>
                      <a:pt x="625" y="1041"/>
                    </a:lnTo>
                    <a:lnTo>
                      <a:pt x="617" y="1046"/>
                    </a:lnTo>
                    <a:lnTo>
                      <a:pt x="609" y="1053"/>
                    </a:lnTo>
                    <a:lnTo>
                      <a:pt x="601" y="1058"/>
                    </a:lnTo>
                    <a:lnTo>
                      <a:pt x="592" y="1063"/>
                    </a:lnTo>
                    <a:lnTo>
                      <a:pt x="584" y="1069"/>
                    </a:lnTo>
                    <a:lnTo>
                      <a:pt x="574" y="1074"/>
                    </a:lnTo>
                    <a:lnTo>
                      <a:pt x="564" y="1079"/>
                    </a:lnTo>
                    <a:lnTo>
                      <a:pt x="553" y="1084"/>
                    </a:lnTo>
                    <a:lnTo>
                      <a:pt x="543" y="1089"/>
                    </a:lnTo>
                    <a:lnTo>
                      <a:pt x="541" y="1093"/>
                    </a:lnTo>
                    <a:lnTo>
                      <a:pt x="538" y="1094"/>
                    </a:lnTo>
                    <a:lnTo>
                      <a:pt x="536" y="1096"/>
                    </a:lnTo>
                    <a:lnTo>
                      <a:pt x="533" y="1097"/>
                    </a:lnTo>
                    <a:lnTo>
                      <a:pt x="521" y="1102"/>
                    </a:lnTo>
                    <a:lnTo>
                      <a:pt x="511" y="1109"/>
                    </a:lnTo>
                    <a:lnTo>
                      <a:pt x="502" y="1116"/>
                    </a:lnTo>
                    <a:lnTo>
                      <a:pt x="492" y="1122"/>
                    </a:lnTo>
                    <a:lnTo>
                      <a:pt x="480" y="1127"/>
                    </a:lnTo>
                    <a:lnTo>
                      <a:pt x="470" y="1134"/>
                    </a:lnTo>
                    <a:lnTo>
                      <a:pt x="459" y="1137"/>
                    </a:lnTo>
                    <a:lnTo>
                      <a:pt x="447" y="1142"/>
                    </a:lnTo>
                    <a:lnTo>
                      <a:pt x="435" y="1149"/>
                    </a:lnTo>
                    <a:lnTo>
                      <a:pt x="424" y="1158"/>
                    </a:lnTo>
                    <a:lnTo>
                      <a:pt x="414" y="1167"/>
                    </a:lnTo>
                    <a:lnTo>
                      <a:pt x="404" y="1177"/>
                    </a:lnTo>
                    <a:lnTo>
                      <a:pt x="394" y="1187"/>
                    </a:lnTo>
                    <a:lnTo>
                      <a:pt x="384" y="1195"/>
                    </a:lnTo>
                    <a:lnTo>
                      <a:pt x="374" y="1205"/>
                    </a:lnTo>
                    <a:lnTo>
                      <a:pt x="364" y="1213"/>
                    </a:lnTo>
                    <a:lnTo>
                      <a:pt x="363" y="1213"/>
                    </a:lnTo>
                    <a:lnTo>
                      <a:pt x="360" y="1213"/>
                    </a:lnTo>
                    <a:lnTo>
                      <a:pt x="358" y="1213"/>
                    </a:lnTo>
                    <a:lnTo>
                      <a:pt x="356" y="1211"/>
                    </a:lnTo>
                    <a:lnTo>
                      <a:pt x="356" y="1208"/>
                    </a:lnTo>
                    <a:lnTo>
                      <a:pt x="358" y="1206"/>
                    </a:lnTo>
                    <a:lnTo>
                      <a:pt x="360" y="1203"/>
                    </a:lnTo>
                    <a:lnTo>
                      <a:pt x="358" y="1201"/>
                    </a:lnTo>
                    <a:lnTo>
                      <a:pt x="345" y="1180"/>
                    </a:lnTo>
                    <a:lnTo>
                      <a:pt x="335" y="1158"/>
                    </a:lnTo>
                    <a:lnTo>
                      <a:pt x="325" y="1137"/>
                    </a:lnTo>
                    <a:lnTo>
                      <a:pt x="310" y="1116"/>
                    </a:lnTo>
                    <a:lnTo>
                      <a:pt x="303" y="1104"/>
                    </a:lnTo>
                    <a:lnTo>
                      <a:pt x="297" y="1093"/>
                    </a:lnTo>
                    <a:lnTo>
                      <a:pt x="289" y="1083"/>
                    </a:lnTo>
                    <a:lnTo>
                      <a:pt x="284" y="1071"/>
                    </a:lnTo>
                    <a:lnTo>
                      <a:pt x="274" y="1056"/>
                    </a:lnTo>
                    <a:lnTo>
                      <a:pt x="264" y="1041"/>
                    </a:lnTo>
                    <a:lnTo>
                      <a:pt x="256" y="1027"/>
                    </a:lnTo>
                    <a:lnTo>
                      <a:pt x="247" y="1012"/>
                    </a:lnTo>
                    <a:lnTo>
                      <a:pt x="237" y="997"/>
                    </a:lnTo>
                    <a:lnTo>
                      <a:pt x="227" y="982"/>
                    </a:lnTo>
                    <a:lnTo>
                      <a:pt x="218" y="969"/>
                    </a:lnTo>
                    <a:lnTo>
                      <a:pt x="204" y="957"/>
                    </a:lnTo>
                    <a:lnTo>
                      <a:pt x="198" y="949"/>
                    </a:lnTo>
                    <a:lnTo>
                      <a:pt x="191" y="941"/>
                    </a:lnTo>
                    <a:lnTo>
                      <a:pt x="185" y="932"/>
                    </a:lnTo>
                    <a:lnTo>
                      <a:pt x="178" y="924"/>
                    </a:lnTo>
                    <a:lnTo>
                      <a:pt x="171" y="916"/>
                    </a:lnTo>
                    <a:lnTo>
                      <a:pt x="166" y="906"/>
                    </a:lnTo>
                    <a:lnTo>
                      <a:pt x="158" y="898"/>
                    </a:lnTo>
                    <a:lnTo>
                      <a:pt x="151" y="890"/>
                    </a:lnTo>
                    <a:lnTo>
                      <a:pt x="143" y="880"/>
                    </a:lnTo>
                    <a:lnTo>
                      <a:pt x="135" y="868"/>
                    </a:lnTo>
                    <a:lnTo>
                      <a:pt x="128" y="857"/>
                    </a:lnTo>
                    <a:lnTo>
                      <a:pt x="122" y="843"/>
                    </a:lnTo>
                    <a:lnTo>
                      <a:pt x="117" y="835"/>
                    </a:lnTo>
                    <a:lnTo>
                      <a:pt x="114" y="829"/>
                    </a:lnTo>
                    <a:lnTo>
                      <a:pt x="109" y="820"/>
                    </a:lnTo>
                    <a:lnTo>
                      <a:pt x="104" y="814"/>
                    </a:lnTo>
                    <a:lnTo>
                      <a:pt x="94" y="799"/>
                    </a:lnTo>
                    <a:lnTo>
                      <a:pt x="84" y="786"/>
                    </a:lnTo>
                    <a:lnTo>
                      <a:pt x="74" y="774"/>
                    </a:lnTo>
                    <a:lnTo>
                      <a:pt x="64" y="759"/>
                    </a:lnTo>
                    <a:lnTo>
                      <a:pt x="61" y="758"/>
                    </a:lnTo>
                    <a:lnTo>
                      <a:pt x="59" y="753"/>
                    </a:lnTo>
                    <a:lnTo>
                      <a:pt x="56" y="749"/>
                    </a:lnTo>
                    <a:lnTo>
                      <a:pt x="52" y="746"/>
                    </a:lnTo>
                    <a:lnTo>
                      <a:pt x="41" y="731"/>
                    </a:lnTo>
                    <a:lnTo>
                      <a:pt x="29" y="718"/>
                    </a:lnTo>
                    <a:lnTo>
                      <a:pt x="19" y="706"/>
                    </a:lnTo>
                    <a:lnTo>
                      <a:pt x="10" y="692"/>
                    </a:lnTo>
                    <a:lnTo>
                      <a:pt x="10" y="687"/>
                    </a:lnTo>
                    <a:lnTo>
                      <a:pt x="10" y="683"/>
                    </a:lnTo>
                    <a:lnTo>
                      <a:pt x="11" y="680"/>
                    </a:lnTo>
                    <a:lnTo>
                      <a:pt x="14" y="678"/>
                    </a:lnTo>
                    <a:lnTo>
                      <a:pt x="21" y="677"/>
                    </a:lnTo>
                    <a:lnTo>
                      <a:pt x="26" y="672"/>
                    </a:lnTo>
                    <a:lnTo>
                      <a:pt x="31" y="665"/>
                    </a:lnTo>
                    <a:lnTo>
                      <a:pt x="38" y="660"/>
                    </a:lnTo>
                    <a:lnTo>
                      <a:pt x="41" y="657"/>
                    </a:lnTo>
                    <a:lnTo>
                      <a:pt x="46" y="655"/>
                    </a:lnTo>
                    <a:lnTo>
                      <a:pt x="49" y="652"/>
                    </a:lnTo>
                    <a:lnTo>
                      <a:pt x="52" y="650"/>
                    </a:lnTo>
                    <a:lnTo>
                      <a:pt x="61" y="644"/>
                    </a:lnTo>
                    <a:lnTo>
                      <a:pt x="71" y="637"/>
                    </a:lnTo>
                    <a:lnTo>
                      <a:pt x="79" y="632"/>
                    </a:lnTo>
                    <a:lnTo>
                      <a:pt x="87" y="626"/>
                    </a:lnTo>
                    <a:lnTo>
                      <a:pt x="92" y="622"/>
                    </a:lnTo>
                    <a:lnTo>
                      <a:pt x="97" y="621"/>
                    </a:lnTo>
                    <a:lnTo>
                      <a:pt x="100" y="617"/>
                    </a:lnTo>
                    <a:lnTo>
                      <a:pt x="105" y="616"/>
                    </a:lnTo>
                    <a:lnTo>
                      <a:pt x="110" y="612"/>
                    </a:lnTo>
                    <a:lnTo>
                      <a:pt x="115" y="609"/>
                    </a:lnTo>
                    <a:lnTo>
                      <a:pt x="120" y="608"/>
                    </a:lnTo>
                    <a:lnTo>
                      <a:pt x="125" y="603"/>
                    </a:lnTo>
                    <a:lnTo>
                      <a:pt x="142" y="593"/>
                    </a:lnTo>
                    <a:lnTo>
                      <a:pt x="156" y="583"/>
                    </a:lnTo>
                    <a:lnTo>
                      <a:pt x="173" y="575"/>
                    </a:lnTo>
                    <a:lnTo>
                      <a:pt x="189" y="566"/>
                    </a:lnTo>
                    <a:lnTo>
                      <a:pt x="206" y="558"/>
                    </a:lnTo>
                    <a:lnTo>
                      <a:pt x="222" y="550"/>
                    </a:lnTo>
                    <a:lnTo>
                      <a:pt x="237" y="540"/>
                    </a:lnTo>
                    <a:lnTo>
                      <a:pt x="254" y="530"/>
                    </a:lnTo>
                    <a:lnTo>
                      <a:pt x="265" y="523"/>
                    </a:lnTo>
                    <a:lnTo>
                      <a:pt x="277" y="517"/>
                    </a:lnTo>
                    <a:lnTo>
                      <a:pt x="287" y="510"/>
                    </a:lnTo>
                    <a:lnTo>
                      <a:pt x="297" y="502"/>
                    </a:lnTo>
                    <a:lnTo>
                      <a:pt x="305" y="495"/>
                    </a:lnTo>
                    <a:lnTo>
                      <a:pt x="315" y="487"/>
                    </a:lnTo>
                    <a:lnTo>
                      <a:pt x="325" y="479"/>
                    </a:lnTo>
                    <a:lnTo>
                      <a:pt x="335" y="471"/>
                    </a:lnTo>
                    <a:lnTo>
                      <a:pt x="341" y="464"/>
                    </a:lnTo>
                    <a:lnTo>
                      <a:pt x="350" y="457"/>
                    </a:lnTo>
                    <a:lnTo>
                      <a:pt x="356" y="452"/>
                    </a:lnTo>
                    <a:lnTo>
                      <a:pt x="363" y="446"/>
                    </a:lnTo>
                    <a:lnTo>
                      <a:pt x="369" y="441"/>
                    </a:lnTo>
                    <a:lnTo>
                      <a:pt x="376" y="436"/>
                    </a:lnTo>
                    <a:lnTo>
                      <a:pt x="384" y="429"/>
                    </a:lnTo>
                    <a:lnTo>
                      <a:pt x="391" y="424"/>
                    </a:lnTo>
                    <a:lnTo>
                      <a:pt x="394" y="419"/>
                    </a:lnTo>
                    <a:lnTo>
                      <a:pt x="401" y="416"/>
                    </a:lnTo>
                    <a:lnTo>
                      <a:pt x="407" y="413"/>
                    </a:lnTo>
                    <a:lnTo>
                      <a:pt x="411" y="408"/>
                    </a:lnTo>
                    <a:lnTo>
                      <a:pt x="419" y="408"/>
                    </a:lnTo>
                    <a:lnTo>
                      <a:pt x="426" y="411"/>
                    </a:lnTo>
                    <a:lnTo>
                      <a:pt x="431" y="414"/>
                    </a:lnTo>
                    <a:lnTo>
                      <a:pt x="435" y="421"/>
                    </a:lnTo>
                    <a:lnTo>
                      <a:pt x="437" y="428"/>
                    </a:lnTo>
                    <a:lnTo>
                      <a:pt x="439" y="433"/>
                    </a:lnTo>
                    <a:lnTo>
                      <a:pt x="444" y="439"/>
                    </a:lnTo>
                    <a:lnTo>
                      <a:pt x="447" y="444"/>
                    </a:lnTo>
                    <a:lnTo>
                      <a:pt x="459" y="464"/>
                    </a:lnTo>
                    <a:lnTo>
                      <a:pt x="468" y="485"/>
                    </a:lnTo>
                    <a:lnTo>
                      <a:pt x="480" y="505"/>
                    </a:lnTo>
                    <a:lnTo>
                      <a:pt x="492" y="525"/>
                    </a:lnTo>
                    <a:lnTo>
                      <a:pt x="503" y="546"/>
                    </a:lnTo>
                    <a:lnTo>
                      <a:pt x="515" y="565"/>
                    </a:lnTo>
                    <a:lnTo>
                      <a:pt x="530" y="583"/>
                    </a:lnTo>
                    <a:lnTo>
                      <a:pt x="544" y="601"/>
                    </a:lnTo>
                    <a:lnTo>
                      <a:pt x="549" y="606"/>
                    </a:lnTo>
                    <a:lnTo>
                      <a:pt x="554" y="612"/>
                    </a:lnTo>
                    <a:lnTo>
                      <a:pt x="559" y="619"/>
                    </a:lnTo>
                    <a:lnTo>
                      <a:pt x="566" y="624"/>
                    </a:lnTo>
                    <a:lnTo>
                      <a:pt x="569" y="617"/>
                    </a:lnTo>
                    <a:lnTo>
                      <a:pt x="571" y="609"/>
                    </a:lnTo>
                    <a:lnTo>
                      <a:pt x="572" y="601"/>
                    </a:lnTo>
                    <a:lnTo>
                      <a:pt x="572" y="593"/>
                    </a:lnTo>
                    <a:lnTo>
                      <a:pt x="577" y="579"/>
                    </a:lnTo>
                    <a:lnTo>
                      <a:pt x="582" y="565"/>
                    </a:lnTo>
                    <a:lnTo>
                      <a:pt x="584" y="550"/>
                    </a:lnTo>
                    <a:lnTo>
                      <a:pt x="581" y="537"/>
                    </a:lnTo>
                    <a:lnTo>
                      <a:pt x="576" y="490"/>
                    </a:lnTo>
                    <a:lnTo>
                      <a:pt x="576" y="444"/>
                    </a:lnTo>
                    <a:lnTo>
                      <a:pt x="577" y="398"/>
                    </a:lnTo>
                    <a:lnTo>
                      <a:pt x="582" y="352"/>
                    </a:lnTo>
                    <a:lnTo>
                      <a:pt x="586" y="327"/>
                    </a:lnTo>
                    <a:lnTo>
                      <a:pt x="589" y="301"/>
                    </a:lnTo>
                    <a:lnTo>
                      <a:pt x="589" y="274"/>
                    </a:lnTo>
                    <a:lnTo>
                      <a:pt x="584" y="250"/>
                    </a:lnTo>
                    <a:lnTo>
                      <a:pt x="586" y="246"/>
                    </a:lnTo>
                    <a:lnTo>
                      <a:pt x="587" y="245"/>
                    </a:lnTo>
                    <a:lnTo>
                      <a:pt x="589" y="241"/>
                    </a:lnTo>
                    <a:lnTo>
                      <a:pt x="592" y="240"/>
                    </a:lnTo>
                    <a:lnTo>
                      <a:pt x="594" y="240"/>
                    </a:lnTo>
                    <a:lnTo>
                      <a:pt x="597" y="240"/>
                    </a:lnTo>
                    <a:lnTo>
                      <a:pt x="599" y="238"/>
                    </a:lnTo>
                    <a:lnTo>
                      <a:pt x="601" y="236"/>
                    </a:lnTo>
                    <a:lnTo>
                      <a:pt x="612" y="236"/>
                    </a:lnTo>
                    <a:lnTo>
                      <a:pt x="624" y="236"/>
                    </a:lnTo>
                    <a:lnTo>
                      <a:pt x="634" y="238"/>
                    </a:lnTo>
                    <a:lnTo>
                      <a:pt x="643" y="240"/>
                    </a:lnTo>
                    <a:lnTo>
                      <a:pt x="653" y="243"/>
                    </a:lnTo>
                    <a:lnTo>
                      <a:pt x="663" y="246"/>
                    </a:lnTo>
                    <a:lnTo>
                      <a:pt x="673" y="251"/>
                    </a:lnTo>
                    <a:lnTo>
                      <a:pt x="683" y="254"/>
                    </a:lnTo>
                    <a:lnTo>
                      <a:pt x="695" y="256"/>
                    </a:lnTo>
                    <a:lnTo>
                      <a:pt x="705" y="256"/>
                    </a:lnTo>
                    <a:lnTo>
                      <a:pt x="716" y="254"/>
                    </a:lnTo>
                    <a:lnTo>
                      <a:pt x="726" y="251"/>
                    </a:lnTo>
                    <a:lnTo>
                      <a:pt x="736" y="248"/>
                    </a:lnTo>
                    <a:lnTo>
                      <a:pt x="748" y="245"/>
                    </a:lnTo>
                    <a:lnTo>
                      <a:pt x="757" y="245"/>
                    </a:lnTo>
                    <a:lnTo>
                      <a:pt x="769" y="245"/>
                    </a:lnTo>
                    <a:lnTo>
                      <a:pt x="782" y="243"/>
                    </a:lnTo>
                    <a:lnTo>
                      <a:pt x="794" y="241"/>
                    </a:lnTo>
                    <a:lnTo>
                      <a:pt x="807" y="241"/>
                    </a:lnTo>
                    <a:lnTo>
                      <a:pt x="818" y="241"/>
                    </a:lnTo>
                    <a:lnTo>
                      <a:pt x="832" y="243"/>
                    </a:lnTo>
                    <a:lnTo>
                      <a:pt x="843" y="243"/>
                    </a:lnTo>
                    <a:lnTo>
                      <a:pt x="856" y="241"/>
                    </a:lnTo>
                    <a:lnTo>
                      <a:pt x="868" y="240"/>
                    </a:lnTo>
                    <a:lnTo>
                      <a:pt x="885" y="240"/>
                    </a:lnTo>
                    <a:lnTo>
                      <a:pt x="901" y="240"/>
                    </a:lnTo>
                    <a:lnTo>
                      <a:pt x="916" y="240"/>
                    </a:lnTo>
                    <a:lnTo>
                      <a:pt x="932" y="238"/>
                    </a:lnTo>
                    <a:lnTo>
                      <a:pt x="947" y="238"/>
                    </a:lnTo>
                    <a:lnTo>
                      <a:pt x="962" y="236"/>
                    </a:lnTo>
                    <a:lnTo>
                      <a:pt x="977" y="236"/>
                    </a:lnTo>
                    <a:lnTo>
                      <a:pt x="992" y="235"/>
                    </a:lnTo>
                    <a:lnTo>
                      <a:pt x="1005" y="235"/>
                    </a:lnTo>
                    <a:lnTo>
                      <a:pt x="1017" y="235"/>
                    </a:lnTo>
                    <a:lnTo>
                      <a:pt x="1030" y="236"/>
                    </a:lnTo>
                    <a:lnTo>
                      <a:pt x="1041" y="238"/>
                    </a:lnTo>
                    <a:lnTo>
                      <a:pt x="1053" y="241"/>
                    </a:lnTo>
                    <a:lnTo>
                      <a:pt x="1064" y="241"/>
                    </a:lnTo>
                    <a:lnTo>
                      <a:pt x="1078" y="243"/>
                    </a:lnTo>
                    <a:lnTo>
                      <a:pt x="1089" y="243"/>
                    </a:lnTo>
                    <a:lnTo>
                      <a:pt x="1093" y="245"/>
                    </a:lnTo>
                    <a:lnTo>
                      <a:pt x="1096" y="246"/>
                    </a:lnTo>
                    <a:lnTo>
                      <a:pt x="1099" y="246"/>
                    </a:lnTo>
                    <a:lnTo>
                      <a:pt x="1101" y="250"/>
                    </a:lnTo>
                    <a:lnTo>
                      <a:pt x="1094" y="279"/>
                    </a:lnTo>
                    <a:lnTo>
                      <a:pt x="1089" y="312"/>
                    </a:lnTo>
                    <a:lnTo>
                      <a:pt x="1088" y="344"/>
                    </a:lnTo>
                    <a:lnTo>
                      <a:pt x="1091" y="375"/>
                    </a:lnTo>
                    <a:lnTo>
                      <a:pt x="1098" y="375"/>
                    </a:lnTo>
                    <a:lnTo>
                      <a:pt x="1102" y="378"/>
                    </a:lnTo>
                    <a:lnTo>
                      <a:pt x="1109" y="380"/>
                    </a:lnTo>
                    <a:lnTo>
                      <a:pt x="1114" y="381"/>
                    </a:lnTo>
                    <a:lnTo>
                      <a:pt x="1121" y="386"/>
                    </a:lnTo>
                    <a:lnTo>
                      <a:pt x="1129" y="391"/>
                    </a:lnTo>
                    <a:lnTo>
                      <a:pt x="1137" y="396"/>
                    </a:lnTo>
                    <a:lnTo>
                      <a:pt x="1145" y="400"/>
                    </a:lnTo>
                    <a:lnTo>
                      <a:pt x="1154" y="405"/>
                    </a:lnTo>
                    <a:lnTo>
                      <a:pt x="1162" y="408"/>
                    </a:lnTo>
                    <a:lnTo>
                      <a:pt x="1170" y="413"/>
                    </a:lnTo>
                    <a:lnTo>
                      <a:pt x="1177" y="419"/>
                    </a:lnTo>
                    <a:lnTo>
                      <a:pt x="1190" y="426"/>
                    </a:lnTo>
                    <a:lnTo>
                      <a:pt x="1205" y="433"/>
                    </a:lnTo>
                    <a:lnTo>
                      <a:pt x="1218" y="441"/>
                    </a:lnTo>
                    <a:lnTo>
                      <a:pt x="1230" y="449"/>
                    </a:lnTo>
                    <a:lnTo>
                      <a:pt x="1243" y="456"/>
                    </a:lnTo>
                    <a:lnTo>
                      <a:pt x="1256" y="464"/>
                    </a:lnTo>
                    <a:lnTo>
                      <a:pt x="1268" y="472"/>
                    </a:lnTo>
                    <a:lnTo>
                      <a:pt x="1281" y="479"/>
                    </a:lnTo>
                    <a:lnTo>
                      <a:pt x="1286" y="482"/>
                    </a:lnTo>
                    <a:lnTo>
                      <a:pt x="1292" y="487"/>
                    </a:lnTo>
                    <a:lnTo>
                      <a:pt x="1297" y="490"/>
                    </a:lnTo>
                    <a:lnTo>
                      <a:pt x="1304" y="490"/>
                    </a:lnTo>
                    <a:lnTo>
                      <a:pt x="1307" y="464"/>
                    </a:lnTo>
                    <a:lnTo>
                      <a:pt x="1312" y="436"/>
                    </a:lnTo>
                    <a:lnTo>
                      <a:pt x="1317" y="410"/>
                    </a:lnTo>
                    <a:lnTo>
                      <a:pt x="1324" y="383"/>
                    </a:lnTo>
                    <a:lnTo>
                      <a:pt x="1325" y="353"/>
                    </a:lnTo>
                    <a:lnTo>
                      <a:pt x="1327" y="324"/>
                    </a:lnTo>
                    <a:lnTo>
                      <a:pt x="1329" y="294"/>
                    </a:lnTo>
                    <a:lnTo>
                      <a:pt x="1332" y="264"/>
                    </a:lnTo>
                    <a:lnTo>
                      <a:pt x="1335" y="261"/>
                    </a:lnTo>
                    <a:lnTo>
                      <a:pt x="1340" y="261"/>
                    </a:lnTo>
                    <a:lnTo>
                      <a:pt x="1345" y="261"/>
                    </a:lnTo>
                    <a:lnTo>
                      <a:pt x="1350" y="263"/>
                    </a:lnTo>
                    <a:lnTo>
                      <a:pt x="1365" y="269"/>
                    </a:lnTo>
                    <a:lnTo>
                      <a:pt x="1380" y="274"/>
                    </a:lnTo>
                    <a:lnTo>
                      <a:pt x="1395" y="278"/>
                    </a:lnTo>
                    <a:lnTo>
                      <a:pt x="1411" y="279"/>
                    </a:lnTo>
                    <a:lnTo>
                      <a:pt x="1426" y="279"/>
                    </a:lnTo>
                    <a:lnTo>
                      <a:pt x="1443" y="278"/>
                    </a:lnTo>
                    <a:lnTo>
                      <a:pt x="1459" y="276"/>
                    </a:lnTo>
                    <a:lnTo>
                      <a:pt x="1476" y="273"/>
                    </a:lnTo>
                    <a:lnTo>
                      <a:pt x="1482" y="273"/>
                    </a:lnTo>
                    <a:lnTo>
                      <a:pt x="1490" y="273"/>
                    </a:lnTo>
                    <a:lnTo>
                      <a:pt x="1497" y="274"/>
                    </a:lnTo>
                    <a:lnTo>
                      <a:pt x="1504" y="276"/>
                    </a:lnTo>
                    <a:lnTo>
                      <a:pt x="1507" y="278"/>
                    </a:lnTo>
                    <a:lnTo>
                      <a:pt x="1510" y="278"/>
                    </a:lnTo>
                    <a:lnTo>
                      <a:pt x="1514" y="279"/>
                    </a:lnTo>
                    <a:lnTo>
                      <a:pt x="1517" y="279"/>
                    </a:lnTo>
                    <a:lnTo>
                      <a:pt x="1527" y="283"/>
                    </a:lnTo>
                    <a:lnTo>
                      <a:pt x="1538" y="284"/>
                    </a:lnTo>
                    <a:lnTo>
                      <a:pt x="1550" y="287"/>
                    </a:lnTo>
                    <a:lnTo>
                      <a:pt x="1561" y="289"/>
                    </a:lnTo>
                    <a:lnTo>
                      <a:pt x="1571" y="291"/>
                    </a:lnTo>
                    <a:lnTo>
                      <a:pt x="1583" y="291"/>
                    </a:lnTo>
                    <a:lnTo>
                      <a:pt x="1594" y="291"/>
                    </a:lnTo>
                    <a:lnTo>
                      <a:pt x="1606" y="291"/>
                    </a:lnTo>
                    <a:lnTo>
                      <a:pt x="1611" y="291"/>
                    </a:lnTo>
                    <a:lnTo>
                      <a:pt x="1614" y="287"/>
                    </a:lnTo>
                    <a:lnTo>
                      <a:pt x="1618" y="283"/>
                    </a:lnTo>
                    <a:lnTo>
                      <a:pt x="1621" y="278"/>
                    </a:lnTo>
                    <a:lnTo>
                      <a:pt x="1632" y="259"/>
                    </a:lnTo>
                    <a:lnTo>
                      <a:pt x="1644" y="240"/>
                    </a:lnTo>
                    <a:lnTo>
                      <a:pt x="1656" y="221"/>
                    </a:lnTo>
                    <a:lnTo>
                      <a:pt x="1669" y="203"/>
                    </a:lnTo>
                    <a:lnTo>
                      <a:pt x="1682" y="185"/>
                    </a:lnTo>
                    <a:lnTo>
                      <a:pt x="1695" y="167"/>
                    </a:lnTo>
                    <a:lnTo>
                      <a:pt x="1710" y="151"/>
                    </a:lnTo>
                    <a:lnTo>
                      <a:pt x="1725" y="134"/>
                    </a:lnTo>
                    <a:lnTo>
                      <a:pt x="1731" y="127"/>
                    </a:lnTo>
                    <a:lnTo>
                      <a:pt x="1738" y="121"/>
                    </a:lnTo>
                    <a:lnTo>
                      <a:pt x="1745" y="114"/>
                    </a:lnTo>
                    <a:lnTo>
                      <a:pt x="1751" y="106"/>
                    </a:lnTo>
                    <a:lnTo>
                      <a:pt x="1756" y="99"/>
                    </a:lnTo>
                    <a:lnTo>
                      <a:pt x="1763" y="93"/>
                    </a:lnTo>
                    <a:lnTo>
                      <a:pt x="1769" y="85"/>
                    </a:lnTo>
                    <a:lnTo>
                      <a:pt x="1776" y="78"/>
                    </a:lnTo>
                    <a:lnTo>
                      <a:pt x="1776" y="76"/>
                    </a:lnTo>
                    <a:lnTo>
                      <a:pt x="1778" y="75"/>
                    </a:lnTo>
                    <a:lnTo>
                      <a:pt x="1779" y="73"/>
                    </a:lnTo>
                    <a:lnTo>
                      <a:pt x="1779" y="71"/>
                    </a:lnTo>
                    <a:lnTo>
                      <a:pt x="1788" y="57"/>
                    </a:lnTo>
                    <a:lnTo>
                      <a:pt x="1796" y="45"/>
                    </a:lnTo>
                    <a:lnTo>
                      <a:pt x="1804" y="32"/>
                    </a:lnTo>
                    <a:lnTo>
                      <a:pt x="1812" y="19"/>
                    </a:lnTo>
                    <a:lnTo>
                      <a:pt x="1819" y="12"/>
                    </a:lnTo>
                    <a:lnTo>
                      <a:pt x="1826" y="5"/>
                    </a:lnTo>
                    <a:lnTo>
                      <a:pt x="1832" y="0"/>
                    </a:lnTo>
                    <a:lnTo>
                      <a:pt x="1840" y="0"/>
                    </a:lnTo>
                    <a:lnTo>
                      <a:pt x="1850" y="7"/>
                    </a:lnTo>
                    <a:lnTo>
                      <a:pt x="1860" y="14"/>
                    </a:lnTo>
                    <a:lnTo>
                      <a:pt x="1869" y="20"/>
                    </a:lnTo>
                    <a:lnTo>
                      <a:pt x="1878" y="27"/>
                    </a:lnTo>
                    <a:lnTo>
                      <a:pt x="1885" y="33"/>
                    </a:lnTo>
                    <a:lnTo>
                      <a:pt x="1893" y="38"/>
                    </a:lnTo>
                    <a:lnTo>
                      <a:pt x="1902" y="43"/>
                    </a:lnTo>
                    <a:lnTo>
                      <a:pt x="1911" y="47"/>
                    </a:lnTo>
                    <a:lnTo>
                      <a:pt x="1920" y="50"/>
                    </a:lnTo>
                    <a:lnTo>
                      <a:pt x="1930" y="53"/>
                    </a:lnTo>
                    <a:lnTo>
                      <a:pt x="1940" y="57"/>
                    </a:lnTo>
                    <a:lnTo>
                      <a:pt x="1948" y="60"/>
                    </a:lnTo>
                    <a:lnTo>
                      <a:pt x="1953" y="60"/>
                    </a:lnTo>
                    <a:lnTo>
                      <a:pt x="1956" y="61"/>
                    </a:lnTo>
                    <a:lnTo>
                      <a:pt x="1959" y="63"/>
                    </a:lnTo>
                    <a:lnTo>
                      <a:pt x="1964" y="63"/>
                    </a:lnTo>
                    <a:lnTo>
                      <a:pt x="1968" y="65"/>
                    </a:lnTo>
                    <a:lnTo>
                      <a:pt x="1969" y="65"/>
                    </a:lnTo>
                    <a:lnTo>
                      <a:pt x="1971" y="66"/>
                    </a:lnTo>
                    <a:lnTo>
                      <a:pt x="1974" y="68"/>
                    </a:lnTo>
                    <a:lnTo>
                      <a:pt x="1976" y="70"/>
                    </a:lnTo>
                    <a:lnTo>
                      <a:pt x="1979" y="71"/>
                    </a:lnTo>
                    <a:lnTo>
                      <a:pt x="1992" y="81"/>
                    </a:lnTo>
                    <a:lnTo>
                      <a:pt x="2006" y="91"/>
                    </a:lnTo>
                    <a:lnTo>
                      <a:pt x="2019" y="101"/>
                    </a:lnTo>
                    <a:lnTo>
                      <a:pt x="2034" y="111"/>
                    </a:lnTo>
                    <a:lnTo>
                      <a:pt x="2048" y="121"/>
                    </a:lnTo>
                    <a:lnTo>
                      <a:pt x="2062" y="129"/>
                    </a:lnTo>
                    <a:lnTo>
                      <a:pt x="2077" y="137"/>
                    </a:lnTo>
                    <a:lnTo>
                      <a:pt x="2091" y="146"/>
                    </a:lnTo>
                    <a:lnTo>
                      <a:pt x="2111" y="159"/>
                    </a:lnTo>
                    <a:lnTo>
                      <a:pt x="2131" y="170"/>
                    </a:lnTo>
                    <a:lnTo>
                      <a:pt x="2151" y="182"/>
                    </a:lnTo>
                    <a:lnTo>
                      <a:pt x="2172" y="192"/>
                    </a:lnTo>
                    <a:lnTo>
                      <a:pt x="2192" y="203"/>
                    </a:lnTo>
                    <a:lnTo>
                      <a:pt x="2214" y="215"/>
                    </a:lnTo>
                    <a:lnTo>
                      <a:pt x="2233" y="228"/>
                    </a:lnTo>
                    <a:lnTo>
                      <a:pt x="2252" y="243"/>
                    </a:lnTo>
                    <a:lnTo>
                      <a:pt x="2258" y="246"/>
                    </a:lnTo>
                    <a:lnTo>
                      <a:pt x="2261" y="251"/>
                    </a:lnTo>
                    <a:lnTo>
                      <a:pt x="2266" y="254"/>
                    </a:lnTo>
                    <a:lnTo>
                      <a:pt x="2271" y="258"/>
                    </a:lnTo>
                    <a:lnTo>
                      <a:pt x="2278" y="263"/>
                    </a:lnTo>
                    <a:lnTo>
                      <a:pt x="2286" y="266"/>
                    </a:lnTo>
                    <a:lnTo>
                      <a:pt x="2291" y="271"/>
                    </a:lnTo>
                    <a:lnTo>
                      <a:pt x="2291" y="279"/>
                    </a:lnTo>
                    <a:lnTo>
                      <a:pt x="2288" y="284"/>
                    </a:lnTo>
                    <a:lnTo>
                      <a:pt x="2283" y="289"/>
                    </a:lnTo>
                    <a:lnTo>
                      <a:pt x="2280" y="294"/>
                    </a:lnTo>
                    <a:lnTo>
                      <a:pt x="2280" y="299"/>
                    </a:lnTo>
                    <a:lnTo>
                      <a:pt x="2273" y="316"/>
                    </a:lnTo>
                    <a:lnTo>
                      <a:pt x="2270" y="334"/>
                    </a:lnTo>
                    <a:lnTo>
                      <a:pt x="2265" y="352"/>
                    </a:lnTo>
                    <a:lnTo>
                      <a:pt x="2255" y="367"/>
                    </a:lnTo>
                    <a:lnTo>
                      <a:pt x="2253" y="368"/>
                    </a:lnTo>
                    <a:lnTo>
                      <a:pt x="2252" y="370"/>
                    </a:lnTo>
                    <a:lnTo>
                      <a:pt x="2250" y="373"/>
                    </a:lnTo>
                    <a:lnTo>
                      <a:pt x="2248" y="375"/>
                    </a:lnTo>
                    <a:lnTo>
                      <a:pt x="2242" y="386"/>
                    </a:lnTo>
                    <a:lnTo>
                      <a:pt x="2237" y="396"/>
                    </a:lnTo>
                    <a:lnTo>
                      <a:pt x="2230" y="408"/>
                    </a:lnTo>
                    <a:lnTo>
                      <a:pt x="2223" y="418"/>
                    </a:lnTo>
                    <a:lnTo>
                      <a:pt x="2215" y="428"/>
                    </a:lnTo>
                    <a:lnTo>
                      <a:pt x="2209" y="438"/>
                    </a:lnTo>
                    <a:lnTo>
                      <a:pt x="2200" y="447"/>
                    </a:lnTo>
                    <a:lnTo>
                      <a:pt x="2194" y="457"/>
                    </a:lnTo>
                    <a:lnTo>
                      <a:pt x="2186" y="467"/>
                    </a:lnTo>
                    <a:lnTo>
                      <a:pt x="2176" y="477"/>
                    </a:lnTo>
                    <a:lnTo>
                      <a:pt x="2169" y="489"/>
                    </a:lnTo>
                    <a:lnTo>
                      <a:pt x="2162" y="499"/>
                    </a:lnTo>
                    <a:lnTo>
                      <a:pt x="2156" y="512"/>
                    </a:lnTo>
                    <a:lnTo>
                      <a:pt x="2148" y="525"/>
                    </a:lnTo>
                    <a:lnTo>
                      <a:pt x="2141" y="537"/>
                    </a:lnTo>
                    <a:lnTo>
                      <a:pt x="2136" y="551"/>
                    </a:lnTo>
                    <a:lnTo>
                      <a:pt x="2124" y="571"/>
                    </a:lnTo>
                    <a:lnTo>
                      <a:pt x="2113" y="591"/>
                    </a:lnTo>
                    <a:lnTo>
                      <a:pt x="2101" y="611"/>
                    </a:lnTo>
                    <a:lnTo>
                      <a:pt x="2090" y="632"/>
                    </a:lnTo>
                    <a:lnTo>
                      <a:pt x="2080" y="647"/>
                    </a:lnTo>
                    <a:lnTo>
                      <a:pt x="2070" y="660"/>
                    </a:lnTo>
                    <a:lnTo>
                      <a:pt x="2060" y="672"/>
                    </a:lnTo>
                    <a:lnTo>
                      <a:pt x="2048" y="685"/>
                    </a:lnTo>
                    <a:lnTo>
                      <a:pt x="2039" y="698"/>
                    </a:lnTo>
                    <a:lnTo>
                      <a:pt x="2027" y="710"/>
                    </a:lnTo>
                    <a:lnTo>
                      <a:pt x="2017" y="723"/>
                    </a:lnTo>
                    <a:lnTo>
                      <a:pt x="2007" y="738"/>
                    </a:lnTo>
                    <a:lnTo>
                      <a:pt x="2007" y="739"/>
                    </a:lnTo>
                    <a:lnTo>
                      <a:pt x="2011" y="744"/>
                    </a:lnTo>
                    <a:lnTo>
                      <a:pt x="2015" y="749"/>
                    </a:lnTo>
                    <a:lnTo>
                      <a:pt x="2020" y="754"/>
                    </a:lnTo>
                    <a:lnTo>
                      <a:pt x="2025" y="761"/>
                    </a:lnTo>
                    <a:lnTo>
                      <a:pt x="2034" y="766"/>
                    </a:lnTo>
                    <a:lnTo>
                      <a:pt x="2040" y="772"/>
                    </a:lnTo>
                    <a:lnTo>
                      <a:pt x="2048" y="779"/>
                    </a:lnTo>
                    <a:lnTo>
                      <a:pt x="2055" y="784"/>
                    </a:lnTo>
                    <a:lnTo>
                      <a:pt x="2075" y="796"/>
                    </a:lnTo>
                    <a:lnTo>
                      <a:pt x="2093" y="809"/>
                    </a:lnTo>
                    <a:lnTo>
                      <a:pt x="2110" y="824"/>
                    </a:lnTo>
                    <a:lnTo>
                      <a:pt x="2126" y="838"/>
                    </a:lnTo>
                    <a:lnTo>
                      <a:pt x="2141" y="855"/>
                    </a:lnTo>
                    <a:lnTo>
                      <a:pt x="2157" y="871"/>
                    </a:lnTo>
                    <a:lnTo>
                      <a:pt x="2174" y="886"/>
                    </a:lnTo>
                    <a:lnTo>
                      <a:pt x="2190" y="901"/>
                    </a:lnTo>
                    <a:lnTo>
                      <a:pt x="2197" y="909"/>
                    </a:lnTo>
                    <a:lnTo>
                      <a:pt x="2205" y="918"/>
                    </a:lnTo>
                    <a:lnTo>
                      <a:pt x="2214" y="924"/>
                    </a:lnTo>
                    <a:lnTo>
                      <a:pt x="2220" y="932"/>
                    </a:lnTo>
                    <a:lnTo>
                      <a:pt x="2228" y="941"/>
                    </a:lnTo>
                    <a:lnTo>
                      <a:pt x="2237" y="947"/>
                    </a:lnTo>
                    <a:lnTo>
                      <a:pt x="2243" y="956"/>
                    </a:lnTo>
                    <a:lnTo>
                      <a:pt x="2250" y="964"/>
                    </a:lnTo>
                    <a:lnTo>
                      <a:pt x="2263" y="974"/>
                    </a:lnTo>
                    <a:lnTo>
                      <a:pt x="2275" y="984"/>
                    </a:lnTo>
                    <a:lnTo>
                      <a:pt x="2286" y="994"/>
                    </a:lnTo>
                    <a:lnTo>
                      <a:pt x="2298" y="1005"/>
                    </a:lnTo>
                    <a:lnTo>
                      <a:pt x="2296" y="1013"/>
                    </a:lnTo>
                    <a:lnTo>
                      <a:pt x="2291" y="1018"/>
                    </a:lnTo>
                    <a:lnTo>
                      <a:pt x="2285" y="1022"/>
                    </a:lnTo>
                    <a:lnTo>
                      <a:pt x="2278" y="1027"/>
                    </a:lnTo>
                    <a:lnTo>
                      <a:pt x="2273" y="1030"/>
                    </a:lnTo>
                    <a:lnTo>
                      <a:pt x="2271" y="1035"/>
                    </a:lnTo>
                    <a:lnTo>
                      <a:pt x="2270" y="1041"/>
                    </a:lnTo>
                    <a:lnTo>
                      <a:pt x="2265" y="1045"/>
                    </a:lnTo>
                    <a:lnTo>
                      <a:pt x="2265" y="1046"/>
                    </a:lnTo>
                    <a:lnTo>
                      <a:pt x="2263" y="1046"/>
                    </a:lnTo>
                    <a:lnTo>
                      <a:pt x="2263" y="1048"/>
                    </a:lnTo>
                    <a:lnTo>
                      <a:pt x="2263" y="1050"/>
                    </a:lnTo>
                    <a:lnTo>
                      <a:pt x="2283" y="1055"/>
                    </a:lnTo>
                    <a:lnTo>
                      <a:pt x="2304" y="1060"/>
                    </a:lnTo>
                    <a:lnTo>
                      <a:pt x="2326" y="1064"/>
                    </a:lnTo>
                    <a:lnTo>
                      <a:pt x="2346" y="1068"/>
                    </a:lnTo>
                    <a:lnTo>
                      <a:pt x="2367" y="1071"/>
                    </a:lnTo>
                    <a:lnTo>
                      <a:pt x="2387" y="1076"/>
                    </a:lnTo>
                    <a:lnTo>
                      <a:pt x="2407" y="1083"/>
                    </a:lnTo>
                    <a:lnTo>
                      <a:pt x="2427" y="1089"/>
                    </a:lnTo>
                    <a:lnTo>
                      <a:pt x="2440" y="1093"/>
                    </a:lnTo>
                    <a:lnTo>
                      <a:pt x="2455" y="1094"/>
                    </a:lnTo>
                    <a:lnTo>
                      <a:pt x="2466" y="1097"/>
                    </a:lnTo>
                    <a:lnTo>
                      <a:pt x="2474" y="1109"/>
                    </a:lnTo>
                    <a:lnTo>
                      <a:pt x="2478" y="1121"/>
                    </a:lnTo>
                    <a:lnTo>
                      <a:pt x="2476" y="1130"/>
                    </a:lnTo>
                    <a:lnTo>
                      <a:pt x="2471" y="1140"/>
                    </a:lnTo>
                    <a:lnTo>
                      <a:pt x="2466" y="1150"/>
                    </a:lnTo>
                    <a:lnTo>
                      <a:pt x="2461" y="1158"/>
                    </a:lnTo>
                    <a:lnTo>
                      <a:pt x="2458" y="1168"/>
                    </a:lnTo>
                    <a:lnTo>
                      <a:pt x="2455" y="1178"/>
                    </a:lnTo>
                    <a:lnTo>
                      <a:pt x="2451" y="1187"/>
                    </a:lnTo>
                    <a:lnTo>
                      <a:pt x="2445" y="1218"/>
                    </a:lnTo>
                    <a:lnTo>
                      <a:pt x="2438" y="1249"/>
                    </a:lnTo>
                    <a:lnTo>
                      <a:pt x="2432" y="1281"/>
                    </a:lnTo>
                    <a:lnTo>
                      <a:pt x="2423" y="1312"/>
                    </a:lnTo>
                    <a:lnTo>
                      <a:pt x="2430" y="1307"/>
                    </a:lnTo>
                    <a:lnTo>
                      <a:pt x="2438" y="1300"/>
                    </a:lnTo>
                    <a:lnTo>
                      <a:pt x="2445" y="1294"/>
                    </a:lnTo>
                    <a:lnTo>
                      <a:pt x="2451" y="1289"/>
                    </a:lnTo>
                    <a:lnTo>
                      <a:pt x="2460" y="1282"/>
                    </a:lnTo>
                    <a:lnTo>
                      <a:pt x="2466" y="1276"/>
                    </a:lnTo>
                    <a:lnTo>
                      <a:pt x="2471" y="1267"/>
                    </a:lnTo>
                    <a:lnTo>
                      <a:pt x="2478" y="1259"/>
                    </a:lnTo>
                    <a:lnTo>
                      <a:pt x="2484" y="1259"/>
                    </a:lnTo>
                    <a:lnTo>
                      <a:pt x="2489" y="1262"/>
                    </a:lnTo>
                    <a:lnTo>
                      <a:pt x="2494" y="1267"/>
                    </a:lnTo>
                    <a:lnTo>
                      <a:pt x="2501" y="1271"/>
                    </a:lnTo>
                    <a:lnTo>
                      <a:pt x="2507" y="1277"/>
                    </a:lnTo>
                    <a:lnTo>
                      <a:pt x="2516" y="1284"/>
                    </a:lnTo>
                    <a:lnTo>
                      <a:pt x="2524" y="1289"/>
                    </a:lnTo>
                    <a:lnTo>
                      <a:pt x="2532" y="1295"/>
                    </a:lnTo>
                    <a:lnTo>
                      <a:pt x="2540" y="1302"/>
                    </a:lnTo>
                    <a:lnTo>
                      <a:pt x="2549" y="1310"/>
                    </a:lnTo>
                    <a:lnTo>
                      <a:pt x="2555" y="1319"/>
                    </a:lnTo>
                    <a:lnTo>
                      <a:pt x="2560" y="1328"/>
                    </a:lnTo>
                    <a:lnTo>
                      <a:pt x="2570" y="1333"/>
                    </a:lnTo>
                    <a:lnTo>
                      <a:pt x="2580" y="1340"/>
                    </a:lnTo>
                    <a:lnTo>
                      <a:pt x="2590" y="1345"/>
                    </a:lnTo>
                    <a:lnTo>
                      <a:pt x="2600" y="1352"/>
                    </a:lnTo>
                    <a:lnTo>
                      <a:pt x="2610" y="1358"/>
                    </a:lnTo>
                    <a:lnTo>
                      <a:pt x="2620" y="1365"/>
                    </a:lnTo>
                    <a:lnTo>
                      <a:pt x="2628" y="1370"/>
                    </a:lnTo>
                    <a:lnTo>
                      <a:pt x="2638" y="1376"/>
                    </a:lnTo>
                    <a:lnTo>
                      <a:pt x="2646" y="1383"/>
                    </a:lnTo>
                    <a:lnTo>
                      <a:pt x="2653" y="1389"/>
                    </a:lnTo>
                    <a:lnTo>
                      <a:pt x="2661" y="1394"/>
                    </a:lnTo>
                    <a:lnTo>
                      <a:pt x="2668" y="1398"/>
                    </a:lnTo>
                    <a:lnTo>
                      <a:pt x="2674" y="1388"/>
                    </a:lnTo>
                    <a:lnTo>
                      <a:pt x="2681" y="1378"/>
                    </a:lnTo>
                    <a:lnTo>
                      <a:pt x="2687" y="1368"/>
                    </a:lnTo>
                    <a:lnTo>
                      <a:pt x="2696" y="1358"/>
                    </a:lnTo>
                    <a:lnTo>
                      <a:pt x="2702" y="1350"/>
                    </a:lnTo>
                    <a:lnTo>
                      <a:pt x="2711" y="1342"/>
                    </a:lnTo>
                    <a:lnTo>
                      <a:pt x="2717" y="1335"/>
                    </a:lnTo>
                    <a:lnTo>
                      <a:pt x="2722" y="1327"/>
                    </a:lnTo>
                    <a:lnTo>
                      <a:pt x="2734" y="1312"/>
                    </a:lnTo>
                    <a:lnTo>
                      <a:pt x="2744" y="1300"/>
                    </a:lnTo>
                    <a:lnTo>
                      <a:pt x="2753" y="1287"/>
                    </a:lnTo>
                    <a:lnTo>
                      <a:pt x="2765" y="1274"/>
                    </a:lnTo>
                    <a:lnTo>
                      <a:pt x="2775" y="1267"/>
                    </a:lnTo>
                    <a:lnTo>
                      <a:pt x="2783" y="1259"/>
                    </a:lnTo>
                    <a:lnTo>
                      <a:pt x="2791" y="1251"/>
                    </a:lnTo>
                    <a:lnTo>
                      <a:pt x="2800" y="1241"/>
                    </a:lnTo>
                    <a:lnTo>
                      <a:pt x="2808" y="1233"/>
                    </a:lnTo>
                    <a:lnTo>
                      <a:pt x="2816" y="1223"/>
                    </a:lnTo>
                    <a:lnTo>
                      <a:pt x="2824" y="1213"/>
                    </a:lnTo>
                    <a:lnTo>
                      <a:pt x="2834" y="1205"/>
                    </a:lnTo>
                    <a:lnTo>
                      <a:pt x="2839" y="1196"/>
                    </a:lnTo>
                    <a:lnTo>
                      <a:pt x="2846" y="1187"/>
                    </a:lnTo>
                    <a:lnTo>
                      <a:pt x="2851" y="1178"/>
                    </a:lnTo>
                    <a:lnTo>
                      <a:pt x="2859" y="1170"/>
                    </a:lnTo>
                    <a:lnTo>
                      <a:pt x="2857" y="1170"/>
                    </a:lnTo>
                    <a:lnTo>
                      <a:pt x="2857" y="1168"/>
                    </a:lnTo>
                    <a:lnTo>
                      <a:pt x="2857" y="1167"/>
                    </a:lnTo>
                    <a:lnTo>
                      <a:pt x="2859" y="1165"/>
                    </a:lnTo>
                    <a:lnTo>
                      <a:pt x="2866" y="1162"/>
                    </a:lnTo>
                    <a:lnTo>
                      <a:pt x="2872" y="1160"/>
                    </a:lnTo>
                    <a:lnTo>
                      <a:pt x="2881" y="1158"/>
                    </a:lnTo>
                    <a:lnTo>
                      <a:pt x="2887" y="1160"/>
                    </a:lnTo>
                    <a:lnTo>
                      <a:pt x="2895" y="1167"/>
                    </a:lnTo>
                    <a:lnTo>
                      <a:pt x="2905" y="1172"/>
                    </a:lnTo>
                    <a:lnTo>
                      <a:pt x="2914" y="1178"/>
                    </a:lnTo>
                    <a:lnTo>
                      <a:pt x="2922" y="1185"/>
                    </a:lnTo>
                    <a:lnTo>
                      <a:pt x="2930" y="1191"/>
                    </a:lnTo>
                    <a:lnTo>
                      <a:pt x="2940" y="1196"/>
                    </a:lnTo>
                    <a:lnTo>
                      <a:pt x="2948" y="1201"/>
                    </a:lnTo>
                    <a:lnTo>
                      <a:pt x="2958" y="1206"/>
                    </a:lnTo>
                    <a:lnTo>
                      <a:pt x="2966" y="1213"/>
                    </a:lnTo>
                    <a:lnTo>
                      <a:pt x="2976" y="1221"/>
                    </a:lnTo>
                    <a:lnTo>
                      <a:pt x="2985" y="1228"/>
                    </a:lnTo>
                    <a:lnTo>
                      <a:pt x="2994" y="1234"/>
                    </a:lnTo>
                    <a:lnTo>
                      <a:pt x="3003" y="1243"/>
                    </a:lnTo>
                    <a:lnTo>
                      <a:pt x="3011" y="1251"/>
                    </a:lnTo>
                    <a:lnTo>
                      <a:pt x="3018" y="1259"/>
                    </a:lnTo>
                    <a:lnTo>
                      <a:pt x="3024" y="1269"/>
                    </a:lnTo>
                    <a:lnTo>
                      <a:pt x="3034" y="1277"/>
                    </a:lnTo>
                    <a:lnTo>
                      <a:pt x="3044" y="1286"/>
                    </a:lnTo>
                    <a:lnTo>
                      <a:pt x="3054" y="1295"/>
                    </a:lnTo>
                    <a:lnTo>
                      <a:pt x="3062" y="1305"/>
                    </a:lnTo>
                    <a:lnTo>
                      <a:pt x="3072" y="1314"/>
                    </a:lnTo>
                    <a:lnTo>
                      <a:pt x="3082" y="1322"/>
                    </a:lnTo>
                    <a:lnTo>
                      <a:pt x="3094" y="1330"/>
                    </a:lnTo>
                    <a:lnTo>
                      <a:pt x="3105" y="1337"/>
                    </a:lnTo>
                    <a:lnTo>
                      <a:pt x="3118" y="1347"/>
                    </a:lnTo>
                    <a:lnTo>
                      <a:pt x="3133" y="1355"/>
                    </a:lnTo>
                    <a:lnTo>
                      <a:pt x="3146" y="1365"/>
                    </a:lnTo>
                    <a:lnTo>
                      <a:pt x="3160" y="1375"/>
                    </a:lnTo>
                    <a:lnTo>
                      <a:pt x="3173" y="1384"/>
                    </a:lnTo>
                    <a:lnTo>
                      <a:pt x="3188" y="1394"/>
                    </a:lnTo>
                    <a:lnTo>
                      <a:pt x="3201" y="1403"/>
                    </a:lnTo>
                    <a:lnTo>
                      <a:pt x="3216" y="1413"/>
                    </a:lnTo>
                    <a:lnTo>
                      <a:pt x="3227" y="1421"/>
                    </a:lnTo>
                    <a:lnTo>
                      <a:pt x="3239" y="1429"/>
                    </a:lnTo>
                    <a:lnTo>
                      <a:pt x="3247" y="1441"/>
                    </a:lnTo>
                    <a:lnTo>
                      <a:pt x="3252" y="1454"/>
                    </a:lnTo>
                    <a:lnTo>
                      <a:pt x="3254" y="1459"/>
                    </a:lnTo>
                    <a:lnTo>
                      <a:pt x="3255" y="1465"/>
                    </a:lnTo>
                    <a:lnTo>
                      <a:pt x="3255" y="1470"/>
                    </a:lnTo>
                    <a:lnTo>
                      <a:pt x="3254" y="1477"/>
                    </a:lnTo>
                    <a:lnTo>
                      <a:pt x="3249" y="1483"/>
                    </a:lnTo>
                    <a:lnTo>
                      <a:pt x="3244" y="1492"/>
                    </a:lnTo>
                    <a:lnTo>
                      <a:pt x="3239" y="1498"/>
                    </a:lnTo>
                    <a:lnTo>
                      <a:pt x="3232" y="1505"/>
                    </a:lnTo>
                    <a:lnTo>
                      <a:pt x="3224" y="1516"/>
                    </a:lnTo>
                    <a:lnTo>
                      <a:pt x="3216" y="1528"/>
                    </a:lnTo>
                    <a:lnTo>
                      <a:pt x="3207" y="1541"/>
                    </a:lnTo>
                    <a:lnTo>
                      <a:pt x="3199" y="1553"/>
                    </a:lnTo>
                    <a:lnTo>
                      <a:pt x="3193" y="1566"/>
                    </a:lnTo>
                    <a:lnTo>
                      <a:pt x="3184" y="1578"/>
                    </a:lnTo>
                    <a:lnTo>
                      <a:pt x="3178" y="1591"/>
                    </a:lnTo>
                    <a:lnTo>
                      <a:pt x="3171" y="1602"/>
                    </a:lnTo>
                    <a:lnTo>
                      <a:pt x="3163" y="1609"/>
                    </a:lnTo>
                    <a:lnTo>
                      <a:pt x="3156" y="1617"/>
                    </a:lnTo>
                    <a:lnTo>
                      <a:pt x="3150" y="1627"/>
                    </a:lnTo>
                    <a:lnTo>
                      <a:pt x="3143" y="1635"/>
                    </a:lnTo>
                    <a:lnTo>
                      <a:pt x="3136" y="1645"/>
                    </a:lnTo>
                    <a:lnTo>
                      <a:pt x="3130" y="1653"/>
                    </a:lnTo>
                    <a:lnTo>
                      <a:pt x="3123" y="1660"/>
                    </a:lnTo>
                    <a:lnTo>
                      <a:pt x="3115" y="1667"/>
                    </a:lnTo>
                    <a:lnTo>
                      <a:pt x="3108" y="1675"/>
                    </a:lnTo>
                    <a:lnTo>
                      <a:pt x="3102" y="1683"/>
                    </a:lnTo>
                    <a:lnTo>
                      <a:pt x="3095" y="1691"/>
                    </a:lnTo>
                    <a:lnTo>
                      <a:pt x="3090" y="1700"/>
                    </a:lnTo>
                    <a:lnTo>
                      <a:pt x="3084" y="1708"/>
                    </a:lnTo>
                    <a:lnTo>
                      <a:pt x="3077" y="1716"/>
                    </a:lnTo>
                    <a:lnTo>
                      <a:pt x="3070" y="1723"/>
                    </a:lnTo>
                    <a:lnTo>
                      <a:pt x="3064" y="1731"/>
                    </a:lnTo>
                    <a:lnTo>
                      <a:pt x="3062" y="1736"/>
                    </a:lnTo>
                    <a:lnTo>
                      <a:pt x="3059" y="1739"/>
                    </a:lnTo>
                    <a:lnTo>
                      <a:pt x="3054" y="1742"/>
                    </a:lnTo>
                    <a:lnTo>
                      <a:pt x="3052" y="1747"/>
                    </a:lnTo>
                    <a:lnTo>
                      <a:pt x="3041" y="1761"/>
                    </a:lnTo>
                    <a:lnTo>
                      <a:pt x="3029" y="1774"/>
                    </a:lnTo>
                    <a:lnTo>
                      <a:pt x="3019" y="1787"/>
                    </a:lnTo>
                    <a:lnTo>
                      <a:pt x="3009" y="1800"/>
                    </a:lnTo>
                    <a:lnTo>
                      <a:pt x="2999" y="1815"/>
                    </a:lnTo>
                    <a:lnTo>
                      <a:pt x="2990" y="1830"/>
                    </a:lnTo>
                    <a:lnTo>
                      <a:pt x="2981" y="1845"/>
                    </a:lnTo>
                    <a:lnTo>
                      <a:pt x="2975" y="1861"/>
                    </a:lnTo>
                    <a:lnTo>
                      <a:pt x="2971" y="1868"/>
                    </a:lnTo>
                    <a:lnTo>
                      <a:pt x="2966" y="1873"/>
                    </a:lnTo>
                    <a:lnTo>
                      <a:pt x="2961" y="1878"/>
                    </a:lnTo>
                    <a:lnTo>
                      <a:pt x="2955" y="1881"/>
                    </a:lnTo>
                    <a:lnTo>
                      <a:pt x="2947" y="1889"/>
                    </a:lnTo>
                    <a:lnTo>
                      <a:pt x="2940" y="1896"/>
                    </a:lnTo>
                    <a:lnTo>
                      <a:pt x="2935" y="1904"/>
                    </a:lnTo>
                    <a:lnTo>
                      <a:pt x="2928" y="1912"/>
                    </a:lnTo>
                    <a:lnTo>
                      <a:pt x="2922" y="1921"/>
                    </a:lnTo>
                    <a:lnTo>
                      <a:pt x="2917" y="1929"/>
                    </a:lnTo>
                    <a:lnTo>
                      <a:pt x="2910" y="1937"/>
                    </a:lnTo>
                    <a:lnTo>
                      <a:pt x="2902" y="1945"/>
                    </a:lnTo>
                    <a:lnTo>
                      <a:pt x="2897" y="1955"/>
                    </a:lnTo>
                    <a:lnTo>
                      <a:pt x="2892" y="1964"/>
                    </a:lnTo>
                    <a:lnTo>
                      <a:pt x="2884" y="1970"/>
                    </a:lnTo>
                    <a:lnTo>
                      <a:pt x="2874" y="1972"/>
                    </a:lnTo>
                    <a:lnTo>
                      <a:pt x="2869" y="1972"/>
                    </a:lnTo>
                    <a:lnTo>
                      <a:pt x="2864" y="1970"/>
                    </a:lnTo>
                    <a:lnTo>
                      <a:pt x="2859" y="1967"/>
                    </a:lnTo>
                    <a:lnTo>
                      <a:pt x="2854" y="1968"/>
                    </a:lnTo>
                    <a:lnTo>
                      <a:pt x="2857" y="1988"/>
                    </a:lnTo>
                    <a:lnTo>
                      <a:pt x="2859" y="2010"/>
                    </a:lnTo>
                    <a:lnTo>
                      <a:pt x="2859" y="2033"/>
                    </a:lnTo>
                    <a:lnTo>
                      <a:pt x="2859" y="2054"/>
                    </a:lnTo>
                    <a:lnTo>
                      <a:pt x="2864" y="2112"/>
                    </a:lnTo>
                    <a:lnTo>
                      <a:pt x="2867" y="2170"/>
                    </a:lnTo>
                    <a:lnTo>
                      <a:pt x="2872" y="2227"/>
                    </a:lnTo>
                    <a:lnTo>
                      <a:pt x="2881" y="2285"/>
                    </a:lnTo>
                    <a:lnTo>
                      <a:pt x="2884" y="2297"/>
                    </a:lnTo>
                    <a:lnTo>
                      <a:pt x="2886" y="2310"/>
                    </a:lnTo>
                    <a:lnTo>
                      <a:pt x="2886" y="2322"/>
                    </a:lnTo>
                    <a:lnTo>
                      <a:pt x="2879" y="2333"/>
                    </a:lnTo>
                    <a:lnTo>
                      <a:pt x="2874" y="2333"/>
                    </a:lnTo>
                    <a:lnTo>
                      <a:pt x="2869" y="2333"/>
                    </a:lnTo>
                    <a:lnTo>
                      <a:pt x="2866" y="2336"/>
                    </a:lnTo>
                    <a:lnTo>
                      <a:pt x="2861" y="2338"/>
                    </a:lnTo>
                    <a:lnTo>
                      <a:pt x="2846" y="2340"/>
                    </a:lnTo>
                    <a:lnTo>
                      <a:pt x="2831" y="2341"/>
                    </a:lnTo>
                    <a:lnTo>
                      <a:pt x="2818" y="2343"/>
                    </a:lnTo>
                    <a:lnTo>
                      <a:pt x="2805" y="2346"/>
                    </a:lnTo>
                    <a:lnTo>
                      <a:pt x="2790" y="2350"/>
                    </a:lnTo>
                    <a:lnTo>
                      <a:pt x="2777" y="2351"/>
                    </a:lnTo>
                    <a:lnTo>
                      <a:pt x="2763" y="2353"/>
                    </a:lnTo>
                    <a:lnTo>
                      <a:pt x="2748" y="2355"/>
                    </a:lnTo>
                    <a:lnTo>
                      <a:pt x="2737" y="2356"/>
                    </a:lnTo>
                    <a:lnTo>
                      <a:pt x="2724" y="2356"/>
                    </a:lnTo>
                    <a:lnTo>
                      <a:pt x="2712" y="2356"/>
                    </a:lnTo>
                    <a:lnTo>
                      <a:pt x="2702" y="2356"/>
                    </a:lnTo>
                    <a:lnTo>
                      <a:pt x="2691" y="2356"/>
                    </a:lnTo>
                    <a:lnTo>
                      <a:pt x="2679" y="2356"/>
                    </a:lnTo>
                    <a:lnTo>
                      <a:pt x="2666" y="2358"/>
                    </a:lnTo>
                    <a:lnTo>
                      <a:pt x="2654" y="2359"/>
                    </a:lnTo>
                    <a:lnTo>
                      <a:pt x="2640" y="2368"/>
                    </a:lnTo>
                    <a:lnTo>
                      <a:pt x="2623" y="2373"/>
                    </a:lnTo>
                    <a:lnTo>
                      <a:pt x="2607" y="2376"/>
                    </a:lnTo>
                    <a:lnTo>
                      <a:pt x="2590" y="2378"/>
                    </a:lnTo>
                    <a:lnTo>
                      <a:pt x="2573" y="2381"/>
                    </a:lnTo>
                    <a:lnTo>
                      <a:pt x="2557" y="2383"/>
                    </a:lnTo>
                    <a:lnTo>
                      <a:pt x="2540" y="2384"/>
                    </a:lnTo>
                    <a:lnTo>
                      <a:pt x="2524" y="2388"/>
                    </a:lnTo>
                    <a:lnTo>
                      <a:pt x="2512" y="2391"/>
                    </a:lnTo>
                    <a:lnTo>
                      <a:pt x="2501" y="2391"/>
                    </a:lnTo>
                    <a:lnTo>
                      <a:pt x="2489" y="2391"/>
                    </a:lnTo>
                    <a:lnTo>
                      <a:pt x="2478" y="2389"/>
                    </a:lnTo>
                    <a:lnTo>
                      <a:pt x="2466" y="2389"/>
                    </a:lnTo>
                    <a:lnTo>
                      <a:pt x="2455" y="2389"/>
                    </a:lnTo>
                    <a:lnTo>
                      <a:pt x="2443" y="2389"/>
                    </a:lnTo>
                    <a:lnTo>
                      <a:pt x="2432" y="2392"/>
                    </a:lnTo>
                    <a:lnTo>
                      <a:pt x="2427" y="2394"/>
                    </a:lnTo>
                    <a:lnTo>
                      <a:pt x="2420" y="2396"/>
                    </a:lnTo>
                    <a:lnTo>
                      <a:pt x="2413" y="2397"/>
                    </a:lnTo>
                    <a:lnTo>
                      <a:pt x="2407" y="2399"/>
                    </a:lnTo>
                    <a:lnTo>
                      <a:pt x="2402" y="2402"/>
                    </a:lnTo>
                    <a:lnTo>
                      <a:pt x="2395" y="2404"/>
                    </a:lnTo>
                    <a:lnTo>
                      <a:pt x="2389" y="2406"/>
                    </a:lnTo>
                    <a:lnTo>
                      <a:pt x="2382" y="2407"/>
                    </a:lnTo>
                    <a:lnTo>
                      <a:pt x="2377" y="2407"/>
                    </a:lnTo>
                    <a:lnTo>
                      <a:pt x="2374" y="2407"/>
                    </a:lnTo>
                    <a:lnTo>
                      <a:pt x="2370" y="2404"/>
                    </a:lnTo>
                    <a:lnTo>
                      <a:pt x="2367" y="2402"/>
                    </a:lnTo>
                    <a:lnTo>
                      <a:pt x="2365" y="2379"/>
                    </a:lnTo>
                    <a:lnTo>
                      <a:pt x="2362" y="2356"/>
                    </a:lnTo>
                    <a:lnTo>
                      <a:pt x="2359" y="2333"/>
                    </a:lnTo>
                    <a:lnTo>
                      <a:pt x="2359" y="2308"/>
                    </a:lnTo>
                    <a:lnTo>
                      <a:pt x="2357" y="2287"/>
                    </a:lnTo>
                    <a:lnTo>
                      <a:pt x="2354" y="2265"/>
                    </a:lnTo>
                    <a:lnTo>
                      <a:pt x="2349" y="2244"/>
                    </a:lnTo>
                    <a:lnTo>
                      <a:pt x="2346" y="2223"/>
                    </a:lnTo>
                    <a:lnTo>
                      <a:pt x="2334" y="2183"/>
                    </a:lnTo>
                    <a:lnTo>
                      <a:pt x="2329" y="2142"/>
                    </a:lnTo>
                    <a:lnTo>
                      <a:pt x="2324" y="2100"/>
                    </a:lnTo>
                    <a:lnTo>
                      <a:pt x="2318" y="2059"/>
                    </a:lnTo>
                    <a:lnTo>
                      <a:pt x="2313" y="2041"/>
                    </a:lnTo>
                    <a:lnTo>
                      <a:pt x="2309" y="2025"/>
                    </a:lnTo>
                    <a:lnTo>
                      <a:pt x="2308" y="2006"/>
                    </a:lnTo>
                    <a:lnTo>
                      <a:pt x="2308" y="1988"/>
                    </a:lnTo>
                    <a:lnTo>
                      <a:pt x="2303" y="1983"/>
                    </a:lnTo>
                    <a:lnTo>
                      <a:pt x="2296" y="1978"/>
                    </a:lnTo>
                    <a:lnTo>
                      <a:pt x="2290" y="1975"/>
                    </a:lnTo>
                    <a:lnTo>
                      <a:pt x="2285" y="1970"/>
                    </a:lnTo>
                    <a:lnTo>
                      <a:pt x="2278" y="1964"/>
                    </a:lnTo>
                    <a:lnTo>
                      <a:pt x="2270" y="1957"/>
                    </a:lnTo>
                    <a:lnTo>
                      <a:pt x="2261" y="1950"/>
                    </a:lnTo>
                    <a:lnTo>
                      <a:pt x="2253" y="1945"/>
                    </a:lnTo>
                    <a:lnTo>
                      <a:pt x="2245" y="1940"/>
                    </a:lnTo>
                    <a:lnTo>
                      <a:pt x="2237" y="1934"/>
                    </a:lnTo>
                    <a:lnTo>
                      <a:pt x="2228" y="1929"/>
                    </a:lnTo>
                    <a:lnTo>
                      <a:pt x="2222" y="1922"/>
                    </a:lnTo>
                    <a:lnTo>
                      <a:pt x="2212" y="1919"/>
                    </a:lnTo>
                    <a:lnTo>
                      <a:pt x="2202" y="1916"/>
                    </a:lnTo>
                    <a:lnTo>
                      <a:pt x="2194" y="1912"/>
                    </a:lnTo>
                    <a:lnTo>
                      <a:pt x="2184" y="1907"/>
                    </a:lnTo>
                    <a:lnTo>
                      <a:pt x="2177" y="1902"/>
                    </a:lnTo>
                    <a:lnTo>
                      <a:pt x="2171" y="1894"/>
                    </a:lnTo>
                    <a:lnTo>
                      <a:pt x="2164" y="1886"/>
                    </a:lnTo>
                    <a:lnTo>
                      <a:pt x="2161" y="1876"/>
                    </a:lnTo>
                    <a:lnTo>
                      <a:pt x="2152" y="1866"/>
                    </a:lnTo>
                    <a:lnTo>
                      <a:pt x="2144" y="1855"/>
                    </a:lnTo>
                    <a:lnTo>
                      <a:pt x="2134" y="1846"/>
                    </a:lnTo>
                    <a:lnTo>
                      <a:pt x="2123" y="1840"/>
                    </a:lnTo>
                    <a:lnTo>
                      <a:pt x="2118" y="1835"/>
                    </a:lnTo>
                    <a:lnTo>
                      <a:pt x="2113" y="1830"/>
                    </a:lnTo>
                    <a:lnTo>
                      <a:pt x="2108" y="1825"/>
                    </a:lnTo>
                    <a:lnTo>
                      <a:pt x="2103" y="1818"/>
                    </a:lnTo>
                    <a:lnTo>
                      <a:pt x="2096" y="1812"/>
                    </a:lnTo>
                    <a:lnTo>
                      <a:pt x="2088" y="1804"/>
                    </a:lnTo>
                    <a:lnTo>
                      <a:pt x="2081" y="1795"/>
                    </a:lnTo>
                    <a:lnTo>
                      <a:pt x="2075" y="1787"/>
                    </a:lnTo>
                    <a:lnTo>
                      <a:pt x="2078" y="1775"/>
                    </a:lnTo>
                    <a:lnTo>
                      <a:pt x="2085" y="1767"/>
                    </a:lnTo>
                    <a:lnTo>
                      <a:pt x="2095" y="1759"/>
                    </a:lnTo>
                    <a:lnTo>
                      <a:pt x="2103" y="1751"/>
                    </a:lnTo>
                    <a:lnTo>
                      <a:pt x="2111" y="1742"/>
                    </a:lnTo>
                    <a:lnTo>
                      <a:pt x="2118" y="1733"/>
                    </a:lnTo>
                    <a:lnTo>
                      <a:pt x="2126" y="1723"/>
                    </a:lnTo>
                    <a:lnTo>
                      <a:pt x="2131" y="1714"/>
                    </a:lnTo>
                    <a:lnTo>
                      <a:pt x="2141" y="1703"/>
                    </a:lnTo>
                    <a:lnTo>
                      <a:pt x="2152" y="1693"/>
                    </a:lnTo>
                    <a:lnTo>
                      <a:pt x="2161" y="1681"/>
                    </a:lnTo>
                    <a:lnTo>
                      <a:pt x="2169" y="1670"/>
                    </a:lnTo>
                    <a:lnTo>
                      <a:pt x="2159" y="1665"/>
                    </a:lnTo>
                    <a:lnTo>
                      <a:pt x="2151" y="1662"/>
                    </a:lnTo>
                    <a:lnTo>
                      <a:pt x="2139" y="1660"/>
                    </a:lnTo>
                    <a:lnTo>
                      <a:pt x="2129" y="1658"/>
                    </a:lnTo>
                    <a:lnTo>
                      <a:pt x="2118" y="1658"/>
                    </a:lnTo>
                    <a:lnTo>
                      <a:pt x="2108" y="1660"/>
                    </a:lnTo>
                    <a:lnTo>
                      <a:pt x="2098" y="1662"/>
                    </a:lnTo>
                    <a:lnTo>
                      <a:pt x="2088" y="1663"/>
                    </a:lnTo>
                    <a:lnTo>
                      <a:pt x="2073" y="1662"/>
                    </a:lnTo>
                    <a:lnTo>
                      <a:pt x="2058" y="1662"/>
                    </a:lnTo>
                    <a:lnTo>
                      <a:pt x="2045" y="1660"/>
                    </a:lnTo>
                    <a:lnTo>
                      <a:pt x="2032" y="1658"/>
                    </a:lnTo>
                    <a:lnTo>
                      <a:pt x="2017" y="1657"/>
                    </a:lnTo>
                    <a:lnTo>
                      <a:pt x="2004" y="1655"/>
                    </a:lnTo>
                    <a:lnTo>
                      <a:pt x="1991" y="1653"/>
                    </a:lnTo>
                    <a:lnTo>
                      <a:pt x="1976" y="1652"/>
                    </a:lnTo>
                    <a:lnTo>
                      <a:pt x="1961" y="1650"/>
                    </a:lnTo>
                    <a:lnTo>
                      <a:pt x="1946" y="1647"/>
                    </a:lnTo>
                    <a:lnTo>
                      <a:pt x="1931" y="1643"/>
                    </a:lnTo>
                    <a:lnTo>
                      <a:pt x="1918" y="1639"/>
                    </a:lnTo>
                    <a:lnTo>
                      <a:pt x="1905" y="1634"/>
                    </a:lnTo>
                    <a:lnTo>
                      <a:pt x="1890" y="1630"/>
                    </a:lnTo>
                    <a:lnTo>
                      <a:pt x="1875" y="1630"/>
                    </a:lnTo>
                    <a:lnTo>
                      <a:pt x="1860" y="1632"/>
                    </a:lnTo>
                    <a:lnTo>
                      <a:pt x="1854" y="1625"/>
                    </a:lnTo>
                    <a:lnTo>
                      <a:pt x="1855" y="1617"/>
                    </a:lnTo>
                    <a:lnTo>
                      <a:pt x="1857" y="1609"/>
                    </a:lnTo>
                    <a:lnTo>
                      <a:pt x="1859" y="1601"/>
                    </a:lnTo>
                    <a:lnTo>
                      <a:pt x="1862" y="1581"/>
                    </a:lnTo>
                    <a:lnTo>
                      <a:pt x="1865" y="1563"/>
                    </a:lnTo>
                    <a:lnTo>
                      <a:pt x="1870" y="1545"/>
                    </a:lnTo>
                    <a:lnTo>
                      <a:pt x="1872" y="1525"/>
                    </a:lnTo>
                    <a:lnTo>
                      <a:pt x="1877" y="1510"/>
                    </a:lnTo>
                    <a:lnTo>
                      <a:pt x="1882" y="1495"/>
                    </a:lnTo>
                    <a:lnTo>
                      <a:pt x="1885" y="1480"/>
                    </a:lnTo>
                    <a:lnTo>
                      <a:pt x="1887" y="1464"/>
                    </a:lnTo>
                    <a:lnTo>
                      <a:pt x="1890" y="1444"/>
                    </a:lnTo>
                    <a:lnTo>
                      <a:pt x="1893" y="1424"/>
                    </a:lnTo>
                    <a:lnTo>
                      <a:pt x="1895" y="1404"/>
                    </a:lnTo>
                    <a:lnTo>
                      <a:pt x="1892" y="1386"/>
                    </a:lnTo>
                    <a:lnTo>
                      <a:pt x="1878" y="1389"/>
                    </a:lnTo>
                    <a:lnTo>
                      <a:pt x="1867" y="1396"/>
                    </a:lnTo>
                    <a:lnTo>
                      <a:pt x="1857" y="1403"/>
                    </a:lnTo>
                    <a:lnTo>
                      <a:pt x="1845" y="1409"/>
                    </a:lnTo>
                    <a:lnTo>
                      <a:pt x="1844" y="1411"/>
                    </a:lnTo>
                    <a:lnTo>
                      <a:pt x="1842" y="1413"/>
                    </a:lnTo>
                    <a:lnTo>
                      <a:pt x="1840" y="1416"/>
                    </a:lnTo>
                    <a:lnTo>
                      <a:pt x="1839" y="1416"/>
                    </a:lnTo>
                    <a:lnTo>
                      <a:pt x="1832" y="1426"/>
                    </a:lnTo>
                    <a:lnTo>
                      <a:pt x="1827" y="1437"/>
                    </a:lnTo>
                    <a:lnTo>
                      <a:pt x="1817" y="1447"/>
                    </a:lnTo>
                    <a:lnTo>
                      <a:pt x="1804" y="1449"/>
                    </a:lnTo>
                    <a:lnTo>
                      <a:pt x="1793" y="1444"/>
                    </a:lnTo>
                    <a:lnTo>
                      <a:pt x="1784" y="1436"/>
                    </a:lnTo>
                    <a:lnTo>
                      <a:pt x="1776" y="1426"/>
                    </a:lnTo>
                    <a:lnTo>
                      <a:pt x="1768" y="1417"/>
                    </a:lnTo>
                    <a:lnTo>
                      <a:pt x="1760" y="1409"/>
                    </a:lnTo>
                    <a:lnTo>
                      <a:pt x="1751" y="1403"/>
                    </a:lnTo>
                    <a:lnTo>
                      <a:pt x="1741" y="1398"/>
                    </a:lnTo>
                    <a:lnTo>
                      <a:pt x="1731" y="1393"/>
                    </a:lnTo>
                    <a:lnTo>
                      <a:pt x="1730" y="1396"/>
                    </a:lnTo>
                    <a:lnTo>
                      <a:pt x="1735" y="1421"/>
                    </a:lnTo>
                    <a:lnTo>
                      <a:pt x="1743" y="1446"/>
                    </a:lnTo>
                    <a:lnTo>
                      <a:pt x="1750" y="1470"/>
                    </a:lnTo>
                    <a:lnTo>
                      <a:pt x="1755" y="1495"/>
                    </a:lnTo>
                    <a:lnTo>
                      <a:pt x="1763" y="1521"/>
                    </a:lnTo>
                    <a:lnTo>
                      <a:pt x="1773" y="1546"/>
                    </a:lnTo>
                    <a:lnTo>
                      <a:pt x="1783" y="1571"/>
                    </a:lnTo>
                    <a:lnTo>
                      <a:pt x="1794" y="1596"/>
                    </a:lnTo>
                    <a:lnTo>
                      <a:pt x="1794" y="1599"/>
                    </a:lnTo>
                    <a:lnTo>
                      <a:pt x="1796" y="1604"/>
                    </a:lnTo>
                    <a:lnTo>
                      <a:pt x="1799" y="1607"/>
                    </a:lnTo>
                    <a:lnTo>
                      <a:pt x="1801" y="1612"/>
                    </a:lnTo>
                    <a:lnTo>
                      <a:pt x="1806" y="1634"/>
                    </a:lnTo>
                    <a:lnTo>
                      <a:pt x="1814" y="1653"/>
                    </a:lnTo>
                    <a:lnTo>
                      <a:pt x="1822" y="1675"/>
                    </a:lnTo>
                    <a:lnTo>
                      <a:pt x="1827" y="1696"/>
                    </a:lnTo>
                    <a:lnTo>
                      <a:pt x="1829" y="1716"/>
                    </a:lnTo>
                    <a:lnTo>
                      <a:pt x="1837" y="1734"/>
                    </a:lnTo>
                    <a:lnTo>
                      <a:pt x="1844" y="1752"/>
                    </a:lnTo>
                    <a:lnTo>
                      <a:pt x="1850" y="1771"/>
                    </a:lnTo>
                    <a:lnTo>
                      <a:pt x="1857" y="1787"/>
                    </a:lnTo>
                    <a:lnTo>
                      <a:pt x="1862" y="1805"/>
                    </a:lnTo>
                    <a:lnTo>
                      <a:pt x="1869" y="1822"/>
                    </a:lnTo>
                    <a:lnTo>
                      <a:pt x="1877" y="1838"/>
                    </a:lnTo>
                    <a:lnTo>
                      <a:pt x="1883" y="1856"/>
                    </a:lnTo>
                    <a:lnTo>
                      <a:pt x="1890" y="1876"/>
                    </a:lnTo>
                    <a:lnTo>
                      <a:pt x="1892" y="1898"/>
                    </a:lnTo>
                    <a:lnTo>
                      <a:pt x="1892" y="1921"/>
                    </a:lnTo>
                    <a:lnTo>
                      <a:pt x="1898" y="1935"/>
                    </a:lnTo>
                    <a:lnTo>
                      <a:pt x="1905" y="1952"/>
                    </a:lnTo>
                    <a:lnTo>
                      <a:pt x="1913" y="1967"/>
                    </a:lnTo>
                    <a:lnTo>
                      <a:pt x="1918" y="1983"/>
                    </a:lnTo>
                    <a:lnTo>
                      <a:pt x="1923" y="2000"/>
                    </a:lnTo>
                    <a:lnTo>
                      <a:pt x="1928" y="2016"/>
                    </a:lnTo>
                    <a:lnTo>
                      <a:pt x="1933" y="2033"/>
                    </a:lnTo>
                    <a:lnTo>
                      <a:pt x="1940" y="2049"/>
                    </a:lnTo>
                    <a:lnTo>
                      <a:pt x="1949" y="2054"/>
                    </a:lnTo>
                    <a:lnTo>
                      <a:pt x="1961" y="2058"/>
                    </a:lnTo>
                    <a:lnTo>
                      <a:pt x="1974" y="2061"/>
                    </a:lnTo>
                    <a:lnTo>
                      <a:pt x="1986" y="2066"/>
                    </a:lnTo>
                    <a:lnTo>
                      <a:pt x="1992" y="2069"/>
                    </a:lnTo>
                    <a:lnTo>
                      <a:pt x="1999" y="2071"/>
                    </a:lnTo>
                    <a:lnTo>
                      <a:pt x="2006" y="2072"/>
                    </a:lnTo>
                    <a:lnTo>
                      <a:pt x="2012" y="2074"/>
                    </a:lnTo>
                    <a:lnTo>
                      <a:pt x="2019" y="2077"/>
                    </a:lnTo>
                    <a:lnTo>
                      <a:pt x="2025" y="2079"/>
                    </a:lnTo>
                    <a:lnTo>
                      <a:pt x="2032" y="2082"/>
                    </a:lnTo>
                    <a:lnTo>
                      <a:pt x="2039" y="2084"/>
                    </a:lnTo>
                    <a:lnTo>
                      <a:pt x="2045" y="2087"/>
                    </a:lnTo>
                    <a:lnTo>
                      <a:pt x="2052" y="2091"/>
                    </a:lnTo>
                    <a:lnTo>
                      <a:pt x="2058" y="2092"/>
                    </a:lnTo>
                    <a:lnTo>
                      <a:pt x="2065" y="2096"/>
                    </a:lnTo>
                    <a:lnTo>
                      <a:pt x="2073" y="2099"/>
                    </a:lnTo>
                    <a:lnTo>
                      <a:pt x="2081" y="2102"/>
                    </a:lnTo>
                    <a:lnTo>
                      <a:pt x="2088" y="2105"/>
                    </a:lnTo>
                    <a:lnTo>
                      <a:pt x="2096" y="2109"/>
                    </a:lnTo>
                    <a:lnTo>
                      <a:pt x="2103" y="2110"/>
                    </a:lnTo>
                    <a:lnTo>
                      <a:pt x="2111" y="2112"/>
                    </a:lnTo>
                    <a:lnTo>
                      <a:pt x="2118" y="2114"/>
                    </a:lnTo>
                    <a:lnTo>
                      <a:pt x="2124" y="2115"/>
                    </a:lnTo>
                    <a:lnTo>
                      <a:pt x="2131" y="2117"/>
                    </a:lnTo>
                    <a:lnTo>
                      <a:pt x="2138" y="2119"/>
                    </a:lnTo>
                    <a:lnTo>
                      <a:pt x="2144" y="2122"/>
                    </a:lnTo>
                    <a:lnTo>
                      <a:pt x="2149" y="2127"/>
                    </a:lnTo>
                    <a:lnTo>
                      <a:pt x="2156" y="2130"/>
                    </a:lnTo>
                    <a:lnTo>
                      <a:pt x="2162" y="2132"/>
                    </a:lnTo>
                    <a:lnTo>
                      <a:pt x="2169" y="2135"/>
                    </a:lnTo>
                    <a:lnTo>
                      <a:pt x="2176" y="2138"/>
                    </a:lnTo>
                    <a:lnTo>
                      <a:pt x="2182" y="2140"/>
                    </a:lnTo>
                    <a:lnTo>
                      <a:pt x="2189" y="2143"/>
                    </a:lnTo>
                    <a:lnTo>
                      <a:pt x="2195" y="2148"/>
                    </a:lnTo>
                    <a:lnTo>
                      <a:pt x="2202" y="2152"/>
                    </a:lnTo>
                    <a:lnTo>
                      <a:pt x="2209" y="2153"/>
                    </a:lnTo>
                    <a:lnTo>
                      <a:pt x="2215" y="2155"/>
                    </a:lnTo>
                    <a:lnTo>
                      <a:pt x="2222" y="2157"/>
                    </a:lnTo>
                    <a:lnTo>
                      <a:pt x="2228" y="2158"/>
                    </a:lnTo>
                    <a:lnTo>
                      <a:pt x="2235" y="2160"/>
                    </a:lnTo>
                    <a:lnTo>
                      <a:pt x="2242" y="2163"/>
                    </a:lnTo>
                    <a:lnTo>
                      <a:pt x="2248" y="2166"/>
                    </a:lnTo>
                    <a:lnTo>
                      <a:pt x="2255" y="2171"/>
                    </a:lnTo>
                    <a:lnTo>
                      <a:pt x="2260" y="2175"/>
                    </a:lnTo>
                    <a:lnTo>
                      <a:pt x="2266" y="2180"/>
                    </a:lnTo>
                    <a:lnTo>
                      <a:pt x="2271" y="2186"/>
                    </a:lnTo>
                    <a:lnTo>
                      <a:pt x="2275" y="2193"/>
                    </a:lnTo>
                    <a:lnTo>
                      <a:pt x="2283" y="2211"/>
                    </a:lnTo>
                    <a:lnTo>
                      <a:pt x="2283" y="2231"/>
                    </a:lnTo>
                    <a:lnTo>
                      <a:pt x="2280" y="2252"/>
                    </a:lnTo>
                    <a:lnTo>
                      <a:pt x="2276" y="2272"/>
                    </a:lnTo>
                    <a:lnTo>
                      <a:pt x="2271" y="2284"/>
                    </a:lnTo>
                    <a:lnTo>
                      <a:pt x="2268" y="2295"/>
                    </a:lnTo>
                    <a:lnTo>
                      <a:pt x="2263" y="2308"/>
                    </a:lnTo>
                    <a:lnTo>
                      <a:pt x="2257" y="2318"/>
                    </a:lnTo>
                    <a:lnTo>
                      <a:pt x="2253" y="2328"/>
                    </a:lnTo>
                    <a:lnTo>
                      <a:pt x="2247" y="2336"/>
                    </a:lnTo>
                    <a:lnTo>
                      <a:pt x="2237" y="2343"/>
                    </a:lnTo>
                    <a:lnTo>
                      <a:pt x="2227" y="2350"/>
                    </a:lnTo>
                    <a:lnTo>
                      <a:pt x="2217" y="2350"/>
                    </a:lnTo>
                    <a:lnTo>
                      <a:pt x="2209" y="2350"/>
                    </a:lnTo>
                    <a:lnTo>
                      <a:pt x="2200" y="2348"/>
                    </a:lnTo>
                    <a:lnTo>
                      <a:pt x="2192" y="2345"/>
                    </a:lnTo>
                    <a:lnTo>
                      <a:pt x="2184" y="2341"/>
                    </a:lnTo>
                    <a:lnTo>
                      <a:pt x="2176" y="2338"/>
                    </a:lnTo>
                    <a:lnTo>
                      <a:pt x="2169" y="2335"/>
                    </a:lnTo>
                    <a:lnTo>
                      <a:pt x="2161" y="2331"/>
                    </a:lnTo>
                    <a:lnTo>
                      <a:pt x="2154" y="2328"/>
                    </a:lnTo>
                    <a:lnTo>
                      <a:pt x="2148" y="2325"/>
                    </a:lnTo>
                    <a:lnTo>
                      <a:pt x="2141" y="2322"/>
                    </a:lnTo>
                    <a:lnTo>
                      <a:pt x="2133" y="2318"/>
                    </a:lnTo>
                    <a:lnTo>
                      <a:pt x="2126" y="2315"/>
                    </a:lnTo>
                    <a:lnTo>
                      <a:pt x="2118" y="2313"/>
                    </a:lnTo>
                    <a:lnTo>
                      <a:pt x="2111" y="2310"/>
                    </a:lnTo>
                    <a:lnTo>
                      <a:pt x="2103" y="2308"/>
                    </a:lnTo>
                    <a:lnTo>
                      <a:pt x="2095" y="2310"/>
                    </a:lnTo>
                    <a:lnTo>
                      <a:pt x="2086" y="2308"/>
                    </a:lnTo>
                    <a:lnTo>
                      <a:pt x="2078" y="2305"/>
                    </a:lnTo>
                    <a:lnTo>
                      <a:pt x="2068" y="2305"/>
                    </a:lnTo>
                    <a:lnTo>
                      <a:pt x="2062" y="2303"/>
                    </a:lnTo>
                    <a:lnTo>
                      <a:pt x="2055" y="2302"/>
                    </a:lnTo>
                    <a:lnTo>
                      <a:pt x="2048" y="2300"/>
                    </a:lnTo>
                    <a:lnTo>
                      <a:pt x="2044" y="2298"/>
                    </a:lnTo>
                    <a:lnTo>
                      <a:pt x="2037" y="2297"/>
                    </a:lnTo>
                    <a:lnTo>
                      <a:pt x="2030" y="2293"/>
                    </a:lnTo>
                    <a:lnTo>
                      <a:pt x="2024" y="2292"/>
                    </a:lnTo>
                    <a:lnTo>
                      <a:pt x="2019" y="2290"/>
                    </a:lnTo>
                    <a:lnTo>
                      <a:pt x="2014" y="2290"/>
                    </a:lnTo>
                    <a:lnTo>
                      <a:pt x="2009" y="2287"/>
                    </a:lnTo>
                    <a:lnTo>
                      <a:pt x="2006" y="2285"/>
                    </a:lnTo>
                    <a:lnTo>
                      <a:pt x="2001" y="2285"/>
                    </a:lnTo>
                    <a:lnTo>
                      <a:pt x="1999" y="2293"/>
                    </a:lnTo>
                    <a:lnTo>
                      <a:pt x="2001" y="2300"/>
                    </a:lnTo>
                    <a:lnTo>
                      <a:pt x="2002" y="2308"/>
                    </a:lnTo>
                    <a:lnTo>
                      <a:pt x="2004" y="2315"/>
                    </a:lnTo>
                    <a:lnTo>
                      <a:pt x="2007" y="2328"/>
                    </a:lnTo>
                    <a:lnTo>
                      <a:pt x="2011" y="2341"/>
                    </a:lnTo>
                    <a:lnTo>
                      <a:pt x="2014" y="2355"/>
                    </a:lnTo>
                    <a:lnTo>
                      <a:pt x="2020" y="2368"/>
                    </a:lnTo>
                    <a:lnTo>
                      <a:pt x="2024" y="2379"/>
                    </a:lnTo>
                    <a:lnTo>
                      <a:pt x="2027" y="2391"/>
                    </a:lnTo>
                    <a:lnTo>
                      <a:pt x="2032" y="2402"/>
                    </a:lnTo>
                    <a:lnTo>
                      <a:pt x="2035" y="2414"/>
                    </a:lnTo>
                    <a:lnTo>
                      <a:pt x="2037" y="2420"/>
                    </a:lnTo>
                    <a:lnTo>
                      <a:pt x="2040" y="2425"/>
                    </a:lnTo>
                    <a:lnTo>
                      <a:pt x="2040" y="2432"/>
                    </a:lnTo>
                    <a:lnTo>
                      <a:pt x="2037" y="2439"/>
                    </a:lnTo>
                    <a:lnTo>
                      <a:pt x="2025" y="2439"/>
                    </a:lnTo>
                    <a:lnTo>
                      <a:pt x="2014" y="2439"/>
                    </a:lnTo>
                    <a:lnTo>
                      <a:pt x="2004" y="2439"/>
                    </a:lnTo>
                    <a:lnTo>
                      <a:pt x="1994" y="2442"/>
                    </a:lnTo>
                    <a:lnTo>
                      <a:pt x="1987" y="2445"/>
                    </a:lnTo>
                    <a:lnTo>
                      <a:pt x="1981" y="2445"/>
                    </a:lnTo>
                    <a:lnTo>
                      <a:pt x="1973" y="2447"/>
                    </a:lnTo>
                    <a:lnTo>
                      <a:pt x="1966" y="2449"/>
                    </a:lnTo>
                    <a:lnTo>
                      <a:pt x="1944" y="2450"/>
                    </a:lnTo>
                    <a:lnTo>
                      <a:pt x="1923" y="2452"/>
                    </a:lnTo>
                    <a:lnTo>
                      <a:pt x="1902" y="2453"/>
                    </a:lnTo>
                    <a:lnTo>
                      <a:pt x="1882" y="2455"/>
                    </a:lnTo>
                    <a:lnTo>
                      <a:pt x="1860" y="2457"/>
                    </a:lnTo>
                    <a:lnTo>
                      <a:pt x="1839" y="2458"/>
                    </a:lnTo>
                    <a:lnTo>
                      <a:pt x="1819" y="2460"/>
                    </a:lnTo>
                    <a:lnTo>
                      <a:pt x="1798" y="2463"/>
                    </a:lnTo>
                    <a:lnTo>
                      <a:pt x="1788" y="2463"/>
                    </a:lnTo>
                    <a:lnTo>
                      <a:pt x="1778" y="2463"/>
                    </a:lnTo>
                    <a:lnTo>
                      <a:pt x="1768" y="2465"/>
                    </a:lnTo>
                    <a:lnTo>
                      <a:pt x="1758" y="2467"/>
                    </a:lnTo>
                    <a:lnTo>
                      <a:pt x="1748" y="2468"/>
                    </a:lnTo>
                    <a:lnTo>
                      <a:pt x="1738" y="2470"/>
                    </a:lnTo>
                    <a:lnTo>
                      <a:pt x="1727" y="2472"/>
                    </a:lnTo>
                    <a:lnTo>
                      <a:pt x="1717" y="2473"/>
                    </a:lnTo>
                    <a:lnTo>
                      <a:pt x="1698" y="2477"/>
                    </a:lnTo>
                    <a:lnTo>
                      <a:pt x="1682" y="2480"/>
                    </a:lnTo>
                    <a:lnTo>
                      <a:pt x="1664" y="2482"/>
                    </a:lnTo>
                    <a:lnTo>
                      <a:pt x="1647" y="2482"/>
                    </a:lnTo>
                    <a:lnTo>
                      <a:pt x="1629" y="2483"/>
                    </a:lnTo>
                    <a:lnTo>
                      <a:pt x="1613" y="2483"/>
                    </a:lnTo>
                    <a:lnTo>
                      <a:pt x="1594" y="2485"/>
                    </a:lnTo>
                    <a:lnTo>
                      <a:pt x="1576" y="2488"/>
                    </a:lnTo>
                    <a:lnTo>
                      <a:pt x="1556" y="2490"/>
                    </a:lnTo>
                    <a:lnTo>
                      <a:pt x="1538" y="2491"/>
                    </a:lnTo>
                    <a:lnTo>
                      <a:pt x="1520" y="2491"/>
                    </a:lnTo>
                    <a:lnTo>
                      <a:pt x="1502" y="2493"/>
                    </a:lnTo>
                    <a:lnTo>
                      <a:pt x="1482" y="2495"/>
                    </a:lnTo>
                    <a:lnTo>
                      <a:pt x="1464" y="2496"/>
                    </a:lnTo>
                    <a:lnTo>
                      <a:pt x="1446" y="2498"/>
                    </a:lnTo>
                    <a:lnTo>
                      <a:pt x="1428" y="2501"/>
                    </a:lnTo>
                    <a:lnTo>
                      <a:pt x="1408" y="2501"/>
                    </a:lnTo>
                    <a:lnTo>
                      <a:pt x="1386" y="2501"/>
                    </a:lnTo>
                    <a:lnTo>
                      <a:pt x="1367" y="2503"/>
                    </a:lnTo>
                    <a:lnTo>
                      <a:pt x="1345" y="2505"/>
                    </a:lnTo>
                    <a:lnTo>
                      <a:pt x="1325" y="2508"/>
                    </a:lnTo>
                    <a:lnTo>
                      <a:pt x="1306" y="2511"/>
                    </a:lnTo>
                    <a:lnTo>
                      <a:pt x="1286" y="2516"/>
                    </a:lnTo>
                    <a:lnTo>
                      <a:pt x="1266" y="2521"/>
                    </a:lnTo>
                    <a:lnTo>
                      <a:pt x="1241" y="2526"/>
                    </a:lnTo>
                    <a:lnTo>
                      <a:pt x="1215" y="2529"/>
                    </a:lnTo>
                    <a:lnTo>
                      <a:pt x="1190" y="2534"/>
                    </a:lnTo>
                    <a:lnTo>
                      <a:pt x="1165" y="2538"/>
                    </a:lnTo>
                    <a:lnTo>
                      <a:pt x="1139" y="2541"/>
                    </a:lnTo>
                    <a:lnTo>
                      <a:pt x="1114" y="2544"/>
                    </a:lnTo>
                    <a:lnTo>
                      <a:pt x="1088" y="2546"/>
                    </a:lnTo>
                    <a:lnTo>
                      <a:pt x="1063" y="2548"/>
                    </a:lnTo>
                    <a:lnTo>
                      <a:pt x="1050" y="2549"/>
                    </a:lnTo>
                    <a:lnTo>
                      <a:pt x="1038" y="2551"/>
                    </a:lnTo>
                    <a:lnTo>
                      <a:pt x="1025" y="2552"/>
                    </a:lnTo>
                    <a:lnTo>
                      <a:pt x="1013" y="2554"/>
                    </a:lnTo>
                    <a:lnTo>
                      <a:pt x="1000" y="2554"/>
                    </a:lnTo>
                    <a:lnTo>
                      <a:pt x="989" y="2554"/>
                    </a:lnTo>
                    <a:lnTo>
                      <a:pt x="975" y="2556"/>
                    </a:lnTo>
                    <a:lnTo>
                      <a:pt x="962" y="2556"/>
                    </a:lnTo>
                    <a:lnTo>
                      <a:pt x="960" y="2557"/>
                    </a:lnTo>
                    <a:lnTo>
                      <a:pt x="959" y="2559"/>
                    </a:lnTo>
                    <a:lnTo>
                      <a:pt x="956" y="2559"/>
                    </a:lnTo>
                    <a:lnTo>
                      <a:pt x="952" y="2559"/>
                    </a:lnTo>
                    <a:lnTo>
                      <a:pt x="949" y="2554"/>
                    </a:lnTo>
                    <a:lnTo>
                      <a:pt x="947" y="2549"/>
                    </a:lnTo>
                    <a:lnTo>
                      <a:pt x="946" y="2543"/>
                    </a:lnTo>
                    <a:lnTo>
                      <a:pt x="944" y="2536"/>
                    </a:lnTo>
                    <a:lnTo>
                      <a:pt x="942" y="2524"/>
                    </a:lnTo>
                    <a:lnTo>
                      <a:pt x="941" y="2513"/>
                    </a:lnTo>
                    <a:lnTo>
                      <a:pt x="939" y="2501"/>
                    </a:lnTo>
                    <a:lnTo>
                      <a:pt x="936" y="2491"/>
                    </a:lnTo>
                    <a:lnTo>
                      <a:pt x="932" y="2470"/>
                    </a:lnTo>
                    <a:lnTo>
                      <a:pt x="926" y="2452"/>
                    </a:lnTo>
                    <a:lnTo>
                      <a:pt x="918" y="2434"/>
                    </a:lnTo>
                    <a:lnTo>
                      <a:pt x="916" y="2412"/>
                    </a:lnTo>
                    <a:lnTo>
                      <a:pt x="913" y="2399"/>
                    </a:lnTo>
                    <a:lnTo>
                      <a:pt x="909" y="2386"/>
                    </a:lnTo>
                    <a:lnTo>
                      <a:pt x="906" y="2373"/>
                    </a:lnTo>
                    <a:lnTo>
                      <a:pt x="901" y="2359"/>
                    </a:lnTo>
                    <a:lnTo>
                      <a:pt x="899" y="2345"/>
                    </a:lnTo>
                    <a:lnTo>
                      <a:pt x="894" y="2330"/>
                    </a:lnTo>
                    <a:lnTo>
                      <a:pt x="888" y="2315"/>
                    </a:lnTo>
                    <a:lnTo>
                      <a:pt x="883" y="2302"/>
                    </a:lnTo>
                    <a:lnTo>
                      <a:pt x="871" y="2251"/>
                    </a:lnTo>
                    <a:lnTo>
                      <a:pt x="861" y="2199"/>
                    </a:lnTo>
                    <a:lnTo>
                      <a:pt x="852" y="2148"/>
                    </a:lnTo>
                    <a:lnTo>
                      <a:pt x="837" y="2099"/>
                    </a:lnTo>
                    <a:lnTo>
                      <a:pt x="823" y="2105"/>
                    </a:lnTo>
                    <a:lnTo>
                      <a:pt x="812" y="2114"/>
                    </a:lnTo>
                    <a:lnTo>
                      <a:pt x="800" y="2122"/>
                    </a:lnTo>
                    <a:lnTo>
                      <a:pt x="789" y="2129"/>
                    </a:lnTo>
                    <a:lnTo>
                      <a:pt x="782" y="2133"/>
                    </a:lnTo>
                    <a:lnTo>
                      <a:pt x="776" y="2138"/>
                    </a:lnTo>
                    <a:lnTo>
                      <a:pt x="769" y="2142"/>
                    </a:lnTo>
                    <a:lnTo>
                      <a:pt x="764" y="2148"/>
                    </a:lnTo>
                    <a:lnTo>
                      <a:pt x="754" y="2153"/>
                    </a:lnTo>
                    <a:lnTo>
                      <a:pt x="744" y="2158"/>
                    </a:lnTo>
                    <a:lnTo>
                      <a:pt x="736" y="2163"/>
                    </a:lnTo>
                    <a:lnTo>
                      <a:pt x="726" y="2168"/>
                    </a:lnTo>
                    <a:lnTo>
                      <a:pt x="716" y="2173"/>
                    </a:lnTo>
                    <a:lnTo>
                      <a:pt x="708" y="2178"/>
                    </a:lnTo>
                    <a:lnTo>
                      <a:pt x="698" y="2183"/>
                    </a:lnTo>
                    <a:lnTo>
                      <a:pt x="688" y="2188"/>
                    </a:lnTo>
                    <a:lnTo>
                      <a:pt x="677" y="2194"/>
                    </a:lnTo>
                    <a:lnTo>
                      <a:pt x="663" y="2201"/>
                    </a:lnTo>
                    <a:lnTo>
                      <a:pt x="652" y="2206"/>
                    </a:lnTo>
                    <a:lnTo>
                      <a:pt x="640" y="2211"/>
                    </a:lnTo>
                    <a:lnTo>
                      <a:pt x="627" y="2218"/>
                    </a:lnTo>
                    <a:lnTo>
                      <a:pt x="615" y="2224"/>
                    </a:lnTo>
                    <a:lnTo>
                      <a:pt x="606" y="2232"/>
                    </a:lnTo>
                    <a:lnTo>
                      <a:pt x="594" y="2241"/>
                    </a:lnTo>
                    <a:lnTo>
                      <a:pt x="589" y="2242"/>
                    </a:lnTo>
                    <a:lnTo>
                      <a:pt x="582" y="2242"/>
                    </a:lnTo>
                    <a:lnTo>
                      <a:pt x="577" y="2246"/>
                    </a:lnTo>
                    <a:lnTo>
                      <a:pt x="574" y="2251"/>
                    </a:lnTo>
                    <a:lnTo>
                      <a:pt x="571" y="2252"/>
                    </a:lnTo>
                    <a:lnTo>
                      <a:pt x="568" y="2254"/>
                    </a:lnTo>
                    <a:lnTo>
                      <a:pt x="563" y="2254"/>
                    </a:lnTo>
                    <a:lnTo>
                      <a:pt x="559" y="2254"/>
                    </a:lnTo>
                    <a:lnTo>
                      <a:pt x="551" y="2249"/>
                    </a:lnTo>
                    <a:lnTo>
                      <a:pt x="541" y="2242"/>
                    </a:lnTo>
                    <a:lnTo>
                      <a:pt x="533" y="2236"/>
                    </a:lnTo>
                    <a:lnTo>
                      <a:pt x="525" y="2227"/>
                    </a:lnTo>
                    <a:lnTo>
                      <a:pt x="515" y="2221"/>
                    </a:lnTo>
                    <a:lnTo>
                      <a:pt x="505" y="2213"/>
                    </a:lnTo>
                    <a:lnTo>
                      <a:pt x="495" y="2206"/>
                    </a:lnTo>
                    <a:lnTo>
                      <a:pt x="485" y="2199"/>
                    </a:lnTo>
                    <a:lnTo>
                      <a:pt x="473" y="2190"/>
                    </a:lnTo>
                    <a:lnTo>
                      <a:pt x="462" y="2180"/>
                    </a:lnTo>
                    <a:lnTo>
                      <a:pt x="450" y="2168"/>
                    </a:lnTo>
                    <a:lnTo>
                      <a:pt x="440" y="2157"/>
                    </a:lnTo>
                    <a:lnTo>
                      <a:pt x="431" y="2145"/>
                    </a:lnTo>
                    <a:lnTo>
                      <a:pt x="419" y="2133"/>
                    </a:lnTo>
                    <a:lnTo>
                      <a:pt x="407" y="2124"/>
                    </a:lnTo>
                    <a:lnTo>
                      <a:pt x="396" y="2114"/>
                    </a:lnTo>
                    <a:lnTo>
                      <a:pt x="381" y="2094"/>
                    </a:lnTo>
                    <a:lnTo>
                      <a:pt x="364" y="2076"/>
                    </a:lnTo>
                    <a:lnTo>
                      <a:pt x="350" y="2058"/>
                    </a:lnTo>
                    <a:lnTo>
                      <a:pt x="333" y="2038"/>
                    </a:lnTo>
                    <a:lnTo>
                      <a:pt x="318" y="2020"/>
                    </a:lnTo>
                    <a:lnTo>
                      <a:pt x="302" y="2001"/>
                    </a:lnTo>
                    <a:lnTo>
                      <a:pt x="287" y="1983"/>
                    </a:lnTo>
                    <a:lnTo>
                      <a:pt x="272" y="1964"/>
                    </a:lnTo>
                    <a:lnTo>
                      <a:pt x="264" y="1954"/>
                    </a:lnTo>
                    <a:lnTo>
                      <a:pt x="257" y="1944"/>
                    </a:lnTo>
                    <a:lnTo>
                      <a:pt x="251" y="1932"/>
                    </a:lnTo>
                    <a:lnTo>
                      <a:pt x="246" y="1922"/>
                    </a:lnTo>
                    <a:lnTo>
                      <a:pt x="239" y="1912"/>
                    </a:lnTo>
                    <a:lnTo>
                      <a:pt x="232" y="1901"/>
                    </a:lnTo>
                    <a:lnTo>
                      <a:pt x="226" y="1891"/>
                    </a:lnTo>
                    <a:lnTo>
                      <a:pt x="219" y="1881"/>
                    </a:lnTo>
                    <a:lnTo>
                      <a:pt x="213" y="1873"/>
                    </a:lnTo>
                    <a:lnTo>
                      <a:pt x="206" y="1863"/>
                    </a:lnTo>
                    <a:lnTo>
                      <a:pt x="199" y="1855"/>
                    </a:lnTo>
                    <a:lnTo>
                      <a:pt x="193" y="1845"/>
                    </a:lnTo>
                    <a:lnTo>
                      <a:pt x="186" y="1837"/>
                    </a:lnTo>
                    <a:lnTo>
                      <a:pt x="180" y="1827"/>
                    </a:lnTo>
                    <a:lnTo>
                      <a:pt x="171" y="1818"/>
                    </a:lnTo>
                    <a:lnTo>
                      <a:pt x="161" y="1812"/>
                    </a:lnTo>
                    <a:lnTo>
                      <a:pt x="150" y="1800"/>
                    </a:lnTo>
                    <a:lnTo>
                      <a:pt x="138" y="1789"/>
                    </a:lnTo>
                    <a:lnTo>
                      <a:pt x="127" y="1775"/>
                    </a:lnTo>
                    <a:lnTo>
                      <a:pt x="115" y="1762"/>
                    </a:lnTo>
                    <a:lnTo>
                      <a:pt x="104" y="1749"/>
                    </a:lnTo>
                    <a:lnTo>
                      <a:pt x="94" y="1736"/>
                    </a:lnTo>
                    <a:lnTo>
                      <a:pt x="82" y="1723"/>
                    </a:lnTo>
                    <a:lnTo>
                      <a:pt x="72" y="1709"/>
                    </a:lnTo>
                    <a:lnTo>
                      <a:pt x="67" y="1708"/>
                    </a:lnTo>
                    <a:lnTo>
                      <a:pt x="61" y="1706"/>
                    </a:lnTo>
                    <a:lnTo>
                      <a:pt x="54" y="1703"/>
                    </a:lnTo>
                    <a:lnTo>
                      <a:pt x="49" y="1700"/>
                    </a:lnTo>
                    <a:lnTo>
                      <a:pt x="44" y="1693"/>
                    </a:lnTo>
                    <a:lnTo>
                      <a:pt x="36" y="1690"/>
                    </a:lnTo>
                    <a:lnTo>
                      <a:pt x="29" y="1686"/>
                    </a:lnTo>
                    <a:lnTo>
                      <a:pt x="26" y="1678"/>
                    </a:lnTo>
                    <a:lnTo>
                      <a:pt x="24" y="1667"/>
                    </a:lnTo>
                    <a:lnTo>
                      <a:pt x="16" y="1658"/>
                    </a:lnTo>
                    <a:lnTo>
                      <a:pt x="8" y="1652"/>
                    </a:lnTo>
                    <a:lnTo>
                      <a:pt x="3" y="1643"/>
                    </a:lnTo>
                    <a:lnTo>
                      <a:pt x="0" y="1629"/>
                    </a:lnTo>
                    <a:lnTo>
                      <a:pt x="3" y="1614"/>
                    </a:lnTo>
                    <a:lnTo>
                      <a:pt x="8" y="1599"/>
                    </a:lnTo>
                    <a:lnTo>
                      <a:pt x="11" y="1584"/>
                    </a:lnTo>
                    <a:lnTo>
                      <a:pt x="13" y="1579"/>
                    </a:lnTo>
                    <a:lnTo>
                      <a:pt x="13" y="1574"/>
                    </a:lnTo>
                    <a:lnTo>
                      <a:pt x="13" y="1569"/>
                    </a:lnTo>
                    <a:lnTo>
                      <a:pt x="14" y="156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Freeform 72"/>
              <p:cNvSpPr>
                <a:spLocks/>
              </p:cNvSpPr>
              <p:nvPr/>
            </p:nvSpPr>
            <p:spPr bwMode="auto">
              <a:xfrm>
                <a:off x="659" y="2673"/>
                <a:ext cx="246" cy="322"/>
              </a:xfrm>
              <a:custGeom>
                <a:avLst/>
                <a:gdLst>
                  <a:gd name="T0" fmla="*/ 3 w 490"/>
                  <a:gd name="T1" fmla="*/ 4 h 645"/>
                  <a:gd name="T2" fmla="*/ 4 w 490"/>
                  <a:gd name="T3" fmla="*/ 0 h 645"/>
                  <a:gd name="T4" fmla="*/ 9 w 490"/>
                  <a:gd name="T5" fmla="*/ 4 h 645"/>
                  <a:gd name="T6" fmla="*/ 23 w 490"/>
                  <a:gd name="T7" fmla="*/ 24 h 645"/>
                  <a:gd name="T8" fmla="*/ 34 w 490"/>
                  <a:gd name="T9" fmla="*/ 40 h 645"/>
                  <a:gd name="T10" fmla="*/ 44 w 490"/>
                  <a:gd name="T11" fmla="*/ 54 h 645"/>
                  <a:gd name="T12" fmla="*/ 56 w 490"/>
                  <a:gd name="T13" fmla="*/ 71 h 645"/>
                  <a:gd name="T14" fmla="*/ 66 w 490"/>
                  <a:gd name="T15" fmla="*/ 88 h 645"/>
                  <a:gd name="T16" fmla="*/ 79 w 490"/>
                  <a:gd name="T17" fmla="*/ 104 h 645"/>
                  <a:gd name="T18" fmla="*/ 92 w 490"/>
                  <a:gd name="T19" fmla="*/ 117 h 645"/>
                  <a:gd name="T20" fmla="*/ 101 w 490"/>
                  <a:gd name="T21" fmla="*/ 128 h 645"/>
                  <a:gd name="T22" fmla="*/ 111 w 490"/>
                  <a:gd name="T23" fmla="*/ 139 h 645"/>
                  <a:gd name="T24" fmla="*/ 126 w 490"/>
                  <a:gd name="T25" fmla="*/ 155 h 645"/>
                  <a:gd name="T26" fmla="*/ 141 w 490"/>
                  <a:gd name="T27" fmla="*/ 175 h 645"/>
                  <a:gd name="T28" fmla="*/ 158 w 490"/>
                  <a:gd name="T29" fmla="*/ 195 h 645"/>
                  <a:gd name="T30" fmla="*/ 167 w 490"/>
                  <a:gd name="T31" fmla="*/ 207 h 645"/>
                  <a:gd name="T32" fmla="*/ 177 w 490"/>
                  <a:gd name="T33" fmla="*/ 219 h 645"/>
                  <a:gd name="T34" fmla="*/ 185 w 490"/>
                  <a:gd name="T35" fmla="*/ 230 h 645"/>
                  <a:gd name="T36" fmla="*/ 195 w 490"/>
                  <a:gd name="T37" fmla="*/ 242 h 645"/>
                  <a:gd name="T38" fmla="*/ 204 w 490"/>
                  <a:gd name="T39" fmla="*/ 253 h 645"/>
                  <a:gd name="T40" fmla="*/ 216 w 490"/>
                  <a:gd name="T41" fmla="*/ 265 h 645"/>
                  <a:gd name="T42" fmla="*/ 229 w 490"/>
                  <a:gd name="T43" fmla="*/ 277 h 645"/>
                  <a:gd name="T44" fmla="*/ 242 w 490"/>
                  <a:gd name="T45" fmla="*/ 288 h 645"/>
                  <a:gd name="T46" fmla="*/ 244 w 490"/>
                  <a:gd name="T47" fmla="*/ 293 h 645"/>
                  <a:gd name="T48" fmla="*/ 245 w 490"/>
                  <a:gd name="T49" fmla="*/ 308 h 645"/>
                  <a:gd name="T50" fmla="*/ 240 w 490"/>
                  <a:gd name="T51" fmla="*/ 319 h 645"/>
                  <a:gd name="T52" fmla="*/ 229 w 490"/>
                  <a:gd name="T53" fmla="*/ 308 h 645"/>
                  <a:gd name="T54" fmla="*/ 219 w 490"/>
                  <a:gd name="T55" fmla="*/ 297 h 645"/>
                  <a:gd name="T56" fmla="*/ 209 w 490"/>
                  <a:gd name="T57" fmla="*/ 287 h 645"/>
                  <a:gd name="T58" fmla="*/ 198 w 490"/>
                  <a:gd name="T59" fmla="*/ 277 h 645"/>
                  <a:gd name="T60" fmla="*/ 188 w 490"/>
                  <a:gd name="T61" fmla="*/ 268 h 645"/>
                  <a:gd name="T62" fmla="*/ 172 w 490"/>
                  <a:gd name="T63" fmla="*/ 247 h 645"/>
                  <a:gd name="T64" fmla="*/ 155 w 490"/>
                  <a:gd name="T65" fmla="*/ 225 h 645"/>
                  <a:gd name="T66" fmla="*/ 137 w 490"/>
                  <a:gd name="T67" fmla="*/ 204 h 645"/>
                  <a:gd name="T68" fmla="*/ 117 w 490"/>
                  <a:gd name="T69" fmla="*/ 184 h 645"/>
                  <a:gd name="T70" fmla="*/ 100 w 490"/>
                  <a:gd name="T71" fmla="*/ 163 h 645"/>
                  <a:gd name="T72" fmla="*/ 85 w 490"/>
                  <a:gd name="T73" fmla="*/ 139 h 645"/>
                  <a:gd name="T74" fmla="*/ 66 w 490"/>
                  <a:gd name="T75" fmla="*/ 117 h 645"/>
                  <a:gd name="T76" fmla="*/ 46 w 490"/>
                  <a:gd name="T77" fmla="*/ 95 h 645"/>
                  <a:gd name="T78" fmla="*/ 32 w 490"/>
                  <a:gd name="T79" fmla="*/ 80 h 645"/>
                  <a:gd name="T80" fmla="*/ 15 w 490"/>
                  <a:gd name="T81" fmla="*/ 59 h 645"/>
                  <a:gd name="T82" fmla="*/ 3 w 490"/>
                  <a:gd name="T83" fmla="*/ 40 h 645"/>
                  <a:gd name="T84" fmla="*/ 1 w 490"/>
                  <a:gd name="T85" fmla="*/ 32 h 645"/>
                  <a:gd name="T86" fmla="*/ 1 w 490"/>
                  <a:gd name="T87" fmla="*/ 16 h 64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490" h="645">
                    <a:moveTo>
                      <a:pt x="3" y="21"/>
                    </a:moveTo>
                    <a:lnTo>
                      <a:pt x="3" y="14"/>
                    </a:lnTo>
                    <a:lnTo>
                      <a:pt x="5" y="9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10" y="4"/>
                    </a:lnTo>
                    <a:lnTo>
                      <a:pt x="13" y="8"/>
                    </a:lnTo>
                    <a:lnTo>
                      <a:pt x="18" y="9"/>
                    </a:lnTo>
                    <a:lnTo>
                      <a:pt x="26" y="24"/>
                    </a:lnTo>
                    <a:lnTo>
                      <a:pt x="36" y="36"/>
                    </a:lnTo>
                    <a:lnTo>
                      <a:pt x="45" y="49"/>
                    </a:lnTo>
                    <a:lnTo>
                      <a:pt x="53" y="64"/>
                    </a:lnTo>
                    <a:lnTo>
                      <a:pt x="59" y="72"/>
                    </a:lnTo>
                    <a:lnTo>
                      <a:pt x="68" y="80"/>
                    </a:lnTo>
                    <a:lnTo>
                      <a:pt x="73" y="89"/>
                    </a:lnTo>
                    <a:lnTo>
                      <a:pt x="78" y="98"/>
                    </a:lnTo>
                    <a:lnTo>
                      <a:pt x="87" y="108"/>
                    </a:lnTo>
                    <a:lnTo>
                      <a:pt x="96" y="120"/>
                    </a:lnTo>
                    <a:lnTo>
                      <a:pt x="102" y="131"/>
                    </a:lnTo>
                    <a:lnTo>
                      <a:pt x="111" y="143"/>
                    </a:lnTo>
                    <a:lnTo>
                      <a:pt x="117" y="155"/>
                    </a:lnTo>
                    <a:lnTo>
                      <a:pt x="124" y="166"/>
                    </a:lnTo>
                    <a:lnTo>
                      <a:pt x="132" y="176"/>
                    </a:lnTo>
                    <a:lnTo>
                      <a:pt x="139" y="188"/>
                    </a:lnTo>
                    <a:lnTo>
                      <a:pt x="149" y="197"/>
                    </a:lnTo>
                    <a:lnTo>
                      <a:pt x="157" y="209"/>
                    </a:lnTo>
                    <a:lnTo>
                      <a:pt x="167" y="219"/>
                    </a:lnTo>
                    <a:lnTo>
                      <a:pt x="177" y="227"/>
                    </a:lnTo>
                    <a:lnTo>
                      <a:pt x="183" y="234"/>
                    </a:lnTo>
                    <a:lnTo>
                      <a:pt x="190" y="242"/>
                    </a:lnTo>
                    <a:lnTo>
                      <a:pt x="195" y="249"/>
                    </a:lnTo>
                    <a:lnTo>
                      <a:pt x="201" y="257"/>
                    </a:lnTo>
                    <a:lnTo>
                      <a:pt x="208" y="263"/>
                    </a:lnTo>
                    <a:lnTo>
                      <a:pt x="215" y="272"/>
                    </a:lnTo>
                    <a:lnTo>
                      <a:pt x="221" y="278"/>
                    </a:lnTo>
                    <a:lnTo>
                      <a:pt x="228" y="285"/>
                    </a:lnTo>
                    <a:lnTo>
                      <a:pt x="239" y="296"/>
                    </a:lnTo>
                    <a:lnTo>
                      <a:pt x="251" y="310"/>
                    </a:lnTo>
                    <a:lnTo>
                      <a:pt x="261" y="323"/>
                    </a:lnTo>
                    <a:lnTo>
                      <a:pt x="271" y="338"/>
                    </a:lnTo>
                    <a:lnTo>
                      <a:pt x="281" y="351"/>
                    </a:lnTo>
                    <a:lnTo>
                      <a:pt x="292" y="364"/>
                    </a:lnTo>
                    <a:lnTo>
                      <a:pt x="302" y="377"/>
                    </a:lnTo>
                    <a:lnTo>
                      <a:pt x="314" y="390"/>
                    </a:lnTo>
                    <a:lnTo>
                      <a:pt x="320" y="399"/>
                    </a:lnTo>
                    <a:lnTo>
                      <a:pt x="325" y="405"/>
                    </a:lnTo>
                    <a:lnTo>
                      <a:pt x="332" y="414"/>
                    </a:lnTo>
                    <a:lnTo>
                      <a:pt x="338" y="422"/>
                    </a:lnTo>
                    <a:lnTo>
                      <a:pt x="345" y="430"/>
                    </a:lnTo>
                    <a:lnTo>
                      <a:pt x="352" y="438"/>
                    </a:lnTo>
                    <a:lnTo>
                      <a:pt x="357" y="447"/>
                    </a:lnTo>
                    <a:lnTo>
                      <a:pt x="363" y="455"/>
                    </a:lnTo>
                    <a:lnTo>
                      <a:pt x="368" y="461"/>
                    </a:lnTo>
                    <a:lnTo>
                      <a:pt x="375" y="470"/>
                    </a:lnTo>
                    <a:lnTo>
                      <a:pt x="381" y="476"/>
                    </a:lnTo>
                    <a:lnTo>
                      <a:pt x="388" y="485"/>
                    </a:lnTo>
                    <a:lnTo>
                      <a:pt x="393" y="491"/>
                    </a:lnTo>
                    <a:lnTo>
                      <a:pt x="400" y="499"/>
                    </a:lnTo>
                    <a:lnTo>
                      <a:pt x="406" y="506"/>
                    </a:lnTo>
                    <a:lnTo>
                      <a:pt x="413" y="513"/>
                    </a:lnTo>
                    <a:lnTo>
                      <a:pt x="421" y="522"/>
                    </a:lnTo>
                    <a:lnTo>
                      <a:pt x="431" y="531"/>
                    </a:lnTo>
                    <a:lnTo>
                      <a:pt x="441" y="539"/>
                    </a:lnTo>
                    <a:lnTo>
                      <a:pt x="449" y="547"/>
                    </a:lnTo>
                    <a:lnTo>
                      <a:pt x="457" y="555"/>
                    </a:lnTo>
                    <a:lnTo>
                      <a:pt x="466" y="562"/>
                    </a:lnTo>
                    <a:lnTo>
                      <a:pt x="474" y="570"/>
                    </a:lnTo>
                    <a:lnTo>
                      <a:pt x="482" y="577"/>
                    </a:lnTo>
                    <a:lnTo>
                      <a:pt x="482" y="580"/>
                    </a:lnTo>
                    <a:lnTo>
                      <a:pt x="484" y="584"/>
                    </a:lnTo>
                    <a:lnTo>
                      <a:pt x="487" y="587"/>
                    </a:lnTo>
                    <a:lnTo>
                      <a:pt x="490" y="588"/>
                    </a:lnTo>
                    <a:lnTo>
                      <a:pt x="490" y="603"/>
                    </a:lnTo>
                    <a:lnTo>
                      <a:pt x="489" y="616"/>
                    </a:lnTo>
                    <a:lnTo>
                      <a:pt x="487" y="631"/>
                    </a:lnTo>
                    <a:lnTo>
                      <a:pt x="485" y="645"/>
                    </a:lnTo>
                    <a:lnTo>
                      <a:pt x="479" y="638"/>
                    </a:lnTo>
                    <a:lnTo>
                      <a:pt x="471" y="631"/>
                    </a:lnTo>
                    <a:lnTo>
                      <a:pt x="464" y="623"/>
                    </a:lnTo>
                    <a:lnTo>
                      <a:pt x="457" y="616"/>
                    </a:lnTo>
                    <a:lnTo>
                      <a:pt x="451" y="610"/>
                    </a:lnTo>
                    <a:lnTo>
                      <a:pt x="444" y="602"/>
                    </a:lnTo>
                    <a:lnTo>
                      <a:pt x="436" y="595"/>
                    </a:lnTo>
                    <a:lnTo>
                      <a:pt x="429" y="588"/>
                    </a:lnTo>
                    <a:lnTo>
                      <a:pt x="423" y="582"/>
                    </a:lnTo>
                    <a:lnTo>
                      <a:pt x="416" y="575"/>
                    </a:lnTo>
                    <a:lnTo>
                      <a:pt x="409" y="569"/>
                    </a:lnTo>
                    <a:lnTo>
                      <a:pt x="403" y="562"/>
                    </a:lnTo>
                    <a:lnTo>
                      <a:pt x="395" y="555"/>
                    </a:lnTo>
                    <a:lnTo>
                      <a:pt x="388" y="549"/>
                    </a:lnTo>
                    <a:lnTo>
                      <a:pt x="381" y="542"/>
                    </a:lnTo>
                    <a:lnTo>
                      <a:pt x="375" y="536"/>
                    </a:lnTo>
                    <a:lnTo>
                      <a:pt x="365" y="522"/>
                    </a:lnTo>
                    <a:lnTo>
                      <a:pt x="353" y="508"/>
                    </a:lnTo>
                    <a:lnTo>
                      <a:pt x="342" y="494"/>
                    </a:lnTo>
                    <a:lnTo>
                      <a:pt x="330" y="480"/>
                    </a:lnTo>
                    <a:lnTo>
                      <a:pt x="320" y="465"/>
                    </a:lnTo>
                    <a:lnTo>
                      <a:pt x="309" y="450"/>
                    </a:lnTo>
                    <a:lnTo>
                      <a:pt x="297" y="437"/>
                    </a:lnTo>
                    <a:lnTo>
                      <a:pt x="286" y="422"/>
                    </a:lnTo>
                    <a:lnTo>
                      <a:pt x="272" y="409"/>
                    </a:lnTo>
                    <a:lnTo>
                      <a:pt x="259" y="395"/>
                    </a:lnTo>
                    <a:lnTo>
                      <a:pt x="248" y="382"/>
                    </a:lnTo>
                    <a:lnTo>
                      <a:pt x="234" y="369"/>
                    </a:lnTo>
                    <a:lnTo>
                      <a:pt x="221" y="354"/>
                    </a:lnTo>
                    <a:lnTo>
                      <a:pt x="211" y="341"/>
                    </a:lnTo>
                    <a:lnTo>
                      <a:pt x="200" y="326"/>
                    </a:lnTo>
                    <a:lnTo>
                      <a:pt x="192" y="310"/>
                    </a:lnTo>
                    <a:lnTo>
                      <a:pt x="182" y="293"/>
                    </a:lnTo>
                    <a:lnTo>
                      <a:pt x="170" y="278"/>
                    </a:lnTo>
                    <a:lnTo>
                      <a:pt x="157" y="263"/>
                    </a:lnTo>
                    <a:lnTo>
                      <a:pt x="145" y="250"/>
                    </a:lnTo>
                    <a:lnTo>
                      <a:pt x="132" y="235"/>
                    </a:lnTo>
                    <a:lnTo>
                      <a:pt x="119" y="221"/>
                    </a:lnTo>
                    <a:lnTo>
                      <a:pt x="106" y="206"/>
                    </a:lnTo>
                    <a:lnTo>
                      <a:pt x="92" y="191"/>
                    </a:lnTo>
                    <a:lnTo>
                      <a:pt x="83" y="183"/>
                    </a:lnTo>
                    <a:lnTo>
                      <a:pt x="73" y="171"/>
                    </a:lnTo>
                    <a:lnTo>
                      <a:pt x="63" y="160"/>
                    </a:lnTo>
                    <a:lnTo>
                      <a:pt x="54" y="150"/>
                    </a:lnTo>
                    <a:lnTo>
                      <a:pt x="43" y="133"/>
                    </a:lnTo>
                    <a:lnTo>
                      <a:pt x="30" y="118"/>
                    </a:lnTo>
                    <a:lnTo>
                      <a:pt x="18" y="102"/>
                    </a:lnTo>
                    <a:lnTo>
                      <a:pt x="8" y="85"/>
                    </a:lnTo>
                    <a:lnTo>
                      <a:pt x="5" y="80"/>
                    </a:lnTo>
                    <a:lnTo>
                      <a:pt x="2" y="75"/>
                    </a:lnTo>
                    <a:lnTo>
                      <a:pt x="0" y="70"/>
                    </a:lnTo>
                    <a:lnTo>
                      <a:pt x="2" y="64"/>
                    </a:lnTo>
                    <a:lnTo>
                      <a:pt x="3" y="52"/>
                    </a:lnTo>
                    <a:lnTo>
                      <a:pt x="3" y="42"/>
                    </a:lnTo>
                    <a:lnTo>
                      <a:pt x="2" y="33"/>
                    </a:lnTo>
                    <a:lnTo>
                      <a:pt x="3" y="21"/>
                    </a:lnTo>
                    <a:close/>
                  </a:path>
                </a:pathLst>
              </a:custGeom>
              <a:solidFill>
                <a:srgbClr val="000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" name="Freeform 73"/>
              <p:cNvSpPr>
                <a:spLocks/>
              </p:cNvSpPr>
              <p:nvPr/>
            </p:nvSpPr>
            <p:spPr bwMode="auto">
              <a:xfrm>
                <a:off x="670" y="2552"/>
                <a:ext cx="445" cy="383"/>
              </a:xfrm>
              <a:custGeom>
                <a:avLst/>
                <a:gdLst>
                  <a:gd name="T0" fmla="*/ 16 w 890"/>
                  <a:gd name="T1" fmla="*/ 79 h 765"/>
                  <a:gd name="T2" fmla="*/ 29 w 890"/>
                  <a:gd name="T3" fmla="*/ 69 h 765"/>
                  <a:gd name="T4" fmla="*/ 44 w 890"/>
                  <a:gd name="T5" fmla="*/ 59 h 765"/>
                  <a:gd name="T6" fmla="*/ 74 w 890"/>
                  <a:gd name="T7" fmla="*/ 49 h 765"/>
                  <a:gd name="T8" fmla="*/ 104 w 890"/>
                  <a:gd name="T9" fmla="*/ 39 h 765"/>
                  <a:gd name="T10" fmla="*/ 137 w 890"/>
                  <a:gd name="T11" fmla="*/ 27 h 765"/>
                  <a:gd name="T12" fmla="*/ 171 w 890"/>
                  <a:gd name="T13" fmla="*/ 16 h 765"/>
                  <a:gd name="T14" fmla="*/ 206 w 890"/>
                  <a:gd name="T15" fmla="*/ 4 h 765"/>
                  <a:gd name="T16" fmla="*/ 227 w 890"/>
                  <a:gd name="T17" fmla="*/ 11 h 765"/>
                  <a:gd name="T18" fmla="*/ 245 w 890"/>
                  <a:gd name="T19" fmla="*/ 31 h 765"/>
                  <a:gd name="T20" fmla="*/ 269 w 890"/>
                  <a:gd name="T21" fmla="*/ 60 h 765"/>
                  <a:gd name="T22" fmla="*/ 293 w 890"/>
                  <a:gd name="T23" fmla="*/ 89 h 765"/>
                  <a:gd name="T24" fmla="*/ 311 w 890"/>
                  <a:gd name="T25" fmla="*/ 111 h 765"/>
                  <a:gd name="T26" fmla="*/ 327 w 890"/>
                  <a:gd name="T27" fmla="*/ 126 h 765"/>
                  <a:gd name="T28" fmla="*/ 342 w 890"/>
                  <a:gd name="T29" fmla="*/ 144 h 765"/>
                  <a:gd name="T30" fmla="*/ 361 w 890"/>
                  <a:gd name="T31" fmla="*/ 171 h 765"/>
                  <a:gd name="T32" fmla="*/ 382 w 890"/>
                  <a:gd name="T33" fmla="*/ 197 h 765"/>
                  <a:gd name="T34" fmla="*/ 402 w 890"/>
                  <a:gd name="T35" fmla="*/ 215 h 765"/>
                  <a:gd name="T36" fmla="*/ 413 w 890"/>
                  <a:gd name="T37" fmla="*/ 226 h 765"/>
                  <a:gd name="T38" fmla="*/ 423 w 890"/>
                  <a:gd name="T39" fmla="*/ 239 h 765"/>
                  <a:gd name="T40" fmla="*/ 436 w 890"/>
                  <a:gd name="T41" fmla="*/ 257 h 765"/>
                  <a:gd name="T42" fmla="*/ 441 w 890"/>
                  <a:gd name="T43" fmla="*/ 272 h 765"/>
                  <a:gd name="T44" fmla="*/ 430 w 890"/>
                  <a:gd name="T45" fmla="*/ 279 h 765"/>
                  <a:gd name="T46" fmla="*/ 418 w 890"/>
                  <a:gd name="T47" fmla="*/ 286 h 765"/>
                  <a:gd name="T48" fmla="*/ 396 w 890"/>
                  <a:gd name="T49" fmla="*/ 296 h 765"/>
                  <a:gd name="T50" fmla="*/ 370 w 890"/>
                  <a:gd name="T51" fmla="*/ 310 h 765"/>
                  <a:gd name="T52" fmla="*/ 344 w 890"/>
                  <a:gd name="T53" fmla="*/ 325 h 765"/>
                  <a:gd name="T54" fmla="*/ 324 w 890"/>
                  <a:gd name="T55" fmla="*/ 336 h 765"/>
                  <a:gd name="T56" fmla="*/ 304 w 890"/>
                  <a:gd name="T57" fmla="*/ 347 h 765"/>
                  <a:gd name="T58" fmla="*/ 286 w 890"/>
                  <a:gd name="T59" fmla="*/ 360 h 765"/>
                  <a:gd name="T60" fmla="*/ 268 w 890"/>
                  <a:gd name="T61" fmla="*/ 370 h 765"/>
                  <a:gd name="T62" fmla="*/ 248 w 890"/>
                  <a:gd name="T63" fmla="*/ 380 h 765"/>
                  <a:gd name="T64" fmla="*/ 235 w 890"/>
                  <a:gd name="T65" fmla="*/ 378 h 765"/>
                  <a:gd name="T66" fmla="*/ 224 w 890"/>
                  <a:gd name="T67" fmla="*/ 365 h 765"/>
                  <a:gd name="T68" fmla="*/ 206 w 890"/>
                  <a:gd name="T69" fmla="*/ 343 h 765"/>
                  <a:gd name="T70" fmla="*/ 185 w 890"/>
                  <a:gd name="T71" fmla="*/ 322 h 765"/>
                  <a:gd name="T72" fmla="*/ 166 w 890"/>
                  <a:gd name="T73" fmla="*/ 303 h 765"/>
                  <a:gd name="T74" fmla="*/ 149 w 890"/>
                  <a:gd name="T75" fmla="*/ 285 h 765"/>
                  <a:gd name="T76" fmla="*/ 133 w 890"/>
                  <a:gd name="T77" fmla="*/ 265 h 765"/>
                  <a:gd name="T78" fmla="*/ 118 w 890"/>
                  <a:gd name="T79" fmla="*/ 238 h 765"/>
                  <a:gd name="T80" fmla="*/ 95 w 890"/>
                  <a:gd name="T81" fmla="*/ 211 h 765"/>
                  <a:gd name="T82" fmla="*/ 74 w 890"/>
                  <a:gd name="T83" fmla="*/ 184 h 765"/>
                  <a:gd name="T84" fmla="*/ 69 w 890"/>
                  <a:gd name="T85" fmla="*/ 177 h 765"/>
                  <a:gd name="T86" fmla="*/ 54 w 890"/>
                  <a:gd name="T87" fmla="*/ 161 h 765"/>
                  <a:gd name="T88" fmla="*/ 40 w 890"/>
                  <a:gd name="T89" fmla="*/ 140 h 765"/>
                  <a:gd name="T90" fmla="*/ 29 w 890"/>
                  <a:gd name="T91" fmla="*/ 125 h 765"/>
                  <a:gd name="T92" fmla="*/ 15 w 890"/>
                  <a:gd name="T93" fmla="*/ 110 h 765"/>
                  <a:gd name="T94" fmla="*/ 5 w 890"/>
                  <a:gd name="T95" fmla="*/ 98 h 765"/>
                  <a:gd name="T96" fmla="*/ 0 w 890"/>
                  <a:gd name="T97" fmla="*/ 89 h 765"/>
                  <a:gd name="T98" fmla="*/ 6 w 890"/>
                  <a:gd name="T99" fmla="*/ 85 h 76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890" h="765">
                    <a:moveTo>
                      <a:pt x="12" y="170"/>
                    </a:moveTo>
                    <a:lnTo>
                      <a:pt x="22" y="165"/>
                    </a:lnTo>
                    <a:lnTo>
                      <a:pt x="32" y="158"/>
                    </a:lnTo>
                    <a:lnTo>
                      <a:pt x="40" y="151"/>
                    </a:lnTo>
                    <a:lnTo>
                      <a:pt x="50" y="143"/>
                    </a:lnTo>
                    <a:lnTo>
                      <a:pt x="58" y="137"/>
                    </a:lnTo>
                    <a:lnTo>
                      <a:pt x="66" y="128"/>
                    </a:lnTo>
                    <a:lnTo>
                      <a:pt x="76" y="123"/>
                    </a:lnTo>
                    <a:lnTo>
                      <a:pt x="88" y="118"/>
                    </a:lnTo>
                    <a:lnTo>
                      <a:pt x="108" y="110"/>
                    </a:lnTo>
                    <a:lnTo>
                      <a:pt x="128" y="104"/>
                    </a:lnTo>
                    <a:lnTo>
                      <a:pt x="147" y="97"/>
                    </a:lnTo>
                    <a:lnTo>
                      <a:pt x="169" y="90"/>
                    </a:lnTo>
                    <a:lnTo>
                      <a:pt x="189" y="84"/>
                    </a:lnTo>
                    <a:lnTo>
                      <a:pt x="208" y="77"/>
                    </a:lnTo>
                    <a:lnTo>
                      <a:pt x="230" y="69"/>
                    </a:lnTo>
                    <a:lnTo>
                      <a:pt x="250" y="62"/>
                    </a:lnTo>
                    <a:lnTo>
                      <a:pt x="273" y="54"/>
                    </a:lnTo>
                    <a:lnTo>
                      <a:pt x="296" y="46"/>
                    </a:lnTo>
                    <a:lnTo>
                      <a:pt x="319" y="39"/>
                    </a:lnTo>
                    <a:lnTo>
                      <a:pt x="342" y="31"/>
                    </a:lnTo>
                    <a:lnTo>
                      <a:pt x="365" y="23"/>
                    </a:lnTo>
                    <a:lnTo>
                      <a:pt x="388" y="16"/>
                    </a:lnTo>
                    <a:lnTo>
                      <a:pt x="412" y="8"/>
                    </a:lnTo>
                    <a:lnTo>
                      <a:pt x="435" y="0"/>
                    </a:lnTo>
                    <a:lnTo>
                      <a:pt x="445" y="10"/>
                    </a:lnTo>
                    <a:lnTo>
                      <a:pt x="454" y="21"/>
                    </a:lnTo>
                    <a:lnTo>
                      <a:pt x="464" y="33"/>
                    </a:lnTo>
                    <a:lnTo>
                      <a:pt x="476" y="43"/>
                    </a:lnTo>
                    <a:lnTo>
                      <a:pt x="489" y="62"/>
                    </a:lnTo>
                    <a:lnTo>
                      <a:pt x="504" y="82"/>
                    </a:lnTo>
                    <a:lnTo>
                      <a:pt x="521" y="100"/>
                    </a:lnTo>
                    <a:lnTo>
                      <a:pt x="537" y="120"/>
                    </a:lnTo>
                    <a:lnTo>
                      <a:pt x="554" y="140"/>
                    </a:lnTo>
                    <a:lnTo>
                      <a:pt x="570" y="160"/>
                    </a:lnTo>
                    <a:lnTo>
                      <a:pt x="585" y="178"/>
                    </a:lnTo>
                    <a:lnTo>
                      <a:pt x="600" y="196"/>
                    </a:lnTo>
                    <a:lnTo>
                      <a:pt x="610" y="209"/>
                    </a:lnTo>
                    <a:lnTo>
                      <a:pt x="621" y="221"/>
                    </a:lnTo>
                    <a:lnTo>
                      <a:pt x="631" y="231"/>
                    </a:lnTo>
                    <a:lnTo>
                      <a:pt x="643" y="241"/>
                    </a:lnTo>
                    <a:lnTo>
                      <a:pt x="653" y="252"/>
                    </a:lnTo>
                    <a:lnTo>
                      <a:pt x="664" y="262"/>
                    </a:lnTo>
                    <a:lnTo>
                      <a:pt x="674" y="274"/>
                    </a:lnTo>
                    <a:lnTo>
                      <a:pt x="684" y="287"/>
                    </a:lnTo>
                    <a:lnTo>
                      <a:pt x="697" y="303"/>
                    </a:lnTo>
                    <a:lnTo>
                      <a:pt x="710" y="323"/>
                    </a:lnTo>
                    <a:lnTo>
                      <a:pt x="722" y="341"/>
                    </a:lnTo>
                    <a:lnTo>
                      <a:pt x="735" y="359"/>
                    </a:lnTo>
                    <a:lnTo>
                      <a:pt x="748" y="377"/>
                    </a:lnTo>
                    <a:lnTo>
                      <a:pt x="763" y="394"/>
                    </a:lnTo>
                    <a:lnTo>
                      <a:pt x="778" y="409"/>
                    </a:lnTo>
                    <a:lnTo>
                      <a:pt x="796" y="422"/>
                    </a:lnTo>
                    <a:lnTo>
                      <a:pt x="803" y="430"/>
                    </a:lnTo>
                    <a:lnTo>
                      <a:pt x="811" y="437"/>
                    </a:lnTo>
                    <a:lnTo>
                      <a:pt x="818" y="445"/>
                    </a:lnTo>
                    <a:lnTo>
                      <a:pt x="826" y="452"/>
                    </a:lnTo>
                    <a:lnTo>
                      <a:pt x="833" y="460"/>
                    </a:lnTo>
                    <a:lnTo>
                      <a:pt x="839" y="468"/>
                    </a:lnTo>
                    <a:lnTo>
                      <a:pt x="846" y="478"/>
                    </a:lnTo>
                    <a:lnTo>
                      <a:pt x="851" y="488"/>
                    </a:lnTo>
                    <a:lnTo>
                      <a:pt x="861" y="503"/>
                    </a:lnTo>
                    <a:lnTo>
                      <a:pt x="871" y="514"/>
                    </a:lnTo>
                    <a:lnTo>
                      <a:pt x="882" y="528"/>
                    </a:lnTo>
                    <a:lnTo>
                      <a:pt x="890" y="542"/>
                    </a:lnTo>
                    <a:lnTo>
                      <a:pt x="882" y="544"/>
                    </a:lnTo>
                    <a:lnTo>
                      <a:pt x="874" y="549"/>
                    </a:lnTo>
                    <a:lnTo>
                      <a:pt x="867" y="552"/>
                    </a:lnTo>
                    <a:lnTo>
                      <a:pt x="859" y="557"/>
                    </a:lnTo>
                    <a:lnTo>
                      <a:pt x="851" y="562"/>
                    </a:lnTo>
                    <a:lnTo>
                      <a:pt x="844" y="567"/>
                    </a:lnTo>
                    <a:lnTo>
                      <a:pt x="836" y="572"/>
                    </a:lnTo>
                    <a:lnTo>
                      <a:pt x="828" y="575"/>
                    </a:lnTo>
                    <a:lnTo>
                      <a:pt x="809" y="584"/>
                    </a:lnTo>
                    <a:lnTo>
                      <a:pt x="791" y="592"/>
                    </a:lnTo>
                    <a:lnTo>
                      <a:pt x="775" y="602"/>
                    </a:lnTo>
                    <a:lnTo>
                      <a:pt x="757" y="610"/>
                    </a:lnTo>
                    <a:lnTo>
                      <a:pt x="740" y="620"/>
                    </a:lnTo>
                    <a:lnTo>
                      <a:pt x="722" y="630"/>
                    </a:lnTo>
                    <a:lnTo>
                      <a:pt x="705" y="640"/>
                    </a:lnTo>
                    <a:lnTo>
                      <a:pt x="687" y="650"/>
                    </a:lnTo>
                    <a:lnTo>
                      <a:pt x="674" y="658"/>
                    </a:lnTo>
                    <a:lnTo>
                      <a:pt x="661" y="664"/>
                    </a:lnTo>
                    <a:lnTo>
                      <a:pt x="648" y="671"/>
                    </a:lnTo>
                    <a:lnTo>
                      <a:pt x="634" y="678"/>
                    </a:lnTo>
                    <a:lnTo>
                      <a:pt x="621" y="684"/>
                    </a:lnTo>
                    <a:lnTo>
                      <a:pt x="608" y="693"/>
                    </a:lnTo>
                    <a:lnTo>
                      <a:pt x="595" y="699"/>
                    </a:lnTo>
                    <a:lnTo>
                      <a:pt x="583" y="709"/>
                    </a:lnTo>
                    <a:lnTo>
                      <a:pt x="572" y="719"/>
                    </a:lnTo>
                    <a:lnTo>
                      <a:pt x="560" y="727"/>
                    </a:lnTo>
                    <a:lnTo>
                      <a:pt x="549" y="734"/>
                    </a:lnTo>
                    <a:lnTo>
                      <a:pt x="535" y="740"/>
                    </a:lnTo>
                    <a:lnTo>
                      <a:pt x="522" y="747"/>
                    </a:lnTo>
                    <a:lnTo>
                      <a:pt x="509" y="752"/>
                    </a:lnTo>
                    <a:lnTo>
                      <a:pt x="496" y="759"/>
                    </a:lnTo>
                    <a:lnTo>
                      <a:pt x="483" y="765"/>
                    </a:lnTo>
                    <a:lnTo>
                      <a:pt x="478" y="763"/>
                    </a:lnTo>
                    <a:lnTo>
                      <a:pt x="469" y="755"/>
                    </a:lnTo>
                    <a:lnTo>
                      <a:pt x="461" y="747"/>
                    </a:lnTo>
                    <a:lnTo>
                      <a:pt x="453" y="740"/>
                    </a:lnTo>
                    <a:lnTo>
                      <a:pt x="448" y="730"/>
                    </a:lnTo>
                    <a:lnTo>
                      <a:pt x="436" y="716"/>
                    </a:lnTo>
                    <a:lnTo>
                      <a:pt x="423" y="701"/>
                    </a:lnTo>
                    <a:lnTo>
                      <a:pt x="412" y="686"/>
                    </a:lnTo>
                    <a:lnTo>
                      <a:pt x="398" y="671"/>
                    </a:lnTo>
                    <a:lnTo>
                      <a:pt x="385" y="656"/>
                    </a:lnTo>
                    <a:lnTo>
                      <a:pt x="370" y="643"/>
                    </a:lnTo>
                    <a:lnTo>
                      <a:pt x="357" y="630"/>
                    </a:lnTo>
                    <a:lnTo>
                      <a:pt x="344" y="617"/>
                    </a:lnTo>
                    <a:lnTo>
                      <a:pt x="332" y="605"/>
                    </a:lnTo>
                    <a:lnTo>
                      <a:pt x="321" y="594"/>
                    </a:lnTo>
                    <a:lnTo>
                      <a:pt x="309" y="582"/>
                    </a:lnTo>
                    <a:lnTo>
                      <a:pt x="298" y="569"/>
                    </a:lnTo>
                    <a:lnTo>
                      <a:pt x="286" y="557"/>
                    </a:lnTo>
                    <a:lnTo>
                      <a:pt x="276" y="544"/>
                    </a:lnTo>
                    <a:lnTo>
                      <a:pt x="266" y="529"/>
                    </a:lnTo>
                    <a:lnTo>
                      <a:pt x="260" y="514"/>
                    </a:lnTo>
                    <a:lnTo>
                      <a:pt x="248" y="495"/>
                    </a:lnTo>
                    <a:lnTo>
                      <a:pt x="235" y="475"/>
                    </a:lnTo>
                    <a:lnTo>
                      <a:pt x="220" y="457"/>
                    </a:lnTo>
                    <a:lnTo>
                      <a:pt x="205" y="438"/>
                    </a:lnTo>
                    <a:lnTo>
                      <a:pt x="190" y="422"/>
                    </a:lnTo>
                    <a:lnTo>
                      <a:pt x="175" y="404"/>
                    </a:lnTo>
                    <a:lnTo>
                      <a:pt x="161" y="386"/>
                    </a:lnTo>
                    <a:lnTo>
                      <a:pt x="147" y="368"/>
                    </a:lnTo>
                    <a:lnTo>
                      <a:pt x="144" y="363"/>
                    </a:lnTo>
                    <a:lnTo>
                      <a:pt x="141" y="359"/>
                    </a:lnTo>
                    <a:lnTo>
                      <a:pt x="137" y="354"/>
                    </a:lnTo>
                    <a:lnTo>
                      <a:pt x="133" y="351"/>
                    </a:lnTo>
                    <a:lnTo>
                      <a:pt x="121" y="336"/>
                    </a:lnTo>
                    <a:lnTo>
                      <a:pt x="108" y="321"/>
                    </a:lnTo>
                    <a:lnTo>
                      <a:pt x="96" y="307"/>
                    </a:lnTo>
                    <a:lnTo>
                      <a:pt x="88" y="290"/>
                    </a:lnTo>
                    <a:lnTo>
                      <a:pt x="80" y="280"/>
                    </a:lnTo>
                    <a:lnTo>
                      <a:pt x="73" y="269"/>
                    </a:lnTo>
                    <a:lnTo>
                      <a:pt x="65" y="259"/>
                    </a:lnTo>
                    <a:lnTo>
                      <a:pt x="57" y="249"/>
                    </a:lnTo>
                    <a:lnTo>
                      <a:pt x="48" y="239"/>
                    </a:lnTo>
                    <a:lnTo>
                      <a:pt x="38" y="229"/>
                    </a:lnTo>
                    <a:lnTo>
                      <a:pt x="30" y="219"/>
                    </a:lnTo>
                    <a:lnTo>
                      <a:pt x="22" y="209"/>
                    </a:lnTo>
                    <a:lnTo>
                      <a:pt x="17" y="203"/>
                    </a:lnTo>
                    <a:lnTo>
                      <a:pt x="10" y="196"/>
                    </a:lnTo>
                    <a:lnTo>
                      <a:pt x="5" y="189"/>
                    </a:lnTo>
                    <a:lnTo>
                      <a:pt x="0" y="183"/>
                    </a:lnTo>
                    <a:lnTo>
                      <a:pt x="0" y="178"/>
                    </a:lnTo>
                    <a:lnTo>
                      <a:pt x="4" y="175"/>
                    </a:lnTo>
                    <a:lnTo>
                      <a:pt x="7" y="171"/>
                    </a:lnTo>
                    <a:lnTo>
                      <a:pt x="12" y="17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" name="Freeform 74"/>
              <p:cNvSpPr>
                <a:spLocks/>
              </p:cNvSpPr>
              <p:nvPr/>
            </p:nvSpPr>
            <p:spPr bwMode="auto">
              <a:xfrm>
                <a:off x="676" y="2151"/>
                <a:ext cx="291" cy="304"/>
              </a:xfrm>
              <a:custGeom>
                <a:avLst/>
                <a:gdLst>
                  <a:gd name="T0" fmla="*/ 11 w 583"/>
                  <a:gd name="T1" fmla="*/ 91 h 607"/>
                  <a:gd name="T2" fmla="*/ 20 w 583"/>
                  <a:gd name="T3" fmla="*/ 82 h 607"/>
                  <a:gd name="T4" fmla="*/ 30 w 583"/>
                  <a:gd name="T5" fmla="*/ 75 h 607"/>
                  <a:gd name="T6" fmla="*/ 48 w 583"/>
                  <a:gd name="T7" fmla="*/ 65 h 607"/>
                  <a:gd name="T8" fmla="*/ 63 w 583"/>
                  <a:gd name="T9" fmla="*/ 51 h 607"/>
                  <a:gd name="T10" fmla="*/ 83 w 583"/>
                  <a:gd name="T11" fmla="*/ 38 h 607"/>
                  <a:gd name="T12" fmla="*/ 110 w 583"/>
                  <a:gd name="T13" fmla="*/ 22 h 607"/>
                  <a:gd name="T14" fmla="*/ 138 w 583"/>
                  <a:gd name="T15" fmla="*/ 8 h 607"/>
                  <a:gd name="T16" fmla="*/ 149 w 583"/>
                  <a:gd name="T17" fmla="*/ 1 h 607"/>
                  <a:gd name="T18" fmla="*/ 157 w 583"/>
                  <a:gd name="T19" fmla="*/ 8 h 607"/>
                  <a:gd name="T20" fmla="*/ 172 w 583"/>
                  <a:gd name="T21" fmla="*/ 32 h 607"/>
                  <a:gd name="T22" fmla="*/ 178 w 583"/>
                  <a:gd name="T23" fmla="*/ 41 h 607"/>
                  <a:gd name="T24" fmla="*/ 185 w 583"/>
                  <a:gd name="T25" fmla="*/ 51 h 607"/>
                  <a:gd name="T26" fmla="*/ 194 w 583"/>
                  <a:gd name="T27" fmla="*/ 65 h 607"/>
                  <a:gd name="T28" fmla="*/ 209 w 583"/>
                  <a:gd name="T29" fmla="*/ 82 h 607"/>
                  <a:gd name="T30" fmla="*/ 223 w 583"/>
                  <a:gd name="T31" fmla="*/ 99 h 607"/>
                  <a:gd name="T32" fmla="*/ 230 w 583"/>
                  <a:gd name="T33" fmla="*/ 108 h 607"/>
                  <a:gd name="T34" fmla="*/ 232 w 583"/>
                  <a:gd name="T35" fmla="*/ 126 h 607"/>
                  <a:gd name="T36" fmla="*/ 229 w 583"/>
                  <a:gd name="T37" fmla="*/ 172 h 607"/>
                  <a:gd name="T38" fmla="*/ 238 w 583"/>
                  <a:gd name="T39" fmla="*/ 181 h 607"/>
                  <a:gd name="T40" fmla="*/ 252 w 583"/>
                  <a:gd name="T41" fmla="*/ 183 h 607"/>
                  <a:gd name="T42" fmla="*/ 265 w 583"/>
                  <a:gd name="T43" fmla="*/ 183 h 607"/>
                  <a:gd name="T44" fmla="*/ 275 w 583"/>
                  <a:gd name="T45" fmla="*/ 181 h 607"/>
                  <a:gd name="T46" fmla="*/ 284 w 583"/>
                  <a:gd name="T47" fmla="*/ 194 h 607"/>
                  <a:gd name="T48" fmla="*/ 290 w 583"/>
                  <a:gd name="T49" fmla="*/ 207 h 607"/>
                  <a:gd name="T50" fmla="*/ 278 w 583"/>
                  <a:gd name="T51" fmla="*/ 220 h 607"/>
                  <a:gd name="T52" fmla="*/ 247 w 583"/>
                  <a:gd name="T53" fmla="*/ 239 h 607"/>
                  <a:gd name="T54" fmla="*/ 217 w 583"/>
                  <a:gd name="T55" fmla="*/ 259 h 607"/>
                  <a:gd name="T56" fmla="*/ 199 w 583"/>
                  <a:gd name="T57" fmla="*/ 272 h 607"/>
                  <a:gd name="T58" fmla="*/ 185 w 583"/>
                  <a:gd name="T59" fmla="*/ 278 h 607"/>
                  <a:gd name="T60" fmla="*/ 172 w 583"/>
                  <a:gd name="T61" fmla="*/ 284 h 607"/>
                  <a:gd name="T62" fmla="*/ 155 w 583"/>
                  <a:gd name="T63" fmla="*/ 300 h 607"/>
                  <a:gd name="T64" fmla="*/ 139 w 583"/>
                  <a:gd name="T65" fmla="*/ 295 h 607"/>
                  <a:gd name="T66" fmla="*/ 124 w 583"/>
                  <a:gd name="T67" fmla="*/ 278 h 607"/>
                  <a:gd name="T68" fmla="*/ 111 w 583"/>
                  <a:gd name="T69" fmla="*/ 259 h 607"/>
                  <a:gd name="T70" fmla="*/ 98 w 583"/>
                  <a:gd name="T71" fmla="*/ 241 h 607"/>
                  <a:gd name="T72" fmla="*/ 82 w 583"/>
                  <a:gd name="T73" fmla="*/ 217 h 607"/>
                  <a:gd name="T74" fmla="*/ 67 w 583"/>
                  <a:gd name="T75" fmla="*/ 196 h 607"/>
                  <a:gd name="T76" fmla="*/ 57 w 583"/>
                  <a:gd name="T77" fmla="*/ 182 h 607"/>
                  <a:gd name="T78" fmla="*/ 44 w 583"/>
                  <a:gd name="T79" fmla="*/ 161 h 607"/>
                  <a:gd name="T80" fmla="*/ 29 w 583"/>
                  <a:gd name="T81" fmla="*/ 142 h 607"/>
                  <a:gd name="T82" fmla="*/ 15 w 583"/>
                  <a:gd name="T83" fmla="*/ 123 h 607"/>
                  <a:gd name="T84" fmla="*/ 0 w 583"/>
                  <a:gd name="T85" fmla="*/ 102 h 607"/>
                  <a:gd name="T86" fmla="*/ 3 w 583"/>
                  <a:gd name="T87" fmla="*/ 98 h 60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83" h="607">
                    <a:moveTo>
                      <a:pt x="10" y="191"/>
                    </a:moveTo>
                    <a:lnTo>
                      <a:pt x="17" y="186"/>
                    </a:lnTo>
                    <a:lnTo>
                      <a:pt x="23" y="181"/>
                    </a:lnTo>
                    <a:lnTo>
                      <a:pt x="30" y="175"/>
                    </a:lnTo>
                    <a:lnTo>
                      <a:pt x="36" y="170"/>
                    </a:lnTo>
                    <a:lnTo>
                      <a:pt x="41" y="163"/>
                    </a:lnTo>
                    <a:lnTo>
                      <a:pt x="48" y="158"/>
                    </a:lnTo>
                    <a:lnTo>
                      <a:pt x="54" y="153"/>
                    </a:lnTo>
                    <a:lnTo>
                      <a:pt x="61" y="150"/>
                    </a:lnTo>
                    <a:lnTo>
                      <a:pt x="73" y="143"/>
                    </a:lnTo>
                    <a:lnTo>
                      <a:pt x="84" y="137"/>
                    </a:lnTo>
                    <a:lnTo>
                      <a:pt x="96" y="129"/>
                    </a:lnTo>
                    <a:lnTo>
                      <a:pt x="106" y="120"/>
                    </a:lnTo>
                    <a:lnTo>
                      <a:pt x="116" y="110"/>
                    </a:lnTo>
                    <a:lnTo>
                      <a:pt x="127" y="102"/>
                    </a:lnTo>
                    <a:lnTo>
                      <a:pt x="139" y="94"/>
                    </a:lnTo>
                    <a:lnTo>
                      <a:pt x="150" y="87"/>
                    </a:lnTo>
                    <a:lnTo>
                      <a:pt x="167" y="76"/>
                    </a:lnTo>
                    <a:lnTo>
                      <a:pt x="183" y="64"/>
                    </a:lnTo>
                    <a:lnTo>
                      <a:pt x="201" y="54"/>
                    </a:lnTo>
                    <a:lnTo>
                      <a:pt x="221" y="44"/>
                    </a:lnTo>
                    <a:lnTo>
                      <a:pt x="239" y="35"/>
                    </a:lnTo>
                    <a:lnTo>
                      <a:pt x="258" y="25"/>
                    </a:lnTo>
                    <a:lnTo>
                      <a:pt x="276" y="15"/>
                    </a:lnTo>
                    <a:lnTo>
                      <a:pt x="292" y="3"/>
                    </a:lnTo>
                    <a:lnTo>
                      <a:pt x="296" y="3"/>
                    </a:lnTo>
                    <a:lnTo>
                      <a:pt x="299" y="2"/>
                    </a:lnTo>
                    <a:lnTo>
                      <a:pt x="302" y="2"/>
                    </a:lnTo>
                    <a:lnTo>
                      <a:pt x="305" y="0"/>
                    </a:lnTo>
                    <a:lnTo>
                      <a:pt x="314" y="16"/>
                    </a:lnTo>
                    <a:lnTo>
                      <a:pt x="324" y="33"/>
                    </a:lnTo>
                    <a:lnTo>
                      <a:pt x="334" y="48"/>
                    </a:lnTo>
                    <a:lnTo>
                      <a:pt x="345" y="63"/>
                    </a:lnTo>
                    <a:lnTo>
                      <a:pt x="348" y="69"/>
                    </a:lnTo>
                    <a:lnTo>
                      <a:pt x="352" y="74"/>
                    </a:lnTo>
                    <a:lnTo>
                      <a:pt x="357" y="81"/>
                    </a:lnTo>
                    <a:lnTo>
                      <a:pt x="362" y="87"/>
                    </a:lnTo>
                    <a:lnTo>
                      <a:pt x="365" y="94"/>
                    </a:lnTo>
                    <a:lnTo>
                      <a:pt x="370" y="102"/>
                    </a:lnTo>
                    <a:lnTo>
                      <a:pt x="375" y="109"/>
                    </a:lnTo>
                    <a:lnTo>
                      <a:pt x="380" y="117"/>
                    </a:lnTo>
                    <a:lnTo>
                      <a:pt x="388" y="130"/>
                    </a:lnTo>
                    <a:lnTo>
                      <a:pt x="398" y="142"/>
                    </a:lnTo>
                    <a:lnTo>
                      <a:pt x="408" y="153"/>
                    </a:lnTo>
                    <a:lnTo>
                      <a:pt x="419" y="163"/>
                    </a:lnTo>
                    <a:lnTo>
                      <a:pt x="429" y="175"/>
                    </a:lnTo>
                    <a:lnTo>
                      <a:pt x="439" y="186"/>
                    </a:lnTo>
                    <a:lnTo>
                      <a:pt x="447" y="198"/>
                    </a:lnTo>
                    <a:lnTo>
                      <a:pt x="456" y="211"/>
                    </a:lnTo>
                    <a:lnTo>
                      <a:pt x="457" y="214"/>
                    </a:lnTo>
                    <a:lnTo>
                      <a:pt x="461" y="216"/>
                    </a:lnTo>
                    <a:lnTo>
                      <a:pt x="462" y="219"/>
                    </a:lnTo>
                    <a:lnTo>
                      <a:pt x="464" y="223"/>
                    </a:lnTo>
                    <a:lnTo>
                      <a:pt x="464" y="252"/>
                    </a:lnTo>
                    <a:lnTo>
                      <a:pt x="461" y="282"/>
                    </a:lnTo>
                    <a:lnTo>
                      <a:pt x="457" y="312"/>
                    </a:lnTo>
                    <a:lnTo>
                      <a:pt x="459" y="343"/>
                    </a:lnTo>
                    <a:lnTo>
                      <a:pt x="464" y="351"/>
                    </a:lnTo>
                    <a:lnTo>
                      <a:pt x="471" y="358"/>
                    </a:lnTo>
                    <a:lnTo>
                      <a:pt x="477" y="361"/>
                    </a:lnTo>
                    <a:lnTo>
                      <a:pt x="487" y="365"/>
                    </a:lnTo>
                    <a:lnTo>
                      <a:pt x="495" y="366"/>
                    </a:lnTo>
                    <a:lnTo>
                      <a:pt x="505" y="366"/>
                    </a:lnTo>
                    <a:lnTo>
                      <a:pt x="513" y="366"/>
                    </a:lnTo>
                    <a:lnTo>
                      <a:pt x="523" y="365"/>
                    </a:lnTo>
                    <a:lnTo>
                      <a:pt x="530" y="365"/>
                    </a:lnTo>
                    <a:lnTo>
                      <a:pt x="538" y="363"/>
                    </a:lnTo>
                    <a:lnTo>
                      <a:pt x="545" y="363"/>
                    </a:lnTo>
                    <a:lnTo>
                      <a:pt x="551" y="361"/>
                    </a:lnTo>
                    <a:lnTo>
                      <a:pt x="558" y="369"/>
                    </a:lnTo>
                    <a:lnTo>
                      <a:pt x="563" y="379"/>
                    </a:lnTo>
                    <a:lnTo>
                      <a:pt x="568" y="388"/>
                    </a:lnTo>
                    <a:lnTo>
                      <a:pt x="575" y="397"/>
                    </a:lnTo>
                    <a:lnTo>
                      <a:pt x="578" y="406"/>
                    </a:lnTo>
                    <a:lnTo>
                      <a:pt x="581" y="414"/>
                    </a:lnTo>
                    <a:lnTo>
                      <a:pt x="583" y="422"/>
                    </a:lnTo>
                    <a:lnTo>
                      <a:pt x="576" y="429"/>
                    </a:lnTo>
                    <a:lnTo>
                      <a:pt x="556" y="440"/>
                    </a:lnTo>
                    <a:lnTo>
                      <a:pt x="535" y="452"/>
                    </a:lnTo>
                    <a:lnTo>
                      <a:pt x="515" y="465"/>
                    </a:lnTo>
                    <a:lnTo>
                      <a:pt x="494" y="478"/>
                    </a:lnTo>
                    <a:lnTo>
                      <a:pt x="474" y="492"/>
                    </a:lnTo>
                    <a:lnTo>
                      <a:pt x="454" y="505"/>
                    </a:lnTo>
                    <a:lnTo>
                      <a:pt x="434" y="518"/>
                    </a:lnTo>
                    <a:lnTo>
                      <a:pt x="414" y="531"/>
                    </a:lnTo>
                    <a:lnTo>
                      <a:pt x="406" y="538"/>
                    </a:lnTo>
                    <a:lnTo>
                      <a:pt x="398" y="543"/>
                    </a:lnTo>
                    <a:lnTo>
                      <a:pt x="390" y="548"/>
                    </a:lnTo>
                    <a:lnTo>
                      <a:pt x="380" y="551"/>
                    </a:lnTo>
                    <a:lnTo>
                      <a:pt x="371" y="556"/>
                    </a:lnTo>
                    <a:lnTo>
                      <a:pt x="362" y="559"/>
                    </a:lnTo>
                    <a:lnTo>
                      <a:pt x="353" y="562"/>
                    </a:lnTo>
                    <a:lnTo>
                      <a:pt x="345" y="567"/>
                    </a:lnTo>
                    <a:lnTo>
                      <a:pt x="334" y="579"/>
                    </a:lnTo>
                    <a:lnTo>
                      <a:pt x="322" y="589"/>
                    </a:lnTo>
                    <a:lnTo>
                      <a:pt x="310" y="599"/>
                    </a:lnTo>
                    <a:lnTo>
                      <a:pt x="299" y="607"/>
                    </a:lnTo>
                    <a:lnTo>
                      <a:pt x="287" y="599"/>
                    </a:lnTo>
                    <a:lnTo>
                      <a:pt x="279" y="589"/>
                    </a:lnTo>
                    <a:lnTo>
                      <a:pt x="269" y="577"/>
                    </a:lnTo>
                    <a:lnTo>
                      <a:pt x="259" y="567"/>
                    </a:lnTo>
                    <a:lnTo>
                      <a:pt x="249" y="556"/>
                    </a:lnTo>
                    <a:lnTo>
                      <a:pt x="241" y="543"/>
                    </a:lnTo>
                    <a:lnTo>
                      <a:pt x="233" y="531"/>
                    </a:lnTo>
                    <a:lnTo>
                      <a:pt x="223" y="518"/>
                    </a:lnTo>
                    <a:lnTo>
                      <a:pt x="215" y="506"/>
                    </a:lnTo>
                    <a:lnTo>
                      <a:pt x="206" y="493"/>
                    </a:lnTo>
                    <a:lnTo>
                      <a:pt x="196" y="482"/>
                    </a:lnTo>
                    <a:lnTo>
                      <a:pt x="187" y="470"/>
                    </a:lnTo>
                    <a:lnTo>
                      <a:pt x="177" y="452"/>
                    </a:lnTo>
                    <a:lnTo>
                      <a:pt x="165" y="434"/>
                    </a:lnTo>
                    <a:lnTo>
                      <a:pt x="154" y="417"/>
                    </a:lnTo>
                    <a:lnTo>
                      <a:pt x="142" y="399"/>
                    </a:lnTo>
                    <a:lnTo>
                      <a:pt x="135" y="391"/>
                    </a:lnTo>
                    <a:lnTo>
                      <a:pt x="127" y="383"/>
                    </a:lnTo>
                    <a:lnTo>
                      <a:pt x="121" y="374"/>
                    </a:lnTo>
                    <a:lnTo>
                      <a:pt x="114" y="363"/>
                    </a:lnTo>
                    <a:lnTo>
                      <a:pt x="106" y="350"/>
                    </a:lnTo>
                    <a:lnTo>
                      <a:pt x="97" y="335"/>
                    </a:lnTo>
                    <a:lnTo>
                      <a:pt x="88" y="322"/>
                    </a:lnTo>
                    <a:lnTo>
                      <a:pt x="78" y="310"/>
                    </a:lnTo>
                    <a:lnTo>
                      <a:pt x="68" y="297"/>
                    </a:lnTo>
                    <a:lnTo>
                      <a:pt x="58" y="284"/>
                    </a:lnTo>
                    <a:lnTo>
                      <a:pt x="48" y="272"/>
                    </a:lnTo>
                    <a:lnTo>
                      <a:pt x="40" y="259"/>
                    </a:lnTo>
                    <a:lnTo>
                      <a:pt x="30" y="246"/>
                    </a:lnTo>
                    <a:lnTo>
                      <a:pt x="20" y="233"/>
                    </a:lnTo>
                    <a:lnTo>
                      <a:pt x="10" y="218"/>
                    </a:lnTo>
                    <a:lnTo>
                      <a:pt x="0" y="204"/>
                    </a:lnTo>
                    <a:lnTo>
                      <a:pt x="0" y="200"/>
                    </a:lnTo>
                    <a:lnTo>
                      <a:pt x="3" y="198"/>
                    </a:lnTo>
                    <a:lnTo>
                      <a:pt x="7" y="195"/>
                    </a:lnTo>
                    <a:lnTo>
                      <a:pt x="10" y="1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Freeform 75"/>
              <p:cNvSpPr>
                <a:spLocks/>
              </p:cNvSpPr>
              <p:nvPr/>
            </p:nvSpPr>
            <p:spPr bwMode="auto">
              <a:xfrm>
                <a:off x="705" y="2566"/>
                <a:ext cx="211" cy="139"/>
              </a:xfrm>
              <a:custGeom>
                <a:avLst/>
                <a:gdLst>
                  <a:gd name="T0" fmla="*/ 26 w 422"/>
                  <a:gd name="T1" fmla="*/ 72 h 279"/>
                  <a:gd name="T2" fmla="*/ 46 w 422"/>
                  <a:gd name="T3" fmla="*/ 60 h 279"/>
                  <a:gd name="T4" fmla="*/ 67 w 422"/>
                  <a:gd name="T5" fmla="*/ 49 h 279"/>
                  <a:gd name="T6" fmla="*/ 88 w 422"/>
                  <a:gd name="T7" fmla="*/ 40 h 279"/>
                  <a:gd name="T8" fmla="*/ 104 w 422"/>
                  <a:gd name="T9" fmla="*/ 34 h 279"/>
                  <a:gd name="T10" fmla="*/ 114 w 422"/>
                  <a:gd name="T11" fmla="*/ 29 h 279"/>
                  <a:gd name="T12" fmla="*/ 127 w 422"/>
                  <a:gd name="T13" fmla="*/ 22 h 279"/>
                  <a:gd name="T14" fmla="*/ 142 w 422"/>
                  <a:gd name="T15" fmla="*/ 15 h 279"/>
                  <a:gd name="T16" fmla="*/ 158 w 422"/>
                  <a:gd name="T17" fmla="*/ 11 h 279"/>
                  <a:gd name="T18" fmla="*/ 173 w 422"/>
                  <a:gd name="T19" fmla="*/ 4 h 279"/>
                  <a:gd name="T20" fmla="*/ 183 w 422"/>
                  <a:gd name="T21" fmla="*/ 0 h 279"/>
                  <a:gd name="T22" fmla="*/ 184 w 422"/>
                  <a:gd name="T23" fmla="*/ 3 h 279"/>
                  <a:gd name="T24" fmla="*/ 188 w 422"/>
                  <a:gd name="T25" fmla="*/ 13 h 279"/>
                  <a:gd name="T26" fmla="*/ 197 w 422"/>
                  <a:gd name="T27" fmla="*/ 28 h 279"/>
                  <a:gd name="T28" fmla="*/ 205 w 422"/>
                  <a:gd name="T29" fmla="*/ 39 h 279"/>
                  <a:gd name="T30" fmla="*/ 210 w 422"/>
                  <a:gd name="T31" fmla="*/ 48 h 279"/>
                  <a:gd name="T32" fmla="*/ 211 w 422"/>
                  <a:gd name="T33" fmla="*/ 58 h 279"/>
                  <a:gd name="T34" fmla="*/ 199 w 422"/>
                  <a:gd name="T35" fmla="*/ 63 h 279"/>
                  <a:gd name="T36" fmla="*/ 188 w 422"/>
                  <a:gd name="T37" fmla="*/ 70 h 279"/>
                  <a:gd name="T38" fmla="*/ 178 w 422"/>
                  <a:gd name="T39" fmla="*/ 77 h 279"/>
                  <a:gd name="T40" fmla="*/ 168 w 422"/>
                  <a:gd name="T41" fmla="*/ 86 h 279"/>
                  <a:gd name="T42" fmla="*/ 139 w 422"/>
                  <a:gd name="T43" fmla="*/ 101 h 279"/>
                  <a:gd name="T44" fmla="*/ 111 w 422"/>
                  <a:gd name="T45" fmla="*/ 114 h 279"/>
                  <a:gd name="T46" fmla="*/ 82 w 422"/>
                  <a:gd name="T47" fmla="*/ 126 h 279"/>
                  <a:gd name="T48" fmla="*/ 52 w 422"/>
                  <a:gd name="T49" fmla="*/ 138 h 279"/>
                  <a:gd name="T50" fmla="*/ 46 w 422"/>
                  <a:gd name="T51" fmla="*/ 139 h 279"/>
                  <a:gd name="T52" fmla="*/ 41 w 422"/>
                  <a:gd name="T53" fmla="*/ 138 h 279"/>
                  <a:gd name="T54" fmla="*/ 33 w 422"/>
                  <a:gd name="T55" fmla="*/ 128 h 279"/>
                  <a:gd name="T56" fmla="*/ 26 w 422"/>
                  <a:gd name="T57" fmla="*/ 117 h 279"/>
                  <a:gd name="T58" fmla="*/ 17 w 422"/>
                  <a:gd name="T59" fmla="*/ 107 h 279"/>
                  <a:gd name="T60" fmla="*/ 8 w 422"/>
                  <a:gd name="T61" fmla="*/ 98 h 279"/>
                  <a:gd name="T62" fmla="*/ 5 w 422"/>
                  <a:gd name="T63" fmla="*/ 93 h 279"/>
                  <a:gd name="T64" fmla="*/ 1 w 422"/>
                  <a:gd name="T65" fmla="*/ 91 h 279"/>
                  <a:gd name="T66" fmla="*/ 0 w 422"/>
                  <a:gd name="T67" fmla="*/ 89 h 279"/>
                  <a:gd name="T68" fmla="*/ 1 w 422"/>
                  <a:gd name="T69" fmla="*/ 86 h 279"/>
                  <a:gd name="T70" fmla="*/ 8 w 422"/>
                  <a:gd name="T71" fmla="*/ 81 h 279"/>
                  <a:gd name="T72" fmla="*/ 16 w 422"/>
                  <a:gd name="T73" fmla="*/ 78 h 27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422" h="279">
                    <a:moveTo>
                      <a:pt x="31" y="157"/>
                    </a:moveTo>
                    <a:lnTo>
                      <a:pt x="51" y="145"/>
                    </a:lnTo>
                    <a:lnTo>
                      <a:pt x="71" y="132"/>
                    </a:lnTo>
                    <a:lnTo>
                      <a:pt x="92" y="120"/>
                    </a:lnTo>
                    <a:lnTo>
                      <a:pt x="112" y="109"/>
                    </a:lnTo>
                    <a:lnTo>
                      <a:pt x="134" y="99"/>
                    </a:lnTo>
                    <a:lnTo>
                      <a:pt x="155" y="89"/>
                    </a:lnTo>
                    <a:lnTo>
                      <a:pt x="176" y="81"/>
                    </a:lnTo>
                    <a:lnTo>
                      <a:pt x="198" y="73"/>
                    </a:lnTo>
                    <a:lnTo>
                      <a:pt x="208" y="68"/>
                    </a:lnTo>
                    <a:lnTo>
                      <a:pt x="218" y="63"/>
                    </a:lnTo>
                    <a:lnTo>
                      <a:pt x="228" y="58"/>
                    </a:lnTo>
                    <a:lnTo>
                      <a:pt x="239" y="53"/>
                    </a:lnTo>
                    <a:lnTo>
                      <a:pt x="254" y="45"/>
                    </a:lnTo>
                    <a:lnTo>
                      <a:pt x="269" y="38"/>
                    </a:lnTo>
                    <a:lnTo>
                      <a:pt x="284" y="31"/>
                    </a:lnTo>
                    <a:lnTo>
                      <a:pt x="300" y="26"/>
                    </a:lnTo>
                    <a:lnTo>
                      <a:pt x="315" y="22"/>
                    </a:lnTo>
                    <a:lnTo>
                      <a:pt x="330" y="15"/>
                    </a:lnTo>
                    <a:lnTo>
                      <a:pt x="345" y="8"/>
                    </a:lnTo>
                    <a:lnTo>
                      <a:pt x="360" y="0"/>
                    </a:lnTo>
                    <a:lnTo>
                      <a:pt x="365" y="0"/>
                    </a:lnTo>
                    <a:lnTo>
                      <a:pt x="366" y="3"/>
                    </a:lnTo>
                    <a:lnTo>
                      <a:pt x="368" y="7"/>
                    </a:lnTo>
                    <a:lnTo>
                      <a:pt x="370" y="10"/>
                    </a:lnTo>
                    <a:lnTo>
                      <a:pt x="375" y="26"/>
                    </a:lnTo>
                    <a:lnTo>
                      <a:pt x="383" y="41"/>
                    </a:lnTo>
                    <a:lnTo>
                      <a:pt x="393" y="56"/>
                    </a:lnTo>
                    <a:lnTo>
                      <a:pt x="403" y="71"/>
                    </a:lnTo>
                    <a:lnTo>
                      <a:pt x="409" y="79"/>
                    </a:lnTo>
                    <a:lnTo>
                      <a:pt x="414" y="87"/>
                    </a:lnTo>
                    <a:lnTo>
                      <a:pt x="419" y="96"/>
                    </a:lnTo>
                    <a:lnTo>
                      <a:pt x="422" y="106"/>
                    </a:lnTo>
                    <a:lnTo>
                      <a:pt x="421" y="116"/>
                    </a:lnTo>
                    <a:lnTo>
                      <a:pt x="409" y="120"/>
                    </a:lnTo>
                    <a:lnTo>
                      <a:pt x="398" y="127"/>
                    </a:lnTo>
                    <a:lnTo>
                      <a:pt x="386" y="134"/>
                    </a:lnTo>
                    <a:lnTo>
                      <a:pt x="376" y="140"/>
                    </a:lnTo>
                    <a:lnTo>
                      <a:pt x="365" y="147"/>
                    </a:lnTo>
                    <a:lnTo>
                      <a:pt x="355" y="155"/>
                    </a:lnTo>
                    <a:lnTo>
                      <a:pt x="345" y="163"/>
                    </a:lnTo>
                    <a:lnTo>
                      <a:pt x="335" y="173"/>
                    </a:lnTo>
                    <a:lnTo>
                      <a:pt x="307" y="188"/>
                    </a:lnTo>
                    <a:lnTo>
                      <a:pt x="277" y="203"/>
                    </a:lnTo>
                    <a:lnTo>
                      <a:pt x="249" y="216"/>
                    </a:lnTo>
                    <a:lnTo>
                      <a:pt x="221" y="228"/>
                    </a:lnTo>
                    <a:lnTo>
                      <a:pt x="191" y="239"/>
                    </a:lnTo>
                    <a:lnTo>
                      <a:pt x="163" y="252"/>
                    </a:lnTo>
                    <a:lnTo>
                      <a:pt x="134" y="264"/>
                    </a:lnTo>
                    <a:lnTo>
                      <a:pt x="104" y="276"/>
                    </a:lnTo>
                    <a:lnTo>
                      <a:pt x="99" y="277"/>
                    </a:lnTo>
                    <a:lnTo>
                      <a:pt x="92" y="279"/>
                    </a:lnTo>
                    <a:lnTo>
                      <a:pt x="86" y="279"/>
                    </a:lnTo>
                    <a:lnTo>
                      <a:pt x="81" y="277"/>
                    </a:lnTo>
                    <a:lnTo>
                      <a:pt x="72" y="267"/>
                    </a:lnTo>
                    <a:lnTo>
                      <a:pt x="66" y="256"/>
                    </a:lnTo>
                    <a:lnTo>
                      <a:pt x="58" y="244"/>
                    </a:lnTo>
                    <a:lnTo>
                      <a:pt x="51" y="234"/>
                    </a:lnTo>
                    <a:lnTo>
                      <a:pt x="43" y="224"/>
                    </a:lnTo>
                    <a:lnTo>
                      <a:pt x="34" y="215"/>
                    </a:lnTo>
                    <a:lnTo>
                      <a:pt x="26" y="205"/>
                    </a:lnTo>
                    <a:lnTo>
                      <a:pt x="16" y="196"/>
                    </a:lnTo>
                    <a:lnTo>
                      <a:pt x="13" y="191"/>
                    </a:lnTo>
                    <a:lnTo>
                      <a:pt x="10" y="186"/>
                    </a:lnTo>
                    <a:lnTo>
                      <a:pt x="6" y="183"/>
                    </a:lnTo>
                    <a:lnTo>
                      <a:pt x="1" y="183"/>
                    </a:lnTo>
                    <a:lnTo>
                      <a:pt x="0" y="182"/>
                    </a:lnTo>
                    <a:lnTo>
                      <a:pt x="0" y="178"/>
                    </a:lnTo>
                    <a:lnTo>
                      <a:pt x="0" y="177"/>
                    </a:lnTo>
                    <a:lnTo>
                      <a:pt x="1" y="173"/>
                    </a:lnTo>
                    <a:lnTo>
                      <a:pt x="8" y="168"/>
                    </a:lnTo>
                    <a:lnTo>
                      <a:pt x="16" y="163"/>
                    </a:lnTo>
                    <a:lnTo>
                      <a:pt x="23" y="160"/>
                    </a:lnTo>
                    <a:lnTo>
                      <a:pt x="31" y="157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" name="Freeform 76"/>
              <p:cNvSpPr>
                <a:spLocks/>
              </p:cNvSpPr>
              <p:nvPr/>
            </p:nvSpPr>
            <p:spPr bwMode="auto">
              <a:xfrm>
                <a:off x="745" y="2601"/>
                <a:ext cx="137" cy="78"/>
              </a:xfrm>
              <a:custGeom>
                <a:avLst/>
                <a:gdLst>
                  <a:gd name="T0" fmla="*/ 0 w 276"/>
                  <a:gd name="T1" fmla="*/ 57 h 155"/>
                  <a:gd name="T2" fmla="*/ 2 w 276"/>
                  <a:gd name="T3" fmla="*/ 57 h 155"/>
                  <a:gd name="T4" fmla="*/ 4 w 276"/>
                  <a:gd name="T5" fmla="*/ 56 h 155"/>
                  <a:gd name="T6" fmla="*/ 5 w 276"/>
                  <a:gd name="T7" fmla="*/ 55 h 155"/>
                  <a:gd name="T8" fmla="*/ 7 w 276"/>
                  <a:gd name="T9" fmla="*/ 54 h 155"/>
                  <a:gd name="T10" fmla="*/ 13 w 276"/>
                  <a:gd name="T11" fmla="*/ 50 h 155"/>
                  <a:gd name="T12" fmla="*/ 20 w 276"/>
                  <a:gd name="T13" fmla="*/ 46 h 155"/>
                  <a:gd name="T14" fmla="*/ 26 w 276"/>
                  <a:gd name="T15" fmla="*/ 44 h 155"/>
                  <a:gd name="T16" fmla="*/ 34 w 276"/>
                  <a:gd name="T17" fmla="*/ 41 h 155"/>
                  <a:gd name="T18" fmla="*/ 40 w 276"/>
                  <a:gd name="T19" fmla="*/ 38 h 155"/>
                  <a:gd name="T20" fmla="*/ 48 w 276"/>
                  <a:gd name="T21" fmla="*/ 35 h 155"/>
                  <a:gd name="T22" fmla="*/ 54 w 276"/>
                  <a:gd name="T23" fmla="*/ 31 h 155"/>
                  <a:gd name="T24" fmla="*/ 61 w 276"/>
                  <a:gd name="T25" fmla="*/ 27 h 155"/>
                  <a:gd name="T26" fmla="*/ 67 w 276"/>
                  <a:gd name="T27" fmla="*/ 23 h 155"/>
                  <a:gd name="T28" fmla="*/ 73 w 276"/>
                  <a:gd name="T29" fmla="*/ 21 h 155"/>
                  <a:gd name="T30" fmla="*/ 79 w 276"/>
                  <a:gd name="T31" fmla="*/ 18 h 155"/>
                  <a:gd name="T32" fmla="*/ 85 w 276"/>
                  <a:gd name="T33" fmla="*/ 16 h 155"/>
                  <a:gd name="T34" fmla="*/ 92 w 276"/>
                  <a:gd name="T35" fmla="*/ 13 h 155"/>
                  <a:gd name="T36" fmla="*/ 98 w 276"/>
                  <a:gd name="T37" fmla="*/ 11 h 155"/>
                  <a:gd name="T38" fmla="*/ 104 w 276"/>
                  <a:gd name="T39" fmla="*/ 8 h 155"/>
                  <a:gd name="T40" fmla="*/ 111 w 276"/>
                  <a:gd name="T41" fmla="*/ 5 h 155"/>
                  <a:gd name="T42" fmla="*/ 115 w 276"/>
                  <a:gd name="T43" fmla="*/ 4 h 155"/>
                  <a:gd name="T44" fmla="*/ 119 w 276"/>
                  <a:gd name="T45" fmla="*/ 3 h 155"/>
                  <a:gd name="T46" fmla="*/ 123 w 276"/>
                  <a:gd name="T47" fmla="*/ 1 h 155"/>
                  <a:gd name="T48" fmla="*/ 128 w 276"/>
                  <a:gd name="T49" fmla="*/ 0 h 155"/>
                  <a:gd name="T50" fmla="*/ 131 w 276"/>
                  <a:gd name="T51" fmla="*/ 4 h 155"/>
                  <a:gd name="T52" fmla="*/ 133 w 276"/>
                  <a:gd name="T53" fmla="*/ 6 h 155"/>
                  <a:gd name="T54" fmla="*/ 135 w 276"/>
                  <a:gd name="T55" fmla="*/ 8 h 155"/>
                  <a:gd name="T56" fmla="*/ 137 w 276"/>
                  <a:gd name="T57" fmla="*/ 12 h 155"/>
                  <a:gd name="T58" fmla="*/ 131 w 276"/>
                  <a:gd name="T59" fmla="*/ 16 h 155"/>
                  <a:gd name="T60" fmla="*/ 125 w 276"/>
                  <a:gd name="T61" fmla="*/ 20 h 155"/>
                  <a:gd name="T62" fmla="*/ 119 w 276"/>
                  <a:gd name="T63" fmla="*/ 23 h 155"/>
                  <a:gd name="T64" fmla="*/ 112 w 276"/>
                  <a:gd name="T65" fmla="*/ 27 h 155"/>
                  <a:gd name="T66" fmla="*/ 106 w 276"/>
                  <a:gd name="T67" fmla="*/ 31 h 155"/>
                  <a:gd name="T68" fmla="*/ 99 w 276"/>
                  <a:gd name="T69" fmla="*/ 35 h 155"/>
                  <a:gd name="T70" fmla="*/ 93 w 276"/>
                  <a:gd name="T71" fmla="*/ 39 h 155"/>
                  <a:gd name="T72" fmla="*/ 88 w 276"/>
                  <a:gd name="T73" fmla="*/ 43 h 155"/>
                  <a:gd name="T74" fmla="*/ 82 w 276"/>
                  <a:gd name="T75" fmla="*/ 47 h 155"/>
                  <a:gd name="T76" fmla="*/ 75 w 276"/>
                  <a:gd name="T77" fmla="*/ 51 h 155"/>
                  <a:gd name="T78" fmla="*/ 68 w 276"/>
                  <a:gd name="T79" fmla="*/ 55 h 155"/>
                  <a:gd name="T80" fmla="*/ 62 w 276"/>
                  <a:gd name="T81" fmla="*/ 57 h 155"/>
                  <a:gd name="T82" fmla="*/ 54 w 276"/>
                  <a:gd name="T83" fmla="*/ 60 h 155"/>
                  <a:gd name="T84" fmla="*/ 47 w 276"/>
                  <a:gd name="T85" fmla="*/ 63 h 155"/>
                  <a:gd name="T86" fmla="*/ 39 w 276"/>
                  <a:gd name="T87" fmla="*/ 66 h 155"/>
                  <a:gd name="T88" fmla="*/ 33 w 276"/>
                  <a:gd name="T89" fmla="*/ 70 h 155"/>
                  <a:gd name="T90" fmla="*/ 28 w 276"/>
                  <a:gd name="T91" fmla="*/ 72 h 155"/>
                  <a:gd name="T92" fmla="*/ 23 w 276"/>
                  <a:gd name="T93" fmla="*/ 74 h 155"/>
                  <a:gd name="T94" fmla="*/ 18 w 276"/>
                  <a:gd name="T95" fmla="*/ 76 h 155"/>
                  <a:gd name="T96" fmla="*/ 12 w 276"/>
                  <a:gd name="T97" fmla="*/ 78 h 155"/>
                  <a:gd name="T98" fmla="*/ 9 w 276"/>
                  <a:gd name="T99" fmla="*/ 73 h 155"/>
                  <a:gd name="T100" fmla="*/ 6 w 276"/>
                  <a:gd name="T101" fmla="*/ 69 h 155"/>
                  <a:gd name="T102" fmla="*/ 3 w 276"/>
                  <a:gd name="T103" fmla="*/ 65 h 155"/>
                  <a:gd name="T104" fmla="*/ 0 w 276"/>
                  <a:gd name="T105" fmla="*/ 60 h 155"/>
                  <a:gd name="T106" fmla="*/ 0 w 276"/>
                  <a:gd name="T107" fmla="*/ 57 h 15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76" h="155">
                    <a:moveTo>
                      <a:pt x="0" y="114"/>
                    </a:moveTo>
                    <a:lnTo>
                      <a:pt x="5" y="114"/>
                    </a:lnTo>
                    <a:lnTo>
                      <a:pt x="8" y="112"/>
                    </a:lnTo>
                    <a:lnTo>
                      <a:pt x="10" y="109"/>
                    </a:lnTo>
                    <a:lnTo>
                      <a:pt x="15" y="107"/>
                    </a:lnTo>
                    <a:lnTo>
                      <a:pt x="26" y="99"/>
                    </a:lnTo>
                    <a:lnTo>
                      <a:pt x="40" y="92"/>
                    </a:lnTo>
                    <a:lnTo>
                      <a:pt x="53" y="87"/>
                    </a:lnTo>
                    <a:lnTo>
                      <a:pt x="68" y="81"/>
                    </a:lnTo>
                    <a:lnTo>
                      <a:pt x="81" y="76"/>
                    </a:lnTo>
                    <a:lnTo>
                      <a:pt x="96" y="69"/>
                    </a:lnTo>
                    <a:lnTo>
                      <a:pt x="109" y="61"/>
                    </a:lnTo>
                    <a:lnTo>
                      <a:pt x="122" y="53"/>
                    </a:lnTo>
                    <a:lnTo>
                      <a:pt x="134" y="46"/>
                    </a:lnTo>
                    <a:lnTo>
                      <a:pt x="147" y="41"/>
                    </a:lnTo>
                    <a:lnTo>
                      <a:pt x="159" y="36"/>
                    </a:lnTo>
                    <a:lnTo>
                      <a:pt x="172" y="31"/>
                    </a:lnTo>
                    <a:lnTo>
                      <a:pt x="185" y="26"/>
                    </a:lnTo>
                    <a:lnTo>
                      <a:pt x="198" y="21"/>
                    </a:lnTo>
                    <a:lnTo>
                      <a:pt x="210" y="16"/>
                    </a:lnTo>
                    <a:lnTo>
                      <a:pt x="223" y="10"/>
                    </a:lnTo>
                    <a:lnTo>
                      <a:pt x="231" y="7"/>
                    </a:lnTo>
                    <a:lnTo>
                      <a:pt x="239" y="5"/>
                    </a:lnTo>
                    <a:lnTo>
                      <a:pt x="248" y="2"/>
                    </a:lnTo>
                    <a:lnTo>
                      <a:pt x="258" y="0"/>
                    </a:lnTo>
                    <a:lnTo>
                      <a:pt x="263" y="7"/>
                    </a:lnTo>
                    <a:lnTo>
                      <a:pt x="268" y="12"/>
                    </a:lnTo>
                    <a:lnTo>
                      <a:pt x="271" y="16"/>
                    </a:lnTo>
                    <a:lnTo>
                      <a:pt x="276" y="23"/>
                    </a:lnTo>
                    <a:lnTo>
                      <a:pt x="264" y="31"/>
                    </a:lnTo>
                    <a:lnTo>
                      <a:pt x="251" y="40"/>
                    </a:lnTo>
                    <a:lnTo>
                      <a:pt x="239" y="46"/>
                    </a:lnTo>
                    <a:lnTo>
                      <a:pt x="226" y="54"/>
                    </a:lnTo>
                    <a:lnTo>
                      <a:pt x="213" y="61"/>
                    </a:lnTo>
                    <a:lnTo>
                      <a:pt x="200" y="69"/>
                    </a:lnTo>
                    <a:lnTo>
                      <a:pt x="188" y="78"/>
                    </a:lnTo>
                    <a:lnTo>
                      <a:pt x="177" y="86"/>
                    </a:lnTo>
                    <a:lnTo>
                      <a:pt x="165" y="94"/>
                    </a:lnTo>
                    <a:lnTo>
                      <a:pt x="152" y="102"/>
                    </a:lnTo>
                    <a:lnTo>
                      <a:pt x="137" y="109"/>
                    </a:lnTo>
                    <a:lnTo>
                      <a:pt x="124" y="114"/>
                    </a:lnTo>
                    <a:lnTo>
                      <a:pt x="109" y="119"/>
                    </a:lnTo>
                    <a:lnTo>
                      <a:pt x="94" y="125"/>
                    </a:lnTo>
                    <a:lnTo>
                      <a:pt x="79" y="132"/>
                    </a:lnTo>
                    <a:lnTo>
                      <a:pt x="66" y="139"/>
                    </a:lnTo>
                    <a:lnTo>
                      <a:pt x="56" y="144"/>
                    </a:lnTo>
                    <a:lnTo>
                      <a:pt x="46" y="147"/>
                    </a:lnTo>
                    <a:lnTo>
                      <a:pt x="36" y="152"/>
                    </a:lnTo>
                    <a:lnTo>
                      <a:pt x="25" y="155"/>
                    </a:lnTo>
                    <a:lnTo>
                      <a:pt x="18" y="145"/>
                    </a:lnTo>
                    <a:lnTo>
                      <a:pt x="13" y="137"/>
                    </a:lnTo>
                    <a:lnTo>
                      <a:pt x="7" y="129"/>
                    </a:lnTo>
                    <a:lnTo>
                      <a:pt x="0" y="119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7F99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" name="Freeform 77"/>
              <p:cNvSpPr>
                <a:spLocks/>
              </p:cNvSpPr>
              <p:nvPr/>
            </p:nvSpPr>
            <p:spPr bwMode="auto">
              <a:xfrm>
                <a:off x="765" y="2712"/>
                <a:ext cx="46" cy="46"/>
              </a:xfrm>
              <a:custGeom>
                <a:avLst/>
                <a:gdLst>
                  <a:gd name="T0" fmla="*/ 14 w 93"/>
                  <a:gd name="T1" fmla="*/ 7 h 92"/>
                  <a:gd name="T2" fmla="*/ 15 w 93"/>
                  <a:gd name="T3" fmla="*/ 7 h 92"/>
                  <a:gd name="T4" fmla="*/ 16 w 93"/>
                  <a:gd name="T5" fmla="*/ 6 h 92"/>
                  <a:gd name="T6" fmla="*/ 16 w 93"/>
                  <a:gd name="T7" fmla="*/ 6 h 92"/>
                  <a:gd name="T8" fmla="*/ 17 w 93"/>
                  <a:gd name="T9" fmla="*/ 5 h 92"/>
                  <a:gd name="T10" fmla="*/ 21 w 93"/>
                  <a:gd name="T11" fmla="*/ 4 h 92"/>
                  <a:gd name="T12" fmla="*/ 25 w 93"/>
                  <a:gd name="T13" fmla="*/ 2 h 92"/>
                  <a:gd name="T14" fmla="*/ 29 w 93"/>
                  <a:gd name="T15" fmla="*/ 0 h 92"/>
                  <a:gd name="T16" fmla="*/ 33 w 93"/>
                  <a:gd name="T17" fmla="*/ 1 h 92"/>
                  <a:gd name="T18" fmla="*/ 34 w 93"/>
                  <a:gd name="T19" fmla="*/ 3 h 92"/>
                  <a:gd name="T20" fmla="*/ 35 w 93"/>
                  <a:gd name="T21" fmla="*/ 4 h 92"/>
                  <a:gd name="T22" fmla="*/ 35 w 93"/>
                  <a:gd name="T23" fmla="*/ 5 h 92"/>
                  <a:gd name="T24" fmla="*/ 36 w 93"/>
                  <a:gd name="T25" fmla="*/ 7 h 92"/>
                  <a:gd name="T26" fmla="*/ 40 w 93"/>
                  <a:gd name="T27" fmla="*/ 12 h 92"/>
                  <a:gd name="T28" fmla="*/ 44 w 93"/>
                  <a:gd name="T29" fmla="*/ 17 h 92"/>
                  <a:gd name="T30" fmla="*/ 46 w 93"/>
                  <a:gd name="T31" fmla="*/ 23 h 92"/>
                  <a:gd name="T32" fmla="*/ 46 w 93"/>
                  <a:gd name="T33" fmla="*/ 29 h 92"/>
                  <a:gd name="T34" fmla="*/ 41 w 93"/>
                  <a:gd name="T35" fmla="*/ 32 h 92"/>
                  <a:gd name="T36" fmla="*/ 36 w 93"/>
                  <a:gd name="T37" fmla="*/ 35 h 92"/>
                  <a:gd name="T38" fmla="*/ 31 w 93"/>
                  <a:gd name="T39" fmla="*/ 37 h 92"/>
                  <a:gd name="T40" fmla="*/ 26 w 93"/>
                  <a:gd name="T41" fmla="*/ 40 h 92"/>
                  <a:gd name="T42" fmla="*/ 24 w 93"/>
                  <a:gd name="T43" fmla="*/ 42 h 92"/>
                  <a:gd name="T44" fmla="*/ 21 w 93"/>
                  <a:gd name="T45" fmla="*/ 44 h 92"/>
                  <a:gd name="T46" fmla="*/ 18 w 93"/>
                  <a:gd name="T47" fmla="*/ 46 h 92"/>
                  <a:gd name="T48" fmla="*/ 15 w 93"/>
                  <a:gd name="T49" fmla="*/ 46 h 92"/>
                  <a:gd name="T50" fmla="*/ 11 w 93"/>
                  <a:gd name="T51" fmla="*/ 41 h 92"/>
                  <a:gd name="T52" fmla="*/ 7 w 93"/>
                  <a:gd name="T53" fmla="*/ 35 h 92"/>
                  <a:gd name="T54" fmla="*/ 4 w 93"/>
                  <a:gd name="T55" fmla="*/ 29 h 92"/>
                  <a:gd name="T56" fmla="*/ 0 w 93"/>
                  <a:gd name="T57" fmla="*/ 23 h 92"/>
                  <a:gd name="T58" fmla="*/ 1 w 93"/>
                  <a:gd name="T59" fmla="*/ 17 h 92"/>
                  <a:gd name="T60" fmla="*/ 4 w 93"/>
                  <a:gd name="T61" fmla="*/ 13 h 92"/>
                  <a:gd name="T62" fmla="*/ 9 w 93"/>
                  <a:gd name="T63" fmla="*/ 10 h 92"/>
                  <a:gd name="T64" fmla="*/ 14 w 93"/>
                  <a:gd name="T65" fmla="*/ 7 h 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3" h="92">
                    <a:moveTo>
                      <a:pt x="28" y="13"/>
                    </a:moveTo>
                    <a:lnTo>
                      <a:pt x="30" y="13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5" y="10"/>
                    </a:lnTo>
                    <a:lnTo>
                      <a:pt x="43" y="7"/>
                    </a:lnTo>
                    <a:lnTo>
                      <a:pt x="51" y="3"/>
                    </a:lnTo>
                    <a:lnTo>
                      <a:pt x="58" y="0"/>
                    </a:lnTo>
                    <a:lnTo>
                      <a:pt x="66" y="2"/>
                    </a:lnTo>
                    <a:lnTo>
                      <a:pt x="68" y="5"/>
                    </a:lnTo>
                    <a:lnTo>
                      <a:pt x="70" y="7"/>
                    </a:lnTo>
                    <a:lnTo>
                      <a:pt x="71" y="10"/>
                    </a:lnTo>
                    <a:lnTo>
                      <a:pt x="73" y="13"/>
                    </a:lnTo>
                    <a:lnTo>
                      <a:pt x="80" y="23"/>
                    </a:lnTo>
                    <a:lnTo>
                      <a:pt x="88" y="33"/>
                    </a:lnTo>
                    <a:lnTo>
                      <a:pt x="93" y="45"/>
                    </a:lnTo>
                    <a:lnTo>
                      <a:pt x="93" y="58"/>
                    </a:lnTo>
                    <a:lnTo>
                      <a:pt x="83" y="64"/>
                    </a:lnTo>
                    <a:lnTo>
                      <a:pt x="73" y="69"/>
                    </a:lnTo>
                    <a:lnTo>
                      <a:pt x="63" y="74"/>
                    </a:lnTo>
                    <a:lnTo>
                      <a:pt x="53" y="79"/>
                    </a:lnTo>
                    <a:lnTo>
                      <a:pt x="48" y="84"/>
                    </a:lnTo>
                    <a:lnTo>
                      <a:pt x="42" y="87"/>
                    </a:lnTo>
                    <a:lnTo>
                      <a:pt x="37" y="91"/>
                    </a:lnTo>
                    <a:lnTo>
                      <a:pt x="30" y="92"/>
                    </a:lnTo>
                    <a:lnTo>
                      <a:pt x="23" y="81"/>
                    </a:lnTo>
                    <a:lnTo>
                      <a:pt x="15" y="69"/>
                    </a:lnTo>
                    <a:lnTo>
                      <a:pt x="9" y="58"/>
                    </a:lnTo>
                    <a:lnTo>
                      <a:pt x="0" y="45"/>
                    </a:lnTo>
                    <a:lnTo>
                      <a:pt x="2" y="33"/>
                    </a:lnTo>
                    <a:lnTo>
                      <a:pt x="9" y="26"/>
                    </a:lnTo>
                    <a:lnTo>
                      <a:pt x="18" y="20"/>
                    </a:lnTo>
                    <a:lnTo>
                      <a:pt x="28" y="1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" name="Freeform 78"/>
              <p:cNvSpPr>
                <a:spLocks/>
              </p:cNvSpPr>
              <p:nvPr/>
            </p:nvSpPr>
            <p:spPr bwMode="auto">
              <a:xfrm>
                <a:off x="766" y="2230"/>
                <a:ext cx="101" cy="141"/>
              </a:xfrm>
              <a:custGeom>
                <a:avLst/>
                <a:gdLst>
                  <a:gd name="T0" fmla="*/ 13 w 201"/>
                  <a:gd name="T1" fmla="*/ 5 h 282"/>
                  <a:gd name="T2" fmla="*/ 22 w 201"/>
                  <a:gd name="T3" fmla="*/ 1 h 282"/>
                  <a:gd name="T4" fmla="*/ 28 w 201"/>
                  <a:gd name="T5" fmla="*/ 1 h 282"/>
                  <a:gd name="T6" fmla="*/ 28 w 201"/>
                  <a:gd name="T7" fmla="*/ 3 h 282"/>
                  <a:gd name="T8" fmla="*/ 31 w 201"/>
                  <a:gd name="T9" fmla="*/ 7 h 282"/>
                  <a:gd name="T10" fmla="*/ 34 w 201"/>
                  <a:gd name="T11" fmla="*/ 12 h 282"/>
                  <a:gd name="T12" fmla="*/ 37 w 201"/>
                  <a:gd name="T13" fmla="*/ 16 h 282"/>
                  <a:gd name="T14" fmla="*/ 40 w 201"/>
                  <a:gd name="T15" fmla="*/ 18 h 282"/>
                  <a:gd name="T16" fmla="*/ 44 w 201"/>
                  <a:gd name="T17" fmla="*/ 25 h 282"/>
                  <a:gd name="T18" fmla="*/ 51 w 201"/>
                  <a:gd name="T19" fmla="*/ 33 h 282"/>
                  <a:gd name="T20" fmla="*/ 56 w 201"/>
                  <a:gd name="T21" fmla="*/ 45 h 282"/>
                  <a:gd name="T22" fmla="*/ 63 w 201"/>
                  <a:gd name="T23" fmla="*/ 58 h 282"/>
                  <a:gd name="T24" fmla="*/ 72 w 201"/>
                  <a:gd name="T25" fmla="*/ 71 h 282"/>
                  <a:gd name="T26" fmla="*/ 81 w 201"/>
                  <a:gd name="T27" fmla="*/ 87 h 282"/>
                  <a:gd name="T28" fmla="*/ 92 w 201"/>
                  <a:gd name="T29" fmla="*/ 101 h 282"/>
                  <a:gd name="T30" fmla="*/ 100 w 201"/>
                  <a:gd name="T31" fmla="*/ 116 h 282"/>
                  <a:gd name="T32" fmla="*/ 98 w 201"/>
                  <a:gd name="T33" fmla="*/ 127 h 282"/>
                  <a:gd name="T34" fmla="*/ 93 w 201"/>
                  <a:gd name="T35" fmla="*/ 131 h 282"/>
                  <a:gd name="T36" fmla="*/ 86 w 201"/>
                  <a:gd name="T37" fmla="*/ 135 h 282"/>
                  <a:gd name="T38" fmla="*/ 79 w 201"/>
                  <a:gd name="T39" fmla="*/ 139 h 282"/>
                  <a:gd name="T40" fmla="*/ 74 w 201"/>
                  <a:gd name="T41" fmla="*/ 140 h 282"/>
                  <a:gd name="T42" fmla="*/ 72 w 201"/>
                  <a:gd name="T43" fmla="*/ 136 h 282"/>
                  <a:gd name="T44" fmla="*/ 68 w 201"/>
                  <a:gd name="T45" fmla="*/ 127 h 282"/>
                  <a:gd name="T46" fmla="*/ 61 w 201"/>
                  <a:gd name="T47" fmla="*/ 111 h 282"/>
                  <a:gd name="T48" fmla="*/ 53 w 201"/>
                  <a:gd name="T49" fmla="*/ 100 h 282"/>
                  <a:gd name="T50" fmla="*/ 46 w 201"/>
                  <a:gd name="T51" fmla="*/ 91 h 282"/>
                  <a:gd name="T52" fmla="*/ 39 w 201"/>
                  <a:gd name="T53" fmla="*/ 81 h 282"/>
                  <a:gd name="T54" fmla="*/ 33 w 201"/>
                  <a:gd name="T55" fmla="*/ 70 h 282"/>
                  <a:gd name="T56" fmla="*/ 27 w 201"/>
                  <a:gd name="T57" fmla="*/ 59 h 282"/>
                  <a:gd name="T58" fmla="*/ 20 w 201"/>
                  <a:gd name="T59" fmla="*/ 47 h 282"/>
                  <a:gd name="T60" fmla="*/ 13 w 201"/>
                  <a:gd name="T61" fmla="*/ 36 h 282"/>
                  <a:gd name="T62" fmla="*/ 7 w 201"/>
                  <a:gd name="T63" fmla="*/ 23 h 282"/>
                  <a:gd name="T64" fmla="*/ 3 w 201"/>
                  <a:gd name="T65" fmla="*/ 17 h 282"/>
                  <a:gd name="T66" fmla="*/ 0 w 201"/>
                  <a:gd name="T67" fmla="*/ 17 h 282"/>
                  <a:gd name="T68" fmla="*/ 0 w 201"/>
                  <a:gd name="T69" fmla="*/ 12 h 282"/>
                  <a:gd name="T70" fmla="*/ 6 w 201"/>
                  <a:gd name="T71" fmla="*/ 8 h 28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01" h="282">
                    <a:moveTo>
                      <a:pt x="16" y="13"/>
                    </a:moveTo>
                    <a:lnTo>
                      <a:pt x="26" y="10"/>
                    </a:lnTo>
                    <a:lnTo>
                      <a:pt x="35" y="6"/>
                    </a:lnTo>
                    <a:lnTo>
                      <a:pt x="43" y="1"/>
                    </a:lnTo>
                    <a:lnTo>
                      <a:pt x="53" y="0"/>
                    </a:lnTo>
                    <a:lnTo>
                      <a:pt x="56" y="1"/>
                    </a:lnTo>
                    <a:lnTo>
                      <a:pt x="56" y="3"/>
                    </a:lnTo>
                    <a:lnTo>
                      <a:pt x="56" y="6"/>
                    </a:lnTo>
                    <a:lnTo>
                      <a:pt x="56" y="10"/>
                    </a:lnTo>
                    <a:lnTo>
                      <a:pt x="61" y="14"/>
                    </a:lnTo>
                    <a:lnTo>
                      <a:pt x="64" y="19"/>
                    </a:lnTo>
                    <a:lnTo>
                      <a:pt x="68" y="24"/>
                    </a:lnTo>
                    <a:lnTo>
                      <a:pt x="73" y="29"/>
                    </a:lnTo>
                    <a:lnTo>
                      <a:pt x="74" y="31"/>
                    </a:lnTo>
                    <a:lnTo>
                      <a:pt x="78" y="34"/>
                    </a:lnTo>
                    <a:lnTo>
                      <a:pt x="79" y="36"/>
                    </a:lnTo>
                    <a:lnTo>
                      <a:pt x="81" y="39"/>
                    </a:lnTo>
                    <a:lnTo>
                      <a:pt x="87" y="49"/>
                    </a:lnTo>
                    <a:lnTo>
                      <a:pt x="96" y="57"/>
                    </a:lnTo>
                    <a:lnTo>
                      <a:pt x="102" y="66"/>
                    </a:lnTo>
                    <a:lnTo>
                      <a:pt x="106" y="77"/>
                    </a:lnTo>
                    <a:lnTo>
                      <a:pt x="112" y="90"/>
                    </a:lnTo>
                    <a:lnTo>
                      <a:pt x="119" y="102"/>
                    </a:lnTo>
                    <a:lnTo>
                      <a:pt x="125" y="115"/>
                    </a:lnTo>
                    <a:lnTo>
                      <a:pt x="134" y="127"/>
                    </a:lnTo>
                    <a:lnTo>
                      <a:pt x="144" y="142"/>
                    </a:lnTo>
                    <a:lnTo>
                      <a:pt x="152" y="158"/>
                    </a:lnTo>
                    <a:lnTo>
                      <a:pt x="162" y="173"/>
                    </a:lnTo>
                    <a:lnTo>
                      <a:pt x="173" y="188"/>
                    </a:lnTo>
                    <a:lnTo>
                      <a:pt x="183" y="201"/>
                    </a:lnTo>
                    <a:lnTo>
                      <a:pt x="193" y="214"/>
                    </a:lnTo>
                    <a:lnTo>
                      <a:pt x="200" y="231"/>
                    </a:lnTo>
                    <a:lnTo>
                      <a:pt x="201" y="247"/>
                    </a:lnTo>
                    <a:lnTo>
                      <a:pt x="196" y="254"/>
                    </a:lnTo>
                    <a:lnTo>
                      <a:pt x="191" y="259"/>
                    </a:lnTo>
                    <a:lnTo>
                      <a:pt x="185" y="262"/>
                    </a:lnTo>
                    <a:lnTo>
                      <a:pt x="178" y="265"/>
                    </a:lnTo>
                    <a:lnTo>
                      <a:pt x="172" y="269"/>
                    </a:lnTo>
                    <a:lnTo>
                      <a:pt x="165" y="272"/>
                    </a:lnTo>
                    <a:lnTo>
                      <a:pt x="158" y="277"/>
                    </a:lnTo>
                    <a:lnTo>
                      <a:pt x="152" y="282"/>
                    </a:lnTo>
                    <a:lnTo>
                      <a:pt x="147" y="280"/>
                    </a:lnTo>
                    <a:lnTo>
                      <a:pt x="145" y="277"/>
                    </a:lnTo>
                    <a:lnTo>
                      <a:pt x="144" y="272"/>
                    </a:lnTo>
                    <a:lnTo>
                      <a:pt x="142" y="269"/>
                    </a:lnTo>
                    <a:lnTo>
                      <a:pt x="135" y="254"/>
                    </a:lnTo>
                    <a:lnTo>
                      <a:pt x="130" y="237"/>
                    </a:lnTo>
                    <a:lnTo>
                      <a:pt x="122" y="221"/>
                    </a:lnTo>
                    <a:lnTo>
                      <a:pt x="112" y="208"/>
                    </a:lnTo>
                    <a:lnTo>
                      <a:pt x="106" y="199"/>
                    </a:lnTo>
                    <a:lnTo>
                      <a:pt x="97" y="189"/>
                    </a:lnTo>
                    <a:lnTo>
                      <a:pt x="91" y="181"/>
                    </a:lnTo>
                    <a:lnTo>
                      <a:pt x="84" y="171"/>
                    </a:lnTo>
                    <a:lnTo>
                      <a:pt x="78" y="161"/>
                    </a:lnTo>
                    <a:lnTo>
                      <a:pt x="71" y="151"/>
                    </a:lnTo>
                    <a:lnTo>
                      <a:pt x="66" y="140"/>
                    </a:lnTo>
                    <a:lnTo>
                      <a:pt x="61" y="128"/>
                    </a:lnTo>
                    <a:lnTo>
                      <a:pt x="54" y="117"/>
                    </a:lnTo>
                    <a:lnTo>
                      <a:pt x="46" y="105"/>
                    </a:lnTo>
                    <a:lnTo>
                      <a:pt x="40" y="94"/>
                    </a:lnTo>
                    <a:lnTo>
                      <a:pt x="31" y="82"/>
                    </a:lnTo>
                    <a:lnTo>
                      <a:pt x="25" y="71"/>
                    </a:lnTo>
                    <a:lnTo>
                      <a:pt x="18" y="59"/>
                    </a:lnTo>
                    <a:lnTo>
                      <a:pt x="13" y="46"/>
                    </a:lnTo>
                    <a:lnTo>
                      <a:pt x="7" y="34"/>
                    </a:lnTo>
                    <a:lnTo>
                      <a:pt x="5" y="33"/>
                    </a:lnTo>
                    <a:lnTo>
                      <a:pt x="2" y="33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5" y="19"/>
                    </a:lnTo>
                    <a:lnTo>
                      <a:pt x="12" y="16"/>
                    </a:lnTo>
                    <a:lnTo>
                      <a:pt x="16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9" name="Freeform 79"/>
              <p:cNvSpPr>
                <a:spLocks/>
              </p:cNvSpPr>
              <p:nvPr/>
            </p:nvSpPr>
            <p:spPr bwMode="auto">
              <a:xfrm>
                <a:off x="797" y="2759"/>
                <a:ext cx="42" cy="41"/>
              </a:xfrm>
              <a:custGeom>
                <a:avLst/>
                <a:gdLst>
                  <a:gd name="T0" fmla="*/ 20 w 84"/>
                  <a:gd name="T1" fmla="*/ 1 h 83"/>
                  <a:gd name="T2" fmla="*/ 23 w 84"/>
                  <a:gd name="T3" fmla="*/ 1 h 83"/>
                  <a:gd name="T4" fmla="*/ 28 w 84"/>
                  <a:gd name="T5" fmla="*/ 0 h 83"/>
                  <a:gd name="T6" fmla="*/ 31 w 84"/>
                  <a:gd name="T7" fmla="*/ 1 h 83"/>
                  <a:gd name="T8" fmla="*/ 34 w 84"/>
                  <a:gd name="T9" fmla="*/ 1 h 83"/>
                  <a:gd name="T10" fmla="*/ 37 w 84"/>
                  <a:gd name="T11" fmla="*/ 7 h 83"/>
                  <a:gd name="T12" fmla="*/ 39 w 84"/>
                  <a:gd name="T13" fmla="*/ 14 h 83"/>
                  <a:gd name="T14" fmla="*/ 42 w 84"/>
                  <a:gd name="T15" fmla="*/ 20 h 83"/>
                  <a:gd name="T16" fmla="*/ 42 w 84"/>
                  <a:gd name="T17" fmla="*/ 26 h 83"/>
                  <a:gd name="T18" fmla="*/ 36 w 84"/>
                  <a:gd name="T19" fmla="*/ 29 h 83"/>
                  <a:gd name="T20" fmla="*/ 31 w 84"/>
                  <a:gd name="T21" fmla="*/ 34 h 83"/>
                  <a:gd name="T22" fmla="*/ 25 w 84"/>
                  <a:gd name="T23" fmla="*/ 38 h 83"/>
                  <a:gd name="T24" fmla="*/ 19 w 84"/>
                  <a:gd name="T25" fmla="*/ 41 h 83"/>
                  <a:gd name="T26" fmla="*/ 15 w 84"/>
                  <a:gd name="T27" fmla="*/ 41 h 83"/>
                  <a:gd name="T28" fmla="*/ 11 w 84"/>
                  <a:gd name="T29" fmla="*/ 35 h 83"/>
                  <a:gd name="T30" fmla="*/ 7 w 84"/>
                  <a:gd name="T31" fmla="*/ 29 h 83"/>
                  <a:gd name="T32" fmla="*/ 4 w 84"/>
                  <a:gd name="T33" fmla="*/ 24 h 83"/>
                  <a:gd name="T34" fmla="*/ 2 w 84"/>
                  <a:gd name="T35" fmla="*/ 16 h 83"/>
                  <a:gd name="T36" fmla="*/ 1 w 84"/>
                  <a:gd name="T37" fmla="*/ 15 h 83"/>
                  <a:gd name="T38" fmla="*/ 0 w 84"/>
                  <a:gd name="T39" fmla="*/ 15 h 83"/>
                  <a:gd name="T40" fmla="*/ 0 w 84"/>
                  <a:gd name="T41" fmla="*/ 13 h 83"/>
                  <a:gd name="T42" fmla="*/ 1 w 84"/>
                  <a:gd name="T43" fmla="*/ 11 h 83"/>
                  <a:gd name="T44" fmla="*/ 6 w 84"/>
                  <a:gd name="T45" fmla="*/ 9 h 83"/>
                  <a:gd name="T46" fmla="*/ 11 w 84"/>
                  <a:gd name="T47" fmla="*/ 6 h 83"/>
                  <a:gd name="T48" fmla="*/ 15 w 84"/>
                  <a:gd name="T49" fmla="*/ 4 h 83"/>
                  <a:gd name="T50" fmla="*/ 20 w 84"/>
                  <a:gd name="T51" fmla="*/ 1 h 83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4" h="83">
                    <a:moveTo>
                      <a:pt x="40" y="3"/>
                    </a:moveTo>
                    <a:lnTo>
                      <a:pt x="46" y="2"/>
                    </a:lnTo>
                    <a:lnTo>
                      <a:pt x="55" y="0"/>
                    </a:lnTo>
                    <a:lnTo>
                      <a:pt x="61" y="2"/>
                    </a:lnTo>
                    <a:lnTo>
                      <a:pt x="68" y="3"/>
                    </a:lnTo>
                    <a:lnTo>
                      <a:pt x="73" y="15"/>
                    </a:lnTo>
                    <a:lnTo>
                      <a:pt x="78" y="28"/>
                    </a:lnTo>
                    <a:lnTo>
                      <a:pt x="83" y="40"/>
                    </a:lnTo>
                    <a:lnTo>
                      <a:pt x="84" y="53"/>
                    </a:lnTo>
                    <a:lnTo>
                      <a:pt x="71" y="59"/>
                    </a:lnTo>
                    <a:lnTo>
                      <a:pt x="61" y="68"/>
                    </a:lnTo>
                    <a:lnTo>
                      <a:pt x="50" y="76"/>
                    </a:lnTo>
                    <a:lnTo>
                      <a:pt x="38" y="83"/>
                    </a:lnTo>
                    <a:lnTo>
                      <a:pt x="30" y="83"/>
                    </a:lnTo>
                    <a:lnTo>
                      <a:pt x="22" y="71"/>
                    </a:lnTo>
                    <a:lnTo>
                      <a:pt x="13" y="59"/>
                    </a:lnTo>
                    <a:lnTo>
                      <a:pt x="7" y="48"/>
                    </a:lnTo>
                    <a:lnTo>
                      <a:pt x="3" y="33"/>
                    </a:lnTo>
                    <a:lnTo>
                      <a:pt x="2" y="31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2" y="23"/>
                    </a:lnTo>
                    <a:lnTo>
                      <a:pt x="12" y="18"/>
                    </a:lnTo>
                    <a:lnTo>
                      <a:pt x="22" y="13"/>
                    </a:lnTo>
                    <a:lnTo>
                      <a:pt x="30" y="8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" name="Freeform 80"/>
              <p:cNvSpPr>
                <a:spLocks/>
              </p:cNvSpPr>
              <p:nvPr/>
            </p:nvSpPr>
            <p:spPr bwMode="auto">
              <a:xfrm>
                <a:off x="817" y="2688"/>
                <a:ext cx="43" cy="43"/>
              </a:xfrm>
              <a:custGeom>
                <a:avLst/>
                <a:gdLst>
                  <a:gd name="T0" fmla="*/ 5 w 86"/>
                  <a:gd name="T1" fmla="*/ 13 h 88"/>
                  <a:gd name="T2" fmla="*/ 10 w 86"/>
                  <a:gd name="T3" fmla="*/ 10 h 88"/>
                  <a:gd name="T4" fmla="*/ 16 w 86"/>
                  <a:gd name="T5" fmla="*/ 6 h 88"/>
                  <a:gd name="T6" fmla="*/ 21 w 86"/>
                  <a:gd name="T7" fmla="*/ 3 h 88"/>
                  <a:gd name="T8" fmla="*/ 27 w 86"/>
                  <a:gd name="T9" fmla="*/ 0 h 88"/>
                  <a:gd name="T10" fmla="*/ 29 w 86"/>
                  <a:gd name="T11" fmla="*/ 2 h 88"/>
                  <a:gd name="T12" fmla="*/ 32 w 86"/>
                  <a:gd name="T13" fmla="*/ 4 h 88"/>
                  <a:gd name="T14" fmla="*/ 33 w 86"/>
                  <a:gd name="T15" fmla="*/ 6 h 88"/>
                  <a:gd name="T16" fmla="*/ 36 w 86"/>
                  <a:gd name="T17" fmla="*/ 8 h 88"/>
                  <a:gd name="T18" fmla="*/ 38 w 86"/>
                  <a:gd name="T19" fmla="*/ 12 h 88"/>
                  <a:gd name="T20" fmla="*/ 40 w 86"/>
                  <a:gd name="T21" fmla="*/ 16 h 88"/>
                  <a:gd name="T22" fmla="*/ 41 w 86"/>
                  <a:gd name="T23" fmla="*/ 20 h 88"/>
                  <a:gd name="T24" fmla="*/ 43 w 86"/>
                  <a:gd name="T25" fmla="*/ 24 h 88"/>
                  <a:gd name="T26" fmla="*/ 43 w 86"/>
                  <a:gd name="T27" fmla="*/ 26 h 88"/>
                  <a:gd name="T28" fmla="*/ 43 w 86"/>
                  <a:gd name="T29" fmla="*/ 28 h 88"/>
                  <a:gd name="T30" fmla="*/ 42 w 86"/>
                  <a:gd name="T31" fmla="*/ 29 h 88"/>
                  <a:gd name="T32" fmla="*/ 40 w 86"/>
                  <a:gd name="T33" fmla="*/ 30 h 88"/>
                  <a:gd name="T34" fmla="*/ 37 w 86"/>
                  <a:gd name="T35" fmla="*/ 33 h 88"/>
                  <a:gd name="T36" fmla="*/ 33 w 86"/>
                  <a:gd name="T37" fmla="*/ 36 h 88"/>
                  <a:gd name="T38" fmla="*/ 29 w 86"/>
                  <a:gd name="T39" fmla="*/ 38 h 88"/>
                  <a:gd name="T40" fmla="*/ 25 w 86"/>
                  <a:gd name="T41" fmla="*/ 41 h 88"/>
                  <a:gd name="T42" fmla="*/ 23 w 86"/>
                  <a:gd name="T43" fmla="*/ 42 h 88"/>
                  <a:gd name="T44" fmla="*/ 20 w 86"/>
                  <a:gd name="T45" fmla="*/ 43 h 88"/>
                  <a:gd name="T46" fmla="*/ 17 w 86"/>
                  <a:gd name="T47" fmla="*/ 43 h 88"/>
                  <a:gd name="T48" fmla="*/ 14 w 86"/>
                  <a:gd name="T49" fmla="*/ 42 h 88"/>
                  <a:gd name="T50" fmla="*/ 9 w 86"/>
                  <a:gd name="T51" fmla="*/ 36 h 88"/>
                  <a:gd name="T52" fmla="*/ 4 w 86"/>
                  <a:gd name="T53" fmla="*/ 30 h 88"/>
                  <a:gd name="T54" fmla="*/ 0 w 86"/>
                  <a:gd name="T55" fmla="*/ 23 h 88"/>
                  <a:gd name="T56" fmla="*/ 1 w 86"/>
                  <a:gd name="T57" fmla="*/ 15 h 88"/>
                  <a:gd name="T58" fmla="*/ 5 w 86"/>
                  <a:gd name="T59" fmla="*/ 13 h 88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86" h="88">
                    <a:moveTo>
                      <a:pt x="10" y="27"/>
                    </a:moveTo>
                    <a:lnTo>
                      <a:pt x="20" y="20"/>
                    </a:lnTo>
                    <a:lnTo>
                      <a:pt x="32" y="13"/>
                    </a:lnTo>
                    <a:lnTo>
                      <a:pt x="42" y="7"/>
                    </a:lnTo>
                    <a:lnTo>
                      <a:pt x="53" y="0"/>
                    </a:lnTo>
                    <a:lnTo>
                      <a:pt x="58" y="4"/>
                    </a:lnTo>
                    <a:lnTo>
                      <a:pt x="63" y="8"/>
                    </a:lnTo>
                    <a:lnTo>
                      <a:pt x="66" y="13"/>
                    </a:lnTo>
                    <a:lnTo>
                      <a:pt x="71" y="17"/>
                    </a:lnTo>
                    <a:lnTo>
                      <a:pt x="76" y="25"/>
                    </a:lnTo>
                    <a:lnTo>
                      <a:pt x="80" y="33"/>
                    </a:lnTo>
                    <a:lnTo>
                      <a:pt x="81" y="41"/>
                    </a:lnTo>
                    <a:lnTo>
                      <a:pt x="85" y="50"/>
                    </a:lnTo>
                    <a:lnTo>
                      <a:pt x="86" y="53"/>
                    </a:lnTo>
                    <a:lnTo>
                      <a:pt x="85" y="58"/>
                    </a:lnTo>
                    <a:lnTo>
                      <a:pt x="83" y="60"/>
                    </a:lnTo>
                    <a:lnTo>
                      <a:pt x="80" y="61"/>
                    </a:lnTo>
                    <a:lnTo>
                      <a:pt x="73" y="68"/>
                    </a:lnTo>
                    <a:lnTo>
                      <a:pt x="65" y="73"/>
                    </a:lnTo>
                    <a:lnTo>
                      <a:pt x="58" y="78"/>
                    </a:lnTo>
                    <a:lnTo>
                      <a:pt x="50" y="83"/>
                    </a:lnTo>
                    <a:lnTo>
                      <a:pt x="45" y="86"/>
                    </a:lnTo>
                    <a:lnTo>
                      <a:pt x="40" y="88"/>
                    </a:lnTo>
                    <a:lnTo>
                      <a:pt x="33" y="88"/>
                    </a:lnTo>
                    <a:lnTo>
                      <a:pt x="27" y="86"/>
                    </a:lnTo>
                    <a:lnTo>
                      <a:pt x="17" y="74"/>
                    </a:lnTo>
                    <a:lnTo>
                      <a:pt x="7" y="61"/>
                    </a:lnTo>
                    <a:lnTo>
                      <a:pt x="0" y="48"/>
                    </a:lnTo>
                    <a:lnTo>
                      <a:pt x="2" y="30"/>
                    </a:lnTo>
                    <a:lnTo>
                      <a:pt x="10" y="27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" name="Freeform 81"/>
              <p:cNvSpPr>
                <a:spLocks/>
              </p:cNvSpPr>
              <p:nvPr/>
            </p:nvSpPr>
            <p:spPr bwMode="auto">
              <a:xfrm>
                <a:off x="826" y="2801"/>
                <a:ext cx="55" cy="47"/>
              </a:xfrm>
              <a:custGeom>
                <a:avLst/>
                <a:gdLst>
                  <a:gd name="T0" fmla="*/ 10 w 109"/>
                  <a:gd name="T1" fmla="*/ 10 h 92"/>
                  <a:gd name="T2" fmla="*/ 15 w 109"/>
                  <a:gd name="T3" fmla="*/ 7 h 92"/>
                  <a:gd name="T4" fmla="*/ 21 w 109"/>
                  <a:gd name="T5" fmla="*/ 4 h 92"/>
                  <a:gd name="T6" fmla="*/ 26 w 109"/>
                  <a:gd name="T7" fmla="*/ 2 h 92"/>
                  <a:gd name="T8" fmla="*/ 32 w 109"/>
                  <a:gd name="T9" fmla="*/ 0 h 92"/>
                  <a:gd name="T10" fmla="*/ 34 w 109"/>
                  <a:gd name="T11" fmla="*/ 1 h 92"/>
                  <a:gd name="T12" fmla="*/ 36 w 109"/>
                  <a:gd name="T13" fmla="*/ 3 h 92"/>
                  <a:gd name="T14" fmla="*/ 37 w 109"/>
                  <a:gd name="T15" fmla="*/ 5 h 92"/>
                  <a:gd name="T16" fmla="*/ 38 w 109"/>
                  <a:gd name="T17" fmla="*/ 8 h 92"/>
                  <a:gd name="T18" fmla="*/ 41 w 109"/>
                  <a:gd name="T19" fmla="*/ 12 h 92"/>
                  <a:gd name="T20" fmla="*/ 44 w 109"/>
                  <a:gd name="T21" fmla="*/ 16 h 92"/>
                  <a:gd name="T22" fmla="*/ 48 w 109"/>
                  <a:gd name="T23" fmla="*/ 18 h 92"/>
                  <a:gd name="T24" fmla="*/ 53 w 109"/>
                  <a:gd name="T25" fmla="*/ 22 h 92"/>
                  <a:gd name="T26" fmla="*/ 53 w 109"/>
                  <a:gd name="T27" fmla="*/ 22 h 92"/>
                  <a:gd name="T28" fmla="*/ 55 w 109"/>
                  <a:gd name="T29" fmla="*/ 25 h 92"/>
                  <a:gd name="T30" fmla="*/ 55 w 109"/>
                  <a:gd name="T31" fmla="*/ 26 h 92"/>
                  <a:gd name="T32" fmla="*/ 54 w 109"/>
                  <a:gd name="T33" fmla="*/ 28 h 92"/>
                  <a:gd name="T34" fmla="*/ 48 w 109"/>
                  <a:gd name="T35" fmla="*/ 33 h 92"/>
                  <a:gd name="T36" fmla="*/ 43 w 109"/>
                  <a:gd name="T37" fmla="*/ 38 h 92"/>
                  <a:gd name="T38" fmla="*/ 37 w 109"/>
                  <a:gd name="T39" fmla="*/ 43 h 92"/>
                  <a:gd name="T40" fmla="*/ 30 w 109"/>
                  <a:gd name="T41" fmla="*/ 47 h 92"/>
                  <a:gd name="T42" fmla="*/ 25 w 109"/>
                  <a:gd name="T43" fmla="*/ 45 h 92"/>
                  <a:gd name="T44" fmla="*/ 22 w 109"/>
                  <a:gd name="T45" fmla="*/ 41 h 92"/>
                  <a:gd name="T46" fmla="*/ 19 w 109"/>
                  <a:gd name="T47" fmla="*/ 37 h 92"/>
                  <a:gd name="T48" fmla="*/ 15 w 109"/>
                  <a:gd name="T49" fmla="*/ 34 h 92"/>
                  <a:gd name="T50" fmla="*/ 11 w 109"/>
                  <a:gd name="T51" fmla="*/ 30 h 92"/>
                  <a:gd name="T52" fmla="*/ 7 w 109"/>
                  <a:gd name="T53" fmla="*/ 28 h 92"/>
                  <a:gd name="T54" fmla="*/ 4 w 109"/>
                  <a:gd name="T55" fmla="*/ 25 h 92"/>
                  <a:gd name="T56" fmla="*/ 0 w 109"/>
                  <a:gd name="T57" fmla="*/ 20 h 92"/>
                  <a:gd name="T58" fmla="*/ 1 w 109"/>
                  <a:gd name="T59" fmla="*/ 17 h 92"/>
                  <a:gd name="T60" fmla="*/ 4 w 109"/>
                  <a:gd name="T61" fmla="*/ 14 h 92"/>
                  <a:gd name="T62" fmla="*/ 6 w 109"/>
                  <a:gd name="T63" fmla="*/ 13 h 92"/>
                  <a:gd name="T64" fmla="*/ 10 w 109"/>
                  <a:gd name="T65" fmla="*/ 10 h 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09" h="92">
                    <a:moveTo>
                      <a:pt x="19" y="20"/>
                    </a:moveTo>
                    <a:lnTo>
                      <a:pt x="30" y="13"/>
                    </a:lnTo>
                    <a:lnTo>
                      <a:pt x="42" y="8"/>
                    </a:lnTo>
                    <a:lnTo>
                      <a:pt x="52" y="3"/>
                    </a:lnTo>
                    <a:lnTo>
                      <a:pt x="63" y="0"/>
                    </a:lnTo>
                    <a:lnTo>
                      <a:pt x="68" y="2"/>
                    </a:lnTo>
                    <a:lnTo>
                      <a:pt x="71" y="5"/>
                    </a:lnTo>
                    <a:lnTo>
                      <a:pt x="73" y="10"/>
                    </a:lnTo>
                    <a:lnTo>
                      <a:pt x="75" y="15"/>
                    </a:lnTo>
                    <a:lnTo>
                      <a:pt x="81" y="23"/>
                    </a:lnTo>
                    <a:lnTo>
                      <a:pt x="88" y="31"/>
                    </a:lnTo>
                    <a:lnTo>
                      <a:pt x="96" y="36"/>
                    </a:lnTo>
                    <a:lnTo>
                      <a:pt x="105" y="43"/>
                    </a:lnTo>
                    <a:lnTo>
                      <a:pt x="106" y="44"/>
                    </a:lnTo>
                    <a:lnTo>
                      <a:pt x="109" y="48"/>
                    </a:lnTo>
                    <a:lnTo>
                      <a:pt x="109" y="51"/>
                    </a:lnTo>
                    <a:lnTo>
                      <a:pt x="108" y="54"/>
                    </a:lnTo>
                    <a:lnTo>
                      <a:pt x="96" y="64"/>
                    </a:lnTo>
                    <a:lnTo>
                      <a:pt x="85" y="74"/>
                    </a:lnTo>
                    <a:lnTo>
                      <a:pt x="73" y="84"/>
                    </a:lnTo>
                    <a:lnTo>
                      <a:pt x="60" y="92"/>
                    </a:lnTo>
                    <a:lnTo>
                      <a:pt x="50" y="89"/>
                    </a:lnTo>
                    <a:lnTo>
                      <a:pt x="43" y="81"/>
                    </a:lnTo>
                    <a:lnTo>
                      <a:pt x="38" y="72"/>
                    </a:lnTo>
                    <a:lnTo>
                      <a:pt x="30" y="66"/>
                    </a:lnTo>
                    <a:lnTo>
                      <a:pt x="22" y="59"/>
                    </a:lnTo>
                    <a:lnTo>
                      <a:pt x="14" y="54"/>
                    </a:lnTo>
                    <a:lnTo>
                      <a:pt x="7" y="48"/>
                    </a:lnTo>
                    <a:lnTo>
                      <a:pt x="0" y="39"/>
                    </a:lnTo>
                    <a:lnTo>
                      <a:pt x="2" y="33"/>
                    </a:lnTo>
                    <a:lnTo>
                      <a:pt x="7" y="28"/>
                    </a:lnTo>
                    <a:lnTo>
                      <a:pt x="12" y="25"/>
                    </a:lnTo>
                    <a:lnTo>
                      <a:pt x="19" y="2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" name="Freeform 82"/>
              <p:cNvSpPr>
                <a:spLocks/>
              </p:cNvSpPr>
              <p:nvPr/>
            </p:nvSpPr>
            <p:spPr bwMode="auto">
              <a:xfrm>
                <a:off x="846" y="2733"/>
                <a:ext cx="45" cy="46"/>
              </a:xfrm>
              <a:custGeom>
                <a:avLst/>
                <a:gdLst>
                  <a:gd name="T0" fmla="*/ 5 w 91"/>
                  <a:gd name="T1" fmla="*/ 11 h 92"/>
                  <a:gd name="T2" fmla="*/ 11 w 91"/>
                  <a:gd name="T3" fmla="*/ 8 h 92"/>
                  <a:gd name="T4" fmla="*/ 16 w 91"/>
                  <a:gd name="T5" fmla="*/ 5 h 92"/>
                  <a:gd name="T6" fmla="*/ 22 w 91"/>
                  <a:gd name="T7" fmla="*/ 3 h 92"/>
                  <a:gd name="T8" fmla="*/ 28 w 91"/>
                  <a:gd name="T9" fmla="*/ 0 h 92"/>
                  <a:gd name="T10" fmla="*/ 30 w 91"/>
                  <a:gd name="T11" fmla="*/ 0 h 92"/>
                  <a:gd name="T12" fmla="*/ 31 w 91"/>
                  <a:gd name="T13" fmla="*/ 0 h 92"/>
                  <a:gd name="T14" fmla="*/ 33 w 91"/>
                  <a:gd name="T15" fmla="*/ 0 h 92"/>
                  <a:gd name="T16" fmla="*/ 34 w 91"/>
                  <a:gd name="T17" fmla="*/ 2 h 92"/>
                  <a:gd name="T18" fmla="*/ 36 w 91"/>
                  <a:gd name="T19" fmla="*/ 8 h 92"/>
                  <a:gd name="T20" fmla="*/ 39 w 91"/>
                  <a:gd name="T21" fmla="*/ 13 h 92"/>
                  <a:gd name="T22" fmla="*/ 42 w 91"/>
                  <a:gd name="T23" fmla="*/ 19 h 92"/>
                  <a:gd name="T24" fmla="*/ 45 w 91"/>
                  <a:gd name="T25" fmla="*/ 25 h 92"/>
                  <a:gd name="T26" fmla="*/ 44 w 91"/>
                  <a:gd name="T27" fmla="*/ 30 h 92"/>
                  <a:gd name="T28" fmla="*/ 39 w 91"/>
                  <a:gd name="T29" fmla="*/ 33 h 92"/>
                  <a:gd name="T30" fmla="*/ 34 w 91"/>
                  <a:gd name="T31" fmla="*/ 35 h 92"/>
                  <a:gd name="T32" fmla="*/ 31 w 91"/>
                  <a:gd name="T33" fmla="*/ 39 h 92"/>
                  <a:gd name="T34" fmla="*/ 27 w 91"/>
                  <a:gd name="T35" fmla="*/ 41 h 92"/>
                  <a:gd name="T36" fmla="*/ 25 w 91"/>
                  <a:gd name="T37" fmla="*/ 43 h 92"/>
                  <a:gd name="T38" fmla="*/ 21 w 91"/>
                  <a:gd name="T39" fmla="*/ 46 h 92"/>
                  <a:gd name="T40" fmla="*/ 17 w 91"/>
                  <a:gd name="T41" fmla="*/ 46 h 92"/>
                  <a:gd name="T42" fmla="*/ 11 w 91"/>
                  <a:gd name="T43" fmla="*/ 40 h 92"/>
                  <a:gd name="T44" fmla="*/ 6 w 91"/>
                  <a:gd name="T45" fmla="*/ 33 h 92"/>
                  <a:gd name="T46" fmla="*/ 2 w 91"/>
                  <a:gd name="T47" fmla="*/ 27 h 92"/>
                  <a:gd name="T48" fmla="*/ 0 w 91"/>
                  <a:gd name="T49" fmla="*/ 18 h 92"/>
                  <a:gd name="T50" fmla="*/ 1 w 91"/>
                  <a:gd name="T51" fmla="*/ 16 h 92"/>
                  <a:gd name="T52" fmla="*/ 2 w 91"/>
                  <a:gd name="T53" fmla="*/ 14 h 92"/>
                  <a:gd name="T54" fmla="*/ 3 w 91"/>
                  <a:gd name="T55" fmla="*/ 12 h 92"/>
                  <a:gd name="T56" fmla="*/ 5 w 91"/>
                  <a:gd name="T57" fmla="*/ 11 h 9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1" h="92">
                    <a:moveTo>
                      <a:pt x="10" y="21"/>
                    </a:moveTo>
                    <a:lnTo>
                      <a:pt x="22" y="15"/>
                    </a:lnTo>
                    <a:lnTo>
                      <a:pt x="33" y="10"/>
                    </a:lnTo>
                    <a:lnTo>
                      <a:pt x="45" y="5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8" y="3"/>
                    </a:lnTo>
                    <a:lnTo>
                      <a:pt x="73" y="15"/>
                    </a:lnTo>
                    <a:lnTo>
                      <a:pt x="78" y="26"/>
                    </a:lnTo>
                    <a:lnTo>
                      <a:pt x="84" y="38"/>
                    </a:lnTo>
                    <a:lnTo>
                      <a:pt x="91" y="49"/>
                    </a:lnTo>
                    <a:lnTo>
                      <a:pt x="89" y="59"/>
                    </a:lnTo>
                    <a:lnTo>
                      <a:pt x="79" y="66"/>
                    </a:lnTo>
                    <a:lnTo>
                      <a:pt x="69" y="69"/>
                    </a:lnTo>
                    <a:lnTo>
                      <a:pt x="63" y="77"/>
                    </a:lnTo>
                    <a:lnTo>
                      <a:pt x="55" y="81"/>
                    </a:lnTo>
                    <a:lnTo>
                      <a:pt x="50" y="86"/>
                    </a:lnTo>
                    <a:lnTo>
                      <a:pt x="43" y="91"/>
                    </a:lnTo>
                    <a:lnTo>
                      <a:pt x="35" y="92"/>
                    </a:lnTo>
                    <a:lnTo>
                      <a:pt x="23" y="79"/>
                    </a:lnTo>
                    <a:lnTo>
                      <a:pt x="13" y="66"/>
                    </a:lnTo>
                    <a:lnTo>
                      <a:pt x="5" y="53"/>
                    </a:lnTo>
                    <a:lnTo>
                      <a:pt x="0" y="36"/>
                    </a:lnTo>
                    <a:lnTo>
                      <a:pt x="3" y="31"/>
                    </a:lnTo>
                    <a:lnTo>
                      <a:pt x="5" y="28"/>
                    </a:lnTo>
                    <a:lnTo>
                      <a:pt x="7" y="23"/>
                    </a:lnTo>
                    <a:lnTo>
                      <a:pt x="10" y="21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" name="Freeform 83"/>
              <p:cNvSpPr>
                <a:spLocks/>
              </p:cNvSpPr>
              <p:nvPr/>
            </p:nvSpPr>
            <p:spPr bwMode="auto">
              <a:xfrm>
                <a:off x="855" y="2660"/>
                <a:ext cx="55" cy="46"/>
              </a:xfrm>
              <a:custGeom>
                <a:avLst/>
                <a:gdLst>
                  <a:gd name="T0" fmla="*/ 3 w 111"/>
                  <a:gd name="T1" fmla="*/ 16 h 93"/>
                  <a:gd name="T2" fmla="*/ 7 w 111"/>
                  <a:gd name="T3" fmla="*/ 15 h 93"/>
                  <a:gd name="T4" fmla="*/ 11 w 111"/>
                  <a:gd name="T5" fmla="*/ 14 h 93"/>
                  <a:gd name="T6" fmla="*/ 15 w 111"/>
                  <a:gd name="T7" fmla="*/ 11 h 93"/>
                  <a:gd name="T8" fmla="*/ 18 w 111"/>
                  <a:gd name="T9" fmla="*/ 9 h 93"/>
                  <a:gd name="T10" fmla="*/ 23 w 111"/>
                  <a:gd name="T11" fmla="*/ 6 h 93"/>
                  <a:gd name="T12" fmla="*/ 28 w 111"/>
                  <a:gd name="T13" fmla="*/ 4 h 93"/>
                  <a:gd name="T14" fmla="*/ 33 w 111"/>
                  <a:gd name="T15" fmla="*/ 1 h 93"/>
                  <a:gd name="T16" fmla="*/ 39 w 111"/>
                  <a:gd name="T17" fmla="*/ 0 h 93"/>
                  <a:gd name="T18" fmla="*/ 44 w 111"/>
                  <a:gd name="T19" fmla="*/ 2 h 93"/>
                  <a:gd name="T20" fmla="*/ 46 w 111"/>
                  <a:gd name="T21" fmla="*/ 6 h 93"/>
                  <a:gd name="T22" fmla="*/ 48 w 111"/>
                  <a:gd name="T23" fmla="*/ 11 h 93"/>
                  <a:gd name="T24" fmla="*/ 50 w 111"/>
                  <a:gd name="T25" fmla="*/ 16 h 93"/>
                  <a:gd name="T26" fmla="*/ 52 w 111"/>
                  <a:gd name="T27" fmla="*/ 18 h 93"/>
                  <a:gd name="T28" fmla="*/ 53 w 111"/>
                  <a:gd name="T29" fmla="*/ 20 h 93"/>
                  <a:gd name="T30" fmla="*/ 54 w 111"/>
                  <a:gd name="T31" fmla="*/ 21 h 93"/>
                  <a:gd name="T32" fmla="*/ 55 w 111"/>
                  <a:gd name="T33" fmla="*/ 23 h 93"/>
                  <a:gd name="T34" fmla="*/ 55 w 111"/>
                  <a:gd name="T35" fmla="*/ 25 h 93"/>
                  <a:gd name="T36" fmla="*/ 54 w 111"/>
                  <a:gd name="T37" fmla="*/ 27 h 93"/>
                  <a:gd name="T38" fmla="*/ 54 w 111"/>
                  <a:gd name="T39" fmla="*/ 29 h 93"/>
                  <a:gd name="T40" fmla="*/ 54 w 111"/>
                  <a:gd name="T41" fmla="*/ 30 h 93"/>
                  <a:gd name="T42" fmla="*/ 50 w 111"/>
                  <a:gd name="T43" fmla="*/ 32 h 93"/>
                  <a:gd name="T44" fmla="*/ 47 w 111"/>
                  <a:gd name="T45" fmla="*/ 34 h 93"/>
                  <a:gd name="T46" fmla="*/ 44 w 111"/>
                  <a:gd name="T47" fmla="*/ 37 h 93"/>
                  <a:gd name="T48" fmla="*/ 40 w 111"/>
                  <a:gd name="T49" fmla="*/ 39 h 93"/>
                  <a:gd name="T50" fmla="*/ 37 w 111"/>
                  <a:gd name="T51" fmla="*/ 42 h 93"/>
                  <a:gd name="T52" fmla="*/ 34 w 111"/>
                  <a:gd name="T53" fmla="*/ 44 h 93"/>
                  <a:gd name="T54" fmla="*/ 30 w 111"/>
                  <a:gd name="T55" fmla="*/ 45 h 93"/>
                  <a:gd name="T56" fmla="*/ 25 w 111"/>
                  <a:gd name="T57" fmla="*/ 46 h 93"/>
                  <a:gd name="T58" fmla="*/ 21 w 111"/>
                  <a:gd name="T59" fmla="*/ 44 h 93"/>
                  <a:gd name="T60" fmla="*/ 17 w 111"/>
                  <a:gd name="T61" fmla="*/ 41 h 93"/>
                  <a:gd name="T62" fmla="*/ 14 w 111"/>
                  <a:gd name="T63" fmla="*/ 38 h 93"/>
                  <a:gd name="T64" fmla="*/ 11 w 111"/>
                  <a:gd name="T65" fmla="*/ 34 h 93"/>
                  <a:gd name="T66" fmla="*/ 8 w 111"/>
                  <a:gd name="T67" fmla="*/ 31 h 93"/>
                  <a:gd name="T68" fmla="*/ 6 w 111"/>
                  <a:gd name="T69" fmla="*/ 27 h 93"/>
                  <a:gd name="T70" fmla="*/ 2 w 111"/>
                  <a:gd name="T71" fmla="*/ 24 h 93"/>
                  <a:gd name="T72" fmla="*/ 0 w 111"/>
                  <a:gd name="T73" fmla="*/ 20 h 93"/>
                  <a:gd name="T74" fmla="*/ 1 w 111"/>
                  <a:gd name="T75" fmla="*/ 19 h 93"/>
                  <a:gd name="T76" fmla="*/ 2 w 111"/>
                  <a:gd name="T77" fmla="*/ 18 h 93"/>
                  <a:gd name="T78" fmla="*/ 2 w 111"/>
                  <a:gd name="T79" fmla="*/ 17 h 93"/>
                  <a:gd name="T80" fmla="*/ 3 w 111"/>
                  <a:gd name="T81" fmla="*/ 16 h 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11" h="93">
                    <a:moveTo>
                      <a:pt x="7" y="33"/>
                    </a:moveTo>
                    <a:lnTo>
                      <a:pt x="15" y="31"/>
                    </a:lnTo>
                    <a:lnTo>
                      <a:pt x="22" y="28"/>
                    </a:lnTo>
                    <a:lnTo>
                      <a:pt x="30" y="23"/>
                    </a:lnTo>
                    <a:lnTo>
                      <a:pt x="37" y="18"/>
                    </a:lnTo>
                    <a:lnTo>
                      <a:pt x="47" y="13"/>
                    </a:lnTo>
                    <a:lnTo>
                      <a:pt x="56" y="8"/>
                    </a:lnTo>
                    <a:lnTo>
                      <a:pt x="66" y="3"/>
                    </a:lnTo>
                    <a:lnTo>
                      <a:pt x="78" y="0"/>
                    </a:lnTo>
                    <a:lnTo>
                      <a:pt x="88" y="5"/>
                    </a:lnTo>
                    <a:lnTo>
                      <a:pt x="93" y="13"/>
                    </a:lnTo>
                    <a:lnTo>
                      <a:pt x="96" y="23"/>
                    </a:lnTo>
                    <a:lnTo>
                      <a:pt x="101" y="33"/>
                    </a:lnTo>
                    <a:lnTo>
                      <a:pt x="104" y="36"/>
                    </a:lnTo>
                    <a:lnTo>
                      <a:pt x="106" y="40"/>
                    </a:lnTo>
                    <a:lnTo>
                      <a:pt x="109" y="43"/>
                    </a:lnTo>
                    <a:lnTo>
                      <a:pt x="111" y="46"/>
                    </a:lnTo>
                    <a:lnTo>
                      <a:pt x="111" y="51"/>
                    </a:lnTo>
                    <a:lnTo>
                      <a:pt x="109" y="55"/>
                    </a:lnTo>
                    <a:lnTo>
                      <a:pt x="108" y="58"/>
                    </a:lnTo>
                    <a:lnTo>
                      <a:pt x="108" y="61"/>
                    </a:lnTo>
                    <a:lnTo>
                      <a:pt x="101" y="64"/>
                    </a:lnTo>
                    <a:lnTo>
                      <a:pt x="94" y="69"/>
                    </a:lnTo>
                    <a:lnTo>
                      <a:pt x="88" y="74"/>
                    </a:lnTo>
                    <a:lnTo>
                      <a:pt x="81" y="79"/>
                    </a:lnTo>
                    <a:lnTo>
                      <a:pt x="75" y="84"/>
                    </a:lnTo>
                    <a:lnTo>
                      <a:pt x="68" y="88"/>
                    </a:lnTo>
                    <a:lnTo>
                      <a:pt x="60" y="91"/>
                    </a:lnTo>
                    <a:lnTo>
                      <a:pt x="51" y="93"/>
                    </a:lnTo>
                    <a:lnTo>
                      <a:pt x="43" y="88"/>
                    </a:lnTo>
                    <a:lnTo>
                      <a:pt x="35" y="83"/>
                    </a:lnTo>
                    <a:lnTo>
                      <a:pt x="28" y="76"/>
                    </a:lnTo>
                    <a:lnTo>
                      <a:pt x="22" y="69"/>
                    </a:lnTo>
                    <a:lnTo>
                      <a:pt x="17" y="63"/>
                    </a:lnTo>
                    <a:lnTo>
                      <a:pt x="12" y="55"/>
                    </a:lnTo>
                    <a:lnTo>
                      <a:pt x="5" y="48"/>
                    </a:lnTo>
                    <a:lnTo>
                      <a:pt x="0" y="40"/>
                    </a:lnTo>
                    <a:lnTo>
                      <a:pt x="2" y="38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7" y="3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" name="Freeform 84"/>
              <p:cNvSpPr>
                <a:spLocks/>
              </p:cNvSpPr>
              <p:nvPr/>
            </p:nvSpPr>
            <p:spPr bwMode="auto">
              <a:xfrm>
                <a:off x="860" y="2845"/>
                <a:ext cx="56" cy="42"/>
              </a:xfrm>
              <a:custGeom>
                <a:avLst/>
                <a:gdLst>
                  <a:gd name="T0" fmla="*/ 9 w 112"/>
                  <a:gd name="T1" fmla="*/ 9 h 84"/>
                  <a:gd name="T2" fmla="*/ 12 w 112"/>
                  <a:gd name="T3" fmla="*/ 8 h 84"/>
                  <a:gd name="T4" fmla="*/ 15 w 112"/>
                  <a:gd name="T5" fmla="*/ 6 h 84"/>
                  <a:gd name="T6" fmla="*/ 19 w 112"/>
                  <a:gd name="T7" fmla="*/ 5 h 84"/>
                  <a:gd name="T8" fmla="*/ 23 w 112"/>
                  <a:gd name="T9" fmla="*/ 5 h 84"/>
                  <a:gd name="T10" fmla="*/ 27 w 112"/>
                  <a:gd name="T11" fmla="*/ 4 h 84"/>
                  <a:gd name="T12" fmla="*/ 30 w 112"/>
                  <a:gd name="T13" fmla="*/ 3 h 84"/>
                  <a:gd name="T14" fmla="*/ 34 w 112"/>
                  <a:gd name="T15" fmla="*/ 1 h 84"/>
                  <a:gd name="T16" fmla="*/ 37 w 112"/>
                  <a:gd name="T17" fmla="*/ 0 h 84"/>
                  <a:gd name="T18" fmla="*/ 43 w 112"/>
                  <a:gd name="T19" fmla="*/ 4 h 84"/>
                  <a:gd name="T20" fmla="*/ 48 w 112"/>
                  <a:gd name="T21" fmla="*/ 9 h 84"/>
                  <a:gd name="T22" fmla="*/ 52 w 112"/>
                  <a:gd name="T23" fmla="*/ 14 h 84"/>
                  <a:gd name="T24" fmla="*/ 56 w 112"/>
                  <a:gd name="T25" fmla="*/ 21 h 84"/>
                  <a:gd name="T26" fmla="*/ 56 w 112"/>
                  <a:gd name="T27" fmla="*/ 23 h 84"/>
                  <a:gd name="T28" fmla="*/ 56 w 112"/>
                  <a:gd name="T29" fmla="*/ 25 h 84"/>
                  <a:gd name="T30" fmla="*/ 55 w 112"/>
                  <a:gd name="T31" fmla="*/ 27 h 84"/>
                  <a:gd name="T32" fmla="*/ 53 w 112"/>
                  <a:gd name="T33" fmla="*/ 28 h 84"/>
                  <a:gd name="T34" fmla="*/ 48 w 112"/>
                  <a:gd name="T35" fmla="*/ 28 h 84"/>
                  <a:gd name="T36" fmla="*/ 44 w 112"/>
                  <a:gd name="T37" fmla="*/ 29 h 84"/>
                  <a:gd name="T38" fmla="*/ 40 w 112"/>
                  <a:gd name="T39" fmla="*/ 31 h 84"/>
                  <a:gd name="T40" fmla="*/ 36 w 112"/>
                  <a:gd name="T41" fmla="*/ 33 h 84"/>
                  <a:gd name="T42" fmla="*/ 32 w 112"/>
                  <a:gd name="T43" fmla="*/ 35 h 84"/>
                  <a:gd name="T44" fmla="*/ 28 w 112"/>
                  <a:gd name="T45" fmla="*/ 38 h 84"/>
                  <a:gd name="T46" fmla="*/ 24 w 112"/>
                  <a:gd name="T47" fmla="*/ 40 h 84"/>
                  <a:gd name="T48" fmla="*/ 21 w 112"/>
                  <a:gd name="T49" fmla="*/ 42 h 84"/>
                  <a:gd name="T50" fmla="*/ 19 w 112"/>
                  <a:gd name="T51" fmla="*/ 41 h 84"/>
                  <a:gd name="T52" fmla="*/ 17 w 112"/>
                  <a:gd name="T53" fmla="*/ 39 h 84"/>
                  <a:gd name="T54" fmla="*/ 15 w 112"/>
                  <a:gd name="T55" fmla="*/ 36 h 84"/>
                  <a:gd name="T56" fmla="*/ 14 w 112"/>
                  <a:gd name="T57" fmla="*/ 33 h 84"/>
                  <a:gd name="T58" fmla="*/ 10 w 112"/>
                  <a:gd name="T59" fmla="*/ 30 h 84"/>
                  <a:gd name="T60" fmla="*/ 7 w 112"/>
                  <a:gd name="T61" fmla="*/ 26 h 84"/>
                  <a:gd name="T62" fmla="*/ 4 w 112"/>
                  <a:gd name="T63" fmla="*/ 21 h 84"/>
                  <a:gd name="T64" fmla="*/ 0 w 112"/>
                  <a:gd name="T65" fmla="*/ 17 h 84"/>
                  <a:gd name="T66" fmla="*/ 1 w 112"/>
                  <a:gd name="T67" fmla="*/ 14 h 84"/>
                  <a:gd name="T68" fmla="*/ 4 w 112"/>
                  <a:gd name="T69" fmla="*/ 12 h 84"/>
                  <a:gd name="T70" fmla="*/ 6 w 112"/>
                  <a:gd name="T71" fmla="*/ 11 h 84"/>
                  <a:gd name="T72" fmla="*/ 9 w 112"/>
                  <a:gd name="T73" fmla="*/ 9 h 8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2" h="84">
                    <a:moveTo>
                      <a:pt x="17" y="18"/>
                    </a:moveTo>
                    <a:lnTo>
                      <a:pt x="23" y="15"/>
                    </a:lnTo>
                    <a:lnTo>
                      <a:pt x="30" y="12"/>
                    </a:lnTo>
                    <a:lnTo>
                      <a:pt x="38" y="10"/>
                    </a:lnTo>
                    <a:lnTo>
                      <a:pt x="45" y="9"/>
                    </a:lnTo>
                    <a:lnTo>
                      <a:pt x="53" y="7"/>
                    </a:lnTo>
                    <a:lnTo>
                      <a:pt x="60" y="5"/>
                    </a:lnTo>
                    <a:lnTo>
                      <a:pt x="68" y="2"/>
                    </a:lnTo>
                    <a:lnTo>
                      <a:pt x="74" y="0"/>
                    </a:lnTo>
                    <a:lnTo>
                      <a:pt x="86" y="7"/>
                    </a:lnTo>
                    <a:lnTo>
                      <a:pt x="96" y="17"/>
                    </a:lnTo>
                    <a:lnTo>
                      <a:pt x="104" y="28"/>
                    </a:lnTo>
                    <a:lnTo>
                      <a:pt x="111" y="42"/>
                    </a:lnTo>
                    <a:lnTo>
                      <a:pt x="112" y="45"/>
                    </a:lnTo>
                    <a:lnTo>
                      <a:pt x="111" y="50"/>
                    </a:lnTo>
                    <a:lnTo>
                      <a:pt x="109" y="53"/>
                    </a:lnTo>
                    <a:lnTo>
                      <a:pt x="106" y="55"/>
                    </a:lnTo>
                    <a:lnTo>
                      <a:pt x="96" y="56"/>
                    </a:lnTo>
                    <a:lnTo>
                      <a:pt x="88" y="58"/>
                    </a:lnTo>
                    <a:lnTo>
                      <a:pt x="79" y="61"/>
                    </a:lnTo>
                    <a:lnTo>
                      <a:pt x="71" y="65"/>
                    </a:lnTo>
                    <a:lnTo>
                      <a:pt x="63" y="70"/>
                    </a:lnTo>
                    <a:lnTo>
                      <a:pt x="56" y="75"/>
                    </a:lnTo>
                    <a:lnTo>
                      <a:pt x="48" y="79"/>
                    </a:lnTo>
                    <a:lnTo>
                      <a:pt x="41" y="84"/>
                    </a:lnTo>
                    <a:lnTo>
                      <a:pt x="37" y="81"/>
                    </a:lnTo>
                    <a:lnTo>
                      <a:pt x="33" y="78"/>
                    </a:lnTo>
                    <a:lnTo>
                      <a:pt x="30" y="71"/>
                    </a:lnTo>
                    <a:lnTo>
                      <a:pt x="28" y="66"/>
                    </a:lnTo>
                    <a:lnTo>
                      <a:pt x="20" y="60"/>
                    </a:lnTo>
                    <a:lnTo>
                      <a:pt x="13" y="51"/>
                    </a:lnTo>
                    <a:lnTo>
                      <a:pt x="7" y="42"/>
                    </a:lnTo>
                    <a:lnTo>
                      <a:pt x="0" y="33"/>
                    </a:lnTo>
                    <a:lnTo>
                      <a:pt x="2" y="27"/>
                    </a:lnTo>
                    <a:lnTo>
                      <a:pt x="7" y="23"/>
                    </a:lnTo>
                    <a:lnTo>
                      <a:pt x="12" y="22"/>
                    </a:lnTo>
                    <a:lnTo>
                      <a:pt x="17" y="18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" name="Freeform 85"/>
              <p:cNvSpPr>
                <a:spLocks/>
              </p:cNvSpPr>
              <p:nvPr/>
            </p:nvSpPr>
            <p:spPr bwMode="auto">
              <a:xfrm>
                <a:off x="879" y="2773"/>
                <a:ext cx="48" cy="45"/>
              </a:xfrm>
              <a:custGeom>
                <a:avLst/>
                <a:gdLst>
                  <a:gd name="T0" fmla="*/ 2 w 96"/>
                  <a:gd name="T1" fmla="*/ 13 h 89"/>
                  <a:gd name="T2" fmla="*/ 5 w 96"/>
                  <a:gd name="T3" fmla="*/ 14 h 89"/>
                  <a:gd name="T4" fmla="*/ 8 w 96"/>
                  <a:gd name="T5" fmla="*/ 13 h 89"/>
                  <a:gd name="T6" fmla="*/ 10 w 96"/>
                  <a:gd name="T7" fmla="*/ 12 h 89"/>
                  <a:gd name="T8" fmla="*/ 14 w 96"/>
                  <a:gd name="T9" fmla="*/ 10 h 89"/>
                  <a:gd name="T10" fmla="*/ 19 w 96"/>
                  <a:gd name="T11" fmla="*/ 7 h 89"/>
                  <a:gd name="T12" fmla="*/ 26 w 96"/>
                  <a:gd name="T13" fmla="*/ 3 h 89"/>
                  <a:gd name="T14" fmla="*/ 32 w 96"/>
                  <a:gd name="T15" fmla="*/ 0 h 89"/>
                  <a:gd name="T16" fmla="*/ 37 w 96"/>
                  <a:gd name="T17" fmla="*/ 2 h 89"/>
                  <a:gd name="T18" fmla="*/ 42 w 96"/>
                  <a:gd name="T19" fmla="*/ 8 h 89"/>
                  <a:gd name="T20" fmla="*/ 46 w 96"/>
                  <a:gd name="T21" fmla="*/ 14 h 89"/>
                  <a:gd name="T22" fmla="*/ 48 w 96"/>
                  <a:gd name="T23" fmla="*/ 22 h 89"/>
                  <a:gd name="T24" fmla="*/ 48 w 96"/>
                  <a:gd name="T25" fmla="*/ 30 h 89"/>
                  <a:gd name="T26" fmla="*/ 45 w 96"/>
                  <a:gd name="T27" fmla="*/ 31 h 89"/>
                  <a:gd name="T28" fmla="*/ 42 w 96"/>
                  <a:gd name="T29" fmla="*/ 33 h 89"/>
                  <a:gd name="T30" fmla="*/ 37 w 96"/>
                  <a:gd name="T31" fmla="*/ 36 h 89"/>
                  <a:gd name="T32" fmla="*/ 34 w 96"/>
                  <a:gd name="T33" fmla="*/ 37 h 89"/>
                  <a:gd name="T34" fmla="*/ 30 w 96"/>
                  <a:gd name="T35" fmla="*/ 39 h 89"/>
                  <a:gd name="T36" fmla="*/ 27 w 96"/>
                  <a:gd name="T37" fmla="*/ 41 h 89"/>
                  <a:gd name="T38" fmla="*/ 23 w 96"/>
                  <a:gd name="T39" fmla="*/ 43 h 89"/>
                  <a:gd name="T40" fmla="*/ 19 w 96"/>
                  <a:gd name="T41" fmla="*/ 45 h 89"/>
                  <a:gd name="T42" fmla="*/ 18 w 96"/>
                  <a:gd name="T43" fmla="*/ 45 h 89"/>
                  <a:gd name="T44" fmla="*/ 17 w 96"/>
                  <a:gd name="T45" fmla="*/ 44 h 89"/>
                  <a:gd name="T46" fmla="*/ 15 w 96"/>
                  <a:gd name="T47" fmla="*/ 44 h 89"/>
                  <a:gd name="T48" fmla="*/ 14 w 96"/>
                  <a:gd name="T49" fmla="*/ 43 h 89"/>
                  <a:gd name="T50" fmla="*/ 11 w 96"/>
                  <a:gd name="T51" fmla="*/ 38 h 89"/>
                  <a:gd name="T52" fmla="*/ 8 w 96"/>
                  <a:gd name="T53" fmla="*/ 33 h 89"/>
                  <a:gd name="T54" fmla="*/ 4 w 96"/>
                  <a:gd name="T55" fmla="*/ 28 h 89"/>
                  <a:gd name="T56" fmla="*/ 1 w 96"/>
                  <a:gd name="T57" fmla="*/ 23 h 89"/>
                  <a:gd name="T58" fmla="*/ 0 w 96"/>
                  <a:gd name="T59" fmla="*/ 21 h 89"/>
                  <a:gd name="T60" fmla="*/ 0 w 96"/>
                  <a:gd name="T61" fmla="*/ 18 h 89"/>
                  <a:gd name="T62" fmla="*/ 0 w 96"/>
                  <a:gd name="T63" fmla="*/ 16 h 89"/>
                  <a:gd name="T64" fmla="*/ 2 w 96"/>
                  <a:gd name="T65" fmla="*/ 13 h 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6" h="89">
                    <a:moveTo>
                      <a:pt x="3" y="26"/>
                    </a:moveTo>
                    <a:lnTo>
                      <a:pt x="10" y="28"/>
                    </a:lnTo>
                    <a:lnTo>
                      <a:pt x="15" y="26"/>
                    </a:lnTo>
                    <a:lnTo>
                      <a:pt x="20" y="23"/>
                    </a:lnTo>
                    <a:lnTo>
                      <a:pt x="27" y="20"/>
                    </a:lnTo>
                    <a:lnTo>
                      <a:pt x="38" y="13"/>
                    </a:lnTo>
                    <a:lnTo>
                      <a:pt x="51" y="5"/>
                    </a:lnTo>
                    <a:lnTo>
                      <a:pt x="63" y="0"/>
                    </a:lnTo>
                    <a:lnTo>
                      <a:pt x="74" y="3"/>
                    </a:lnTo>
                    <a:lnTo>
                      <a:pt x="84" y="15"/>
                    </a:lnTo>
                    <a:lnTo>
                      <a:pt x="91" y="28"/>
                    </a:lnTo>
                    <a:lnTo>
                      <a:pt x="96" y="43"/>
                    </a:lnTo>
                    <a:lnTo>
                      <a:pt x="96" y="59"/>
                    </a:lnTo>
                    <a:lnTo>
                      <a:pt x="89" y="62"/>
                    </a:lnTo>
                    <a:lnTo>
                      <a:pt x="83" y="66"/>
                    </a:lnTo>
                    <a:lnTo>
                      <a:pt x="74" y="71"/>
                    </a:lnTo>
                    <a:lnTo>
                      <a:pt x="68" y="74"/>
                    </a:lnTo>
                    <a:lnTo>
                      <a:pt x="60" y="77"/>
                    </a:lnTo>
                    <a:lnTo>
                      <a:pt x="53" y="81"/>
                    </a:lnTo>
                    <a:lnTo>
                      <a:pt x="45" y="86"/>
                    </a:lnTo>
                    <a:lnTo>
                      <a:pt x="38" y="89"/>
                    </a:lnTo>
                    <a:lnTo>
                      <a:pt x="35" y="89"/>
                    </a:lnTo>
                    <a:lnTo>
                      <a:pt x="33" y="87"/>
                    </a:lnTo>
                    <a:lnTo>
                      <a:pt x="30" y="87"/>
                    </a:lnTo>
                    <a:lnTo>
                      <a:pt x="28" y="86"/>
                    </a:lnTo>
                    <a:lnTo>
                      <a:pt x="22" y="76"/>
                    </a:lnTo>
                    <a:lnTo>
                      <a:pt x="15" y="66"/>
                    </a:lnTo>
                    <a:lnTo>
                      <a:pt x="8" y="56"/>
                    </a:lnTo>
                    <a:lnTo>
                      <a:pt x="2" y="46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1"/>
                    </a:lnTo>
                    <a:lnTo>
                      <a:pt x="3" y="26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Freeform 86"/>
              <p:cNvSpPr>
                <a:spLocks/>
              </p:cNvSpPr>
              <p:nvPr/>
            </p:nvSpPr>
            <p:spPr bwMode="auto">
              <a:xfrm>
                <a:off x="896" y="2858"/>
                <a:ext cx="92" cy="60"/>
              </a:xfrm>
              <a:custGeom>
                <a:avLst/>
                <a:gdLst>
                  <a:gd name="T0" fmla="*/ 23 w 183"/>
                  <a:gd name="T1" fmla="*/ 22 h 118"/>
                  <a:gd name="T2" fmla="*/ 29 w 183"/>
                  <a:gd name="T3" fmla="*/ 20 h 118"/>
                  <a:gd name="T4" fmla="*/ 35 w 183"/>
                  <a:gd name="T5" fmla="*/ 17 h 118"/>
                  <a:gd name="T6" fmla="*/ 40 w 183"/>
                  <a:gd name="T7" fmla="*/ 14 h 118"/>
                  <a:gd name="T8" fmla="*/ 46 w 183"/>
                  <a:gd name="T9" fmla="*/ 11 h 118"/>
                  <a:gd name="T10" fmla="*/ 51 w 183"/>
                  <a:gd name="T11" fmla="*/ 8 h 118"/>
                  <a:gd name="T12" fmla="*/ 56 w 183"/>
                  <a:gd name="T13" fmla="*/ 5 h 118"/>
                  <a:gd name="T14" fmla="*/ 62 w 183"/>
                  <a:gd name="T15" fmla="*/ 3 h 118"/>
                  <a:gd name="T16" fmla="*/ 68 w 183"/>
                  <a:gd name="T17" fmla="*/ 0 h 118"/>
                  <a:gd name="T18" fmla="*/ 75 w 183"/>
                  <a:gd name="T19" fmla="*/ 1 h 118"/>
                  <a:gd name="T20" fmla="*/ 81 w 183"/>
                  <a:gd name="T21" fmla="*/ 6 h 118"/>
                  <a:gd name="T22" fmla="*/ 86 w 183"/>
                  <a:gd name="T23" fmla="*/ 12 h 118"/>
                  <a:gd name="T24" fmla="*/ 92 w 183"/>
                  <a:gd name="T25" fmla="*/ 18 h 118"/>
                  <a:gd name="T26" fmla="*/ 90 w 183"/>
                  <a:gd name="T27" fmla="*/ 23 h 118"/>
                  <a:gd name="T28" fmla="*/ 87 w 183"/>
                  <a:gd name="T29" fmla="*/ 26 h 118"/>
                  <a:gd name="T30" fmla="*/ 82 w 183"/>
                  <a:gd name="T31" fmla="*/ 28 h 118"/>
                  <a:gd name="T32" fmla="*/ 78 w 183"/>
                  <a:gd name="T33" fmla="*/ 31 h 118"/>
                  <a:gd name="T34" fmla="*/ 70 w 183"/>
                  <a:gd name="T35" fmla="*/ 34 h 118"/>
                  <a:gd name="T36" fmla="*/ 64 w 183"/>
                  <a:gd name="T37" fmla="*/ 38 h 118"/>
                  <a:gd name="T38" fmla="*/ 57 w 183"/>
                  <a:gd name="T39" fmla="*/ 40 h 118"/>
                  <a:gd name="T40" fmla="*/ 51 w 183"/>
                  <a:gd name="T41" fmla="*/ 43 h 118"/>
                  <a:gd name="T42" fmla="*/ 43 w 183"/>
                  <a:gd name="T43" fmla="*/ 47 h 118"/>
                  <a:gd name="T44" fmla="*/ 36 w 183"/>
                  <a:gd name="T45" fmla="*/ 50 h 118"/>
                  <a:gd name="T46" fmla="*/ 30 w 183"/>
                  <a:gd name="T47" fmla="*/ 54 h 118"/>
                  <a:gd name="T48" fmla="*/ 23 w 183"/>
                  <a:gd name="T49" fmla="*/ 58 h 118"/>
                  <a:gd name="T50" fmla="*/ 21 w 183"/>
                  <a:gd name="T51" fmla="*/ 58 h 118"/>
                  <a:gd name="T52" fmla="*/ 18 w 183"/>
                  <a:gd name="T53" fmla="*/ 59 h 118"/>
                  <a:gd name="T54" fmla="*/ 16 w 183"/>
                  <a:gd name="T55" fmla="*/ 60 h 118"/>
                  <a:gd name="T56" fmla="*/ 13 w 183"/>
                  <a:gd name="T57" fmla="*/ 59 h 118"/>
                  <a:gd name="T58" fmla="*/ 11 w 183"/>
                  <a:gd name="T59" fmla="*/ 55 h 118"/>
                  <a:gd name="T60" fmla="*/ 8 w 183"/>
                  <a:gd name="T61" fmla="*/ 52 h 118"/>
                  <a:gd name="T62" fmla="*/ 6 w 183"/>
                  <a:gd name="T63" fmla="*/ 48 h 118"/>
                  <a:gd name="T64" fmla="*/ 3 w 183"/>
                  <a:gd name="T65" fmla="*/ 44 h 118"/>
                  <a:gd name="T66" fmla="*/ 3 w 183"/>
                  <a:gd name="T67" fmla="*/ 43 h 118"/>
                  <a:gd name="T68" fmla="*/ 2 w 183"/>
                  <a:gd name="T69" fmla="*/ 42 h 118"/>
                  <a:gd name="T70" fmla="*/ 1 w 183"/>
                  <a:gd name="T71" fmla="*/ 41 h 118"/>
                  <a:gd name="T72" fmla="*/ 0 w 183"/>
                  <a:gd name="T73" fmla="*/ 39 h 118"/>
                  <a:gd name="T74" fmla="*/ 3 w 183"/>
                  <a:gd name="T75" fmla="*/ 33 h 118"/>
                  <a:gd name="T76" fmla="*/ 9 w 183"/>
                  <a:gd name="T77" fmla="*/ 28 h 118"/>
                  <a:gd name="T78" fmla="*/ 17 w 183"/>
                  <a:gd name="T79" fmla="*/ 26 h 118"/>
                  <a:gd name="T80" fmla="*/ 23 w 183"/>
                  <a:gd name="T81" fmla="*/ 22 h 11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83" h="118">
                    <a:moveTo>
                      <a:pt x="46" y="44"/>
                    </a:moveTo>
                    <a:lnTo>
                      <a:pt x="58" y="39"/>
                    </a:lnTo>
                    <a:lnTo>
                      <a:pt x="69" y="34"/>
                    </a:lnTo>
                    <a:lnTo>
                      <a:pt x="79" y="28"/>
                    </a:lnTo>
                    <a:lnTo>
                      <a:pt x="91" y="21"/>
                    </a:lnTo>
                    <a:lnTo>
                      <a:pt x="102" y="16"/>
                    </a:lnTo>
                    <a:lnTo>
                      <a:pt x="112" y="10"/>
                    </a:lnTo>
                    <a:lnTo>
                      <a:pt x="124" y="5"/>
                    </a:lnTo>
                    <a:lnTo>
                      <a:pt x="135" y="0"/>
                    </a:lnTo>
                    <a:lnTo>
                      <a:pt x="150" y="1"/>
                    </a:lnTo>
                    <a:lnTo>
                      <a:pt x="162" y="11"/>
                    </a:lnTo>
                    <a:lnTo>
                      <a:pt x="172" y="24"/>
                    </a:lnTo>
                    <a:lnTo>
                      <a:pt x="183" y="36"/>
                    </a:lnTo>
                    <a:lnTo>
                      <a:pt x="180" y="46"/>
                    </a:lnTo>
                    <a:lnTo>
                      <a:pt x="173" y="51"/>
                    </a:lnTo>
                    <a:lnTo>
                      <a:pt x="163" y="56"/>
                    </a:lnTo>
                    <a:lnTo>
                      <a:pt x="155" y="61"/>
                    </a:lnTo>
                    <a:lnTo>
                      <a:pt x="140" y="67"/>
                    </a:lnTo>
                    <a:lnTo>
                      <a:pt x="127" y="74"/>
                    </a:lnTo>
                    <a:lnTo>
                      <a:pt x="114" y="79"/>
                    </a:lnTo>
                    <a:lnTo>
                      <a:pt x="101" y="85"/>
                    </a:lnTo>
                    <a:lnTo>
                      <a:pt x="86" y="92"/>
                    </a:lnTo>
                    <a:lnTo>
                      <a:pt x="72" y="99"/>
                    </a:lnTo>
                    <a:lnTo>
                      <a:pt x="59" y="107"/>
                    </a:lnTo>
                    <a:lnTo>
                      <a:pt x="46" y="114"/>
                    </a:lnTo>
                    <a:lnTo>
                      <a:pt x="41" y="115"/>
                    </a:lnTo>
                    <a:lnTo>
                      <a:pt x="36" y="117"/>
                    </a:lnTo>
                    <a:lnTo>
                      <a:pt x="31" y="118"/>
                    </a:lnTo>
                    <a:lnTo>
                      <a:pt x="26" y="117"/>
                    </a:lnTo>
                    <a:lnTo>
                      <a:pt x="21" y="109"/>
                    </a:lnTo>
                    <a:lnTo>
                      <a:pt x="16" y="102"/>
                    </a:lnTo>
                    <a:lnTo>
                      <a:pt x="11" y="94"/>
                    </a:lnTo>
                    <a:lnTo>
                      <a:pt x="6" y="87"/>
                    </a:lnTo>
                    <a:lnTo>
                      <a:pt x="5" y="85"/>
                    </a:lnTo>
                    <a:lnTo>
                      <a:pt x="3" y="82"/>
                    </a:lnTo>
                    <a:lnTo>
                      <a:pt x="1" y="81"/>
                    </a:lnTo>
                    <a:lnTo>
                      <a:pt x="0" y="77"/>
                    </a:lnTo>
                    <a:lnTo>
                      <a:pt x="6" y="64"/>
                    </a:lnTo>
                    <a:lnTo>
                      <a:pt x="18" y="56"/>
                    </a:lnTo>
                    <a:lnTo>
                      <a:pt x="33" y="51"/>
                    </a:lnTo>
                    <a:lnTo>
                      <a:pt x="46" y="4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Freeform 87"/>
              <p:cNvSpPr>
                <a:spLocks/>
              </p:cNvSpPr>
              <p:nvPr/>
            </p:nvSpPr>
            <p:spPr bwMode="auto">
              <a:xfrm>
                <a:off x="898" y="2703"/>
                <a:ext cx="51" cy="51"/>
              </a:xfrm>
              <a:custGeom>
                <a:avLst/>
                <a:gdLst>
                  <a:gd name="T0" fmla="*/ 19 w 102"/>
                  <a:gd name="T1" fmla="*/ 6 h 102"/>
                  <a:gd name="T2" fmla="*/ 21 w 102"/>
                  <a:gd name="T3" fmla="*/ 4 h 102"/>
                  <a:gd name="T4" fmla="*/ 23 w 102"/>
                  <a:gd name="T5" fmla="*/ 3 h 102"/>
                  <a:gd name="T6" fmla="*/ 26 w 102"/>
                  <a:gd name="T7" fmla="*/ 1 h 102"/>
                  <a:gd name="T8" fmla="*/ 28 w 102"/>
                  <a:gd name="T9" fmla="*/ 0 h 102"/>
                  <a:gd name="T10" fmla="*/ 35 w 102"/>
                  <a:gd name="T11" fmla="*/ 3 h 102"/>
                  <a:gd name="T12" fmla="*/ 39 w 102"/>
                  <a:gd name="T13" fmla="*/ 7 h 102"/>
                  <a:gd name="T14" fmla="*/ 42 w 102"/>
                  <a:gd name="T15" fmla="*/ 12 h 102"/>
                  <a:gd name="T16" fmla="*/ 46 w 102"/>
                  <a:gd name="T17" fmla="*/ 17 h 102"/>
                  <a:gd name="T18" fmla="*/ 48 w 102"/>
                  <a:gd name="T19" fmla="*/ 20 h 102"/>
                  <a:gd name="T20" fmla="*/ 50 w 102"/>
                  <a:gd name="T21" fmla="*/ 22 h 102"/>
                  <a:gd name="T22" fmla="*/ 51 w 102"/>
                  <a:gd name="T23" fmla="*/ 26 h 102"/>
                  <a:gd name="T24" fmla="*/ 51 w 102"/>
                  <a:gd name="T25" fmla="*/ 29 h 102"/>
                  <a:gd name="T26" fmla="*/ 48 w 102"/>
                  <a:gd name="T27" fmla="*/ 31 h 102"/>
                  <a:gd name="T28" fmla="*/ 45 w 102"/>
                  <a:gd name="T29" fmla="*/ 32 h 102"/>
                  <a:gd name="T30" fmla="*/ 42 w 102"/>
                  <a:gd name="T31" fmla="*/ 35 h 102"/>
                  <a:gd name="T32" fmla="*/ 40 w 102"/>
                  <a:gd name="T33" fmla="*/ 38 h 102"/>
                  <a:gd name="T34" fmla="*/ 37 w 102"/>
                  <a:gd name="T35" fmla="*/ 40 h 102"/>
                  <a:gd name="T36" fmla="*/ 34 w 102"/>
                  <a:gd name="T37" fmla="*/ 42 h 102"/>
                  <a:gd name="T38" fmla="*/ 31 w 102"/>
                  <a:gd name="T39" fmla="*/ 43 h 102"/>
                  <a:gd name="T40" fmla="*/ 28 w 102"/>
                  <a:gd name="T41" fmla="*/ 45 h 102"/>
                  <a:gd name="T42" fmla="*/ 24 w 102"/>
                  <a:gd name="T43" fmla="*/ 46 h 102"/>
                  <a:gd name="T44" fmla="*/ 23 w 102"/>
                  <a:gd name="T45" fmla="*/ 49 h 102"/>
                  <a:gd name="T46" fmla="*/ 20 w 102"/>
                  <a:gd name="T47" fmla="*/ 50 h 102"/>
                  <a:gd name="T48" fmla="*/ 17 w 102"/>
                  <a:gd name="T49" fmla="*/ 51 h 102"/>
                  <a:gd name="T50" fmla="*/ 11 w 102"/>
                  <a:gd name="T51" fmla="*/ 45 h 102"/>
                  <a:gd name="T52" fmla="*/ 6 w 102"/>
                  <a:gd name="T53" fmla="*/ 37 h 102"/>
                  <a:gd name="T54" fmla="*/ 2 w 102"/>
                  <a:gd name="T55" fmla="*/ 30 h 102"/>
                  <a:gd name="T56" fmla="*/ 0 w 102"/>
                  <a:gd name="T57" fmla="*/ 21 h 102"/>
                  <a:gd name="T58" fmla="*/ 4 w 102"/>
                  <a:gd name="T59" fmla="*/ 16 h 102"/>
                  <a:gd name="T60" fmla="*/ 9 w 102"/>
                  <a:gd name="T61" fmla="*/ 12 h 102"/>
                  <a:gd name="T62" fmla="*/ 14 w 102"/>
                  <a:gd name="T63" fmla="*/ 9 h 102"/>
                  <a:gd name="T64" fmla="*/ 19 w 102"/>
                  <a:gd name="T65" fmla="*/ 6 h 1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02" h="102">
                    <a:moveTo>
                      <a:pt x="38" y="11"/>
                    </a:moveTo>
                    <a:lnTo>
                      <a:pt x="41" y="8"/>
                    </a:lnTo>
                    <a:lnTo>
                      <a:pt x="46" y="5"/>
                    </a:lnTo>
                    <a:lnTo>
                      <a:pt x="51" y="1"/>
                    </a:lnTo>
                    <a:lnTo>
                      <a:pt x="56" y="0"/>
                    </a:lnTo>
                    <a:lnTo>
                      <a:pt x="69" y="5"/>
                    </a:lnTo>
                    <a:lnTo>
                      <a:pt x="78" y="14"/>
                    </a:lnTo>
                    <a:lnTo>
                      <a:pt x="84" y="24"/>
                    </a:lnTo>
                    <a:lnTo>
                      <a:pt x="91" y="34"/>
                    </a:lnTo>
                    <a:lnTo>
                      <a:pt x="96" y="39"/>
                    </a:lnTo>
                    <a:lnTo>
                      <a:pt x="99" y="44"/>
                    </a:lnTo>
                    <a:lnTo>
                      <a:pt x="102" y="51"/>
                    </a:lnTo>
                    <a:lnTo>
                      <a:pt x="102" y="57"/>
                    </a:lnTo>
                    <a:lnTo>
                      <a:pt x="96" y="61"/>
                    </a:lnTo>
                    <a:lnTo>
                      <a:pt x="89" y="64"/>
                    </a:lnTo>
                    <a:lnTo>
                      <a:pt x="83" y="69"/>
                    </a:lnTo>
                    <a:lnTo>
                      <a:pt x="79" y="75"/>
                    </a:lnTo>
                    <a:lnTo>
                      <a:pt x="74" y="80"/>
                    </a:lnTo>
                    <a:lnTo>
                      <a:pt x="68" y="84"/>
                    </a:lnTo>
                    <a:lnTo>
                      <a:pt x="61" y="85"/>
                    </a:lnTo>
                    <a:lnTo>
                      <a:pt x="55" y="89"/>
                    </a:lnTo>
                    <a:lnTo>
                      <a:pt x="48" y="92"/>
                    </a:lnTo>
                    <a:lnTo>
                      <a:pt x="45" y="97"/>
                    </a:lnTo>
                    <a:lnTo>
                      <a:pt x="40" y="100"/>
                    </a:lnTo>
                    <a:lnTo>
                      <a:pt x="33" y="102"/>
                    </a:lnTo>
                    <a:lnTo>
                      <a:pt x="22" y="89"/>
                    </a:lnTo>
                    <a:lnTo>
                      <a:pt x="12" y="74"/>
                    </a:lnTo>
                    <a:lnTo>
                      <a:pt x="3" y="59"/>
                    </a:lnTo>
                    <a:lnTo>
                      <a:pt x="0" y="42"/>
                    </a:lnTo>
                    <a:lnTo>
                      <a:pt x="7" y="31"/>
                    </a:lnTo>
                    <a:lnTo>
                      <a:pt x="17" y="24"/>
                    </a:lnTo>
                    <a:lnTo>
                      <a:pt x="27" y="18"/>
                    </a:lnTo>
                    <a:lnTo>
                      <a:pt x="38" y="11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Freeform 88"/>
              <p:cNvSpPr>
                <a:spLocks/>
              </p:cNvSpPr>
              <p:nvPr/>
            </p:nvSpPr>
            <p:spPr bwMode="auto">
              <a:xfrm>
                <a:off x="911" y="2638"/>
                <a:ext cx="47" cy="45"/>
              </a:xfrm>
              <a:custGeom>
                <a:avLst/>
                <a:gdLst>
                  <a:gd name="T0" fmla="*/ 17 w 94"/>
                  <a:gd name="T1" fmla="*/ 5 h 89"/>
                  <a:gd name="T2" fmla="*/ 21 w 94"/>
                  <a:gd name="T3" fmla="*/ 4 h 89"/>
                  <a:gd name="T4" fmla="*/ 25 w 94"/>
                  <a:gd name="T5" fmla="*/ 0 h 89"/>
                  <a:gd name="T6" fmla="*/ 28 w 94"/>
                  <a:gd name="T7" fmla="*/ 0 h 89"/>
                  <a:gd name="T8" fmla="*/ 31 w 94"/>
                  <a:gd name="T9" fmla="*/ 4 h 89"/>
                  <a:gd name="T10" fmla="*/ 36 w 94"/>
                  <a:gd name="T11" fmla="*/ 9 h 89"/>
                  <a:gd name="T12" fmla="*/ 39 w 94"/>
                  <a:gd name="T13" fmla="*/ 13 h 89"/>
                  <a:gd name="T14" fmla="*/ 43 w 94"/>
                  <a:gd name="T15" fmla="*/ 18 h 89"/>
                  <a:gd name="T16" fmla="*/ 46 w 94"/>
                  <a:gd name="T17" fmla="*/ 22 h 89"/>
                  <a:gd name="T18" fmla="*/ 47 w 94"/>
                  <a:gd name="T19" fmla="*/ 23 h 89"/>
                  <a:gd name="T20" fmla="*/ 47 w 94"/>
                  <a:gd name="T21" fmla="*/ 24 h 89"/>
                  <a:gd name="T22" fmla="*/ 47 w 94"/>
                  <a:gd name="T23" fmla="*/ 26 h 89"/>
                  <a:gd name="T24" fmla="*/ 47 w 94"/>
                  <a:gd name="T25" fmla="*/ 28 h 89"/>
                  <a:gd name="T26" fmla="*/ 44 w 94"/>
                  <a:gd name="T27" fmla="*/ 30 h 89"/>
                  <a:gd name="T28" fmla="*/ 40 w 94"/>
                  <a:gd name="T29" fmla="*/ 32 h 89"/>
                  <a:gd name="T30" fmla="*/ 36 w 94"/>
                  <a:gd name="T31" fmla="*/ 33 h 89"/>
                  <a:gd name="T32" fmla="*/ 33 w 94"/>
                  <a:gd name="T33" fmla="*/ 35 h 89"/>
                  <a:gd name="T34" fmla="*/ 18 w 94"/>
                  <a:gd name="T35" fmla="*/ 45 h 89"/>
                  <a:gd name="T36" fmla="*/ 15 w 94"/>
                  <a:gd name="T37" fmla="*/ 44 h 89"/>
                  <a:gd name="T38" fmla="*/ 12 w 94"/>
                  <a:gd name="T39" fmla="*/ 42 h 89"/>
                  <a:gd name="T40" fmla="*/ 10 w 94"/>
                  <a:gd name="T41" fmla="*/ 40 h 89"/>
                  <a:gd name="T42" fmla="*/ 8 w 94"/>
                  <a:gd name="T43" fmla="*/ 37 h 89"/>
                  <a:gd name="T44" fmla="*/ 6 w 94"/>
                  <a:gd name="T45" fmla="*/ 35 h 89"/>
                  <a:gd name="T46" fmla="*/ 4 w 94"/>
                  <a:gd name="T47" fmla="*/ 32 h 89"/>
                  <a:gd name="T48" fmla="*/ 2 w 94"/>
                  <a:gd name="T49" fmla="*/ 28 h 89"/>
                  <a:gd name="T50" fmla="*/ 1 w 94"/>
                  <a:gd name="T51" fmla="*/ 24 h 89"/>
                  <a:gd name="T52" fmla="*/ 1 w 94"/>
                  <a:gd name="T53" fmla="*/ 23 h 89"/>
                  <a:gd name="T54" fmla="*/ 1 w 94"/>
                  <a:gd name="T55" fmla="*/ 21 h 89"/>
                  <a:gd name="T56" fmla="*/ 0 w 94"/>
                  <a:gd name="T57" fmla="*/ 19 h 89"/>
                  <a:gd name="T58" fmla="*/ 0 w 94"/>
                  <a:gd name="T59" fmla="*/ 18 h 89"/>
                  <a:gd name="T60" fmla="*/ 2 w 94"/>
                  <a:gd name="T61" fmla="*/ 14 h 89"/>
                  <a:gd name="T62" fmla="*/ 7 w 94"/>
                  <a:gd name="T63" fmla="*/ 10 h 89"/>
                  <a:gd name="T64" fmla="*/ 12 w 94"/>
                  <a:gd name="T65" fmla="*/ 8 h 89"/>
                  <a:gd name="T66" fmla="*/ 17 w 94"/>
                  <a:gd name="T67" fmla="*/ 5 h 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4" h="89">
                    <a:moveTo>
                      <a:pt x="33" y="10"/>
                    </a:moveTo>
                    <a:lnTo>
                      <a:pt x="41" y="7"/>
                    </a:lnTo>
                    <a:lnTo>
                      <a:pt x="49" y="0"/>
                    </a:lnTo>
                    <a:lnTo>
                      <a:pt x="56" y="0"/>
                    </a:lnTo>
                    <a:lnTo>
                      <a:pt x="62" y="7"/>
                    </a:lnTo>
                    <a:lnTo>
                      <a:pt x="71" y="17"/>
                    </a:lnTo>
                    <a:lnTo>
                      <a:pt x="77" y="25"/>
                    </a:lnTo>
                    <a:lnTo>
                      <a:pt x="85" y="35"/>
                    </a:lnTo>
                    <a:lnTo>
                      <a:pt x="92" y="43"/>
                    </a:lnTo>
                    <a:lnTo>
                      <a:pt x="94" y="46"/>
                    </a:lnTo>
                    <a:lnTo>
                      <a:pt x="94" y="48"/>
                    </a:lnTo>
                    <a:lnTo>
                      <a:pt x="94" y="51"/>
                    </a:lnTo>
                    <a:lnTo>
                      <a:pt x="94" y="55"/>
                    </a:lnTo>
                    <a:lnTo>
                      <a:pt x="87" y="60"/>
                    </a:lnTo>
                    <a:lnTo>
                      <a:pt x="80" y="63"/>
                    </a:lnTo>
                    <a:lnTo>
                      <a:pt x="72" y="66"/>
                    </a:lnTo>
                    <a:lnTo>
                      <a:pt x="66" y="70"/>
                    </a:lnTo>
                    <a:lnTo>
                      <a:pt x="36" y="89"/>
                    </a:lnTo>
                    <a:lnTo>
                      <a:pt x="29" y="88"/>
                    </a:lnTo>
                    <a:lnTo>
                      <a:pt x="24" y="84"/>
                    </a:lnTo>
                    <a:lnTo>
                      <a:pt x="19" y="79"/>
                    </a:lnTo>
                    <a:lnTo>
                      <a:pt x="16" y="74"/>
                    </a:lnTo>
                    <a:lnTo>
                      <a:pt x="11" y="70"/>
                    </a:lnTo>
                    <a:lnTo>
                      <a:pt x="8" y="63"/>
                    </a:lnTo>
                    <a:lnTo>
                      <a:pt x="4" y="55"/>
                    </a:lnTo>
                    <a:lnTo>
                      <a:pt x="1" y="48"/>
                    </a:lnTo>
                    <a:lnTo>
                      <a:pt x="1" y="45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0" y="35"/>
                    </a:lnTo>
                    <a:lnTo>
                      <a:pt x="4" y="27"/>
                    </a:lnTo>
                    <a:lnTo>
                      <a:pt x="14" y="20"/>
                    </a:lnTo>
                    <a:lnTo>
                      <a:pt x="23" y="15"/>
                    </a:lnTo>
                    <a:lnTo>
                      <a:pt x="33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Freeform 89"/>
              <p:cNvSpPr>
                <a:spLocks/>
              </p:cNvSpPr>
              <p:nvPr/>
            </p:nvSpPr>
            <p:spPr bwMode="auto">
              <a:xfrm>
                <a:off x="912" y="2817"/>
                <a:ext cx="48" cy="41"/>
              </a:xfrm>
              <a:custGeom>
                <a:avLst/>
                <a:gdLst>
                  <a:gd name="T0" fmla="*/ 9 w 96"/>
                  <a:gd name="T1" fmla="*/ 7 h 81"/>
                  <a:gd name="T2" fmla="*/ 13 w 96"/>
                  <a:gd name="T3" fmla="*/ 6 h 81"/>
                  <a:gd name="T4" fmla="*/ 15 w 96"/>
                  <a:gd name="T5" fmla="*/ 4 h 81"/>
                  <a:gd name="T6" fmla="*/ 19 w 96"/>
                  <a:gd name="T7" fmla="*/ 4 h 81"/>
                  <a:gd name="T8" fmla="*/ 22 w 96"/>
                  <a:gd name="T9" fmla="*/ 2 h 81"/>
                  <a:gd name="T10" fmla="*/ 25 w 96"/>
                  <a:gd name="T11" fmla="*/ 1 h 81"/>
                  <a:gd name="T12" fmla="*/ 28 w 96"/>
                  <a:gd name="T13" fmla="*/ 0 h 81"/>
                  <a:gd name="T14" fmla="*/ 32 w 96"/>
                  <a:gd name="T15" fmla="*/ 0 h 81"/>
                  <a:gd name="T16" fmla="*/ 35 w 96"/>
                  <a:gd name="T17" fmla="*/ 0 h 81"/>
                  <a:gd name="T18" fmla="*/ 40 w 96"/>
                  <a:gd name="T19" fmla="*/ 6 h 81"/>
                  <a:gd name="T20" fmla="*/ 44 w 96"/>
                  <a:gd name="T21" fmla="*/ 13 h 81"/>
                  <a:gd name="T22" fmla="*/ 47 w 96"/>
                  <a:gd name="T23" fmla="*/ 19 h 81"/>
                  <a:gd name="T24" fmla="*/ 48 w 96"/>
                  <a:gd name="T25" fmla="*/ 27 h 81"/>
                  <a:gd name="T26" fmla="*/ 44 w 96"/>
                  <a:gd name="T27" fmla="*/ 30 h 81"/>
                  <a:gd name="T28" fmla="*/ 40 w 96"/>
                  <a:gd name="T29" fmla="*/ 33 h 81"/>
                  <a:gd name="T30" fmla="*/ 35 w 96"/>
                  <a:gd name="T31" fmla="*/ 36 h 81"/>
                  <a:gd name="T32" fmla="*/ 31 w 96"/>
                  <a:gd name="T33" fmla="*/ 38 h 81"/>
                  <a:gd name="T34" fmla="*/ 26 w 96"/>
                  <a:gd name="T35" fmla="*/ 40 h 81"/>
                  <a:gd name="T36" fmla="*/ 21 w 96"/>
                  <a:gd name="T37" fmla="*/ 41 h 81"/>
                  <a:gd name="T38" fmla="*/ 15 w 96"/>
                  <a:gd name="T39" fmla="*/ 40 h 81"/>
                  <a:gd name="T40" fmla="*/ 10 w 96"/>
                  <a:gd name="T41" fmla="*/ 38 h 81"/>
                  <a:gd name="T42" fmla="*/ 7 w 96"/>
                  <a:gd name="T43" fmla="*/ 33 h 81"/>
                  <a:gd name="T44" fmla="*/ 3 w 96"/>
                  <a:gd name="T45" fmla="*/ 28 h 81"/>
                  <a:gd name="T46" fmla="*/ 0 w 96"/>
                  <a:gd name="T47" fmla="*/ 21 h 81"/>
                  <a:gd name="T48" fmla="*/ 0 w 96"/>
                  <a:gd name="T49" fmla="*/ 14 h 81"/>
                  <a:gd name="T50" fmla="*/ 9 w 96"/>
                  <a:gd name="T51" fmla="*/ 7 h 81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96" h="81">
                    <a:moveTo>
                      <a:pt x="18" y="13"/>
                    </a:moveTo>
                    <a:lnTo>
                      <a:pt x="25" y="12"/>
                    </a:lnTo>
                    <a:lnTo>
                      <a:pt x="30" y="8"/>
                    </a:lnTo>
                    <a:lnTo>
                      <a:pt x="37" y="7"/>
                    </a:lnTo>
                    <a:lnTo>
                      <a:pt x="43" y="4"/>
                    </a:lnTo>
                    <a:lnTo>
                      <a:pt x="50" y="2"/>
                    </a:lnTo>
                    <a:lnTo>
                      <a:pt x="56" y="0"/>
                    </a:lnTo>
                    <a:lnTo>
                      <a:pt x="63" y="0"/>
                    </a:lnTo>
                    <a:lnTo>
                      <a:pt x="70" y="0"/>
                    </a:lnTo>
                    <a:lnTo>
                      <a:pt x="79" y="12"/>
                    </a:lnTo>
                    <a:lnTo>
                      <a:pt x="88" y="25"/>
                    </a:lnTo>
                    <a:lnTo>
                      <a:pt x="94" y="38"/>
                    </a:lnTo>
                    <a:lnTo>
                      <a:pt x="96" y="53"/>
                    </a:lnTo>
                    <a:lnTo>
                      <a:pt x="88" y="60"/>
                    </a:lnTo>
                    <a:lnTo>
                      <a:pt x="79" y="65"/>
                    </a:lnTo>
                    <a:lnTo>
                      <a:pt x="70" y="71"/>
                    </a:lnTo>
                    <a:lnTo>
                      <a:pt x="61" y="76"/>
                    </a:lnTo>
                    <a:lnTo>
                      <a:pt x="51" y="79"/>
                    </a:lnTo>
                    <a:lnTo>
                      <a:pt x="41" y="81"/>
                    </a:lnTo>
                    <a:lnTo>
                      <a:pt x="30" y="79"/>
                    </a:lnTo>
                    <a:lnTo>
                      <a:pt x="20" y="76"/>
                    </a:lnTo>
                    <a:lnTo>
                      <a:pt x="13" y="66"/>
                    </a:lnTo>
                    <a:lnTo>
                      <a:pt x="5" y="55"/>
                    </a:lnTo>
                    <a:lnTo>
                      <a:pt x="0" y="41"/>
                    </a:lnTo>
                    <a:lnTo>
                      <a:pt x="0" y="28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Freeform 90"/>
              <p:cNvSpPr>
                <a:spLocks/>
              </p:cNvSpPr>
              <p:nvPr/>
            </p:nvSpPr>
            <p:spPr bwMode="auto">
              <a:xfrm>
                <a:off x="922" y="2848"/>
                <a:ext cx="187" cy="141"/>
              </a:xfrm>
              <a:custGeom>
                <a:avLst/>
                <a:gdLst>
                  <a:gd name="T0" fmla="*/ 6 w 375"/>
                  <a:gd name="T1" fmla="*/ 103 h 282"/>
                  <a:gd name="T2" fmla="*/ 15 w 375"/>
                  <a:gd name="T3" fmla="*/ 99 h 282"/>
                  <a:gd name="T4" fmla="*/ 22 w 375"/>
                  <a:gd name="T5" fmla="*/ 96 h 282"/>
                  <a:gd name="T6" fmla="*/ 30 w 375"/>
                  <a:gd name="T7" fmla="*/ 92 h 282"/>
                  <a:gd name="T8" fmla="*/ 43 w 375"/>
                  <a:gd name="T9" fmla="*/ 84 h 282"/>
                  <a:gd name="T10" fmla="*/ 59 w 375"/>
                  <a:gd name="T11" fmla="*/ 76 h 282"/>
                  <a:gd name="T12" fmla="*/ 77 w 375"/>
                  <a:gd name="T13" fmla="*/ 68 h 282"/>
                  <a:gd name="T14" fmla="*/ 93 w 375"/>
                  <a:gd name="T15" fmla="*/ 58 h 282"/>
                  <a:gd name="T16" fmla="*/ 107 w 375"/>
                  <a:gd name="T17" fmla="*/ 47 h 282"/>
                  <a:gd name="T18" fmla="*/ 120 w 375"/>
                  <a:gd name="T19" fmla="*/ 40 h 282"/>
                  <a:gd name="T20" fmla="*/ 134 w 375"/>
                  <a:gd name="T21" fmla="*/ 32 h 282"/>
                  <a:gd name="T22" fmla="*/ 148 w 375"/>
                  <a:gd name="T23" fmla="*/ 27 h 282"/>
                  <a:gd name="T24" fmla="*/ 159 w 375"/>
                  <a:gd name="T25" fmla="*/ 21 h 282"/>
                  <a:gd name="T26" fmla="*/ 167 w 375"/>
                  <a:gd name="T27" fmla="*/ 15 h 282"/>
                  <a:gd name="T28" fmla="*/ 175 w 375"/>
                  <a:gd name="T29" fmla="*/ 9 h 282"/>
                  <a:gd name="T30" fmla="*/ 183 w 375"/>
                  <a:gd name="T31" fmla="*/ 3 h 282"/>
                  <a:gd name="T32" fmla="*/ 187 w 375"/>
                  <a:gd name="T33" fmla="*/ 8 h 282"/>
                  <a:gd name="T34" fmla="*/ 185 w 375"/>
                  <a:gd name="T35" fmla="*/ 23 h 282"/>
                  <a:gd name="T36" fmla="*/ 179 w 375"/>
                  <a:gd name="T37" fmla="*/ 33 h 282"/>
                  <a:gd name="T38" fmla="*/ 172 w 375"/>
                  <a:gd name="T39" fmla="*/ 37 h 282"/>
                  <a:gd name="T40" fmla="*/ 169 w 375"/>
                  <a:gd name="T41" fmla="*/ 39 h 282"/>
                  <a:gd name="T42" fmla="*/ 168 w 375"/>
                  <a:gd name="T43" fmla="*/ 38 h 282"/>
                  <a:gd name="T44" fmla="*/ 167 w 375"/>
                  <a:gd name="T45" fmla="*/ 38 h 282"/>
                  <a:gd name="T46" fmla="*/ 164 w 375"/>
                  <a:gd name="T47" fmla="*/ 40 h 282"/>
                  <a:gd name="T48" fmla="*/ 163 w 375"/>
                  <a:gd name="T49" fmla="*/ 43 h 282"/>
                  <a:gd name="T50" fmla="*/ 160 w 375"/>
                  <a:gd name="T51" fmla="*/ 46 h 282"/>
                  <a:gd name="T52" fmla="*/ 154 w 375"/>
                  <a:gd name="T53" fmla="*/ 53 h 282"/>
                  <a:gd name="T54" fmla="*/ 144 w 375"/>
                  <a:gd name="T55" fmla="*/ 65 h 282"/>
                  <a:gd name="T56" fmla="*/ 133 w 375"/>
                  <a:gd name="T57" fmla="*/ 70 h 282"/>
                  <a:gd name="T58" fmla="*/ 127 w 375"/>
                  <a:gd name="T59" fmla="*/ 74 h 282"/>
                  <a:gd name="T60" fmla="*/ 114 w 375"/>
                  <a:gd name="T61" fmla="*/ 81 h 282"/>
                  <a:gd name="T62" fmla="*/ 99 w 375"/>
                  <a:gd name="T63" fmla="*/ 90 h 282"/>
                  <a:gd name="T64" fmla="*/ 83 w 375"/>
                  <a:gd name="T65" fmla="*/ 100 h 282"/>
                  <a:gd name="T66" fmla="*/ 67 w 375"/>
                  <a:gd name="T67" fmla="*/ 108 h 282"/>
                  <a:gd name="T68" fmla="*/ 52 w 375"/>
                  <a:gd name="T69" fmla="*/ 116 h 282"/>
                  <a:gd name="T70" fmla="*/ 37 w 375"/>
                  <a:gd name="T71" fmla="*/ 123 h 282"/>
                  <a:gd name="T72" fmla="*/ 23 w 375"/>
                  <a:gd name="T73" fmla="*/ 130 h 282"/>
                  <a:gd name="T74" fmla="*/ 9 w 375"/>
                  <a:gd name="T75" fmla="*/ 137 h 282"/>
                  <a:gd name="T76" fmla="*/ 0 w 375"/>
                  <a:gd name="T77" fmla="*/ 141 h 282"/>
                  <a:gd name="T78" fmla="*/ 1 w 375"/>
                  <a:gd name="T79" fmla="*/ 123 h 282"/>
                  <a:gd name="T80" fmla="*/ 2 w 375"/>
                  <a:gd name="T81" fmla="*/ 106 h 28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375" h="282">
                    <a:moveTo>
                      <a:pt x="5" y="211"/>
                    </a:moveTo>
                    <a:lnTo>
                      <a:pt x="13" y="206"/>
                    </a:lnTo>
                    <a:lnTo>
                      <a:pt x="21" y="203"/>
                    </a:lnTo>
                    <a:lnTo>
                      <a:pt x="30" y="198"/>
                    </a:lnTo>
                    <a:lnTo>
                      <a:pt x="38" y="195"/>
                    </a:lnTo>
                    <a:lnTo>
                      <a:pt x="45" y="191"/>
                    </a:lnTo>
                    <a:lnTo>
                      <a:pt x="53" y="186"/>
                    </a:lnTo>
                    <a:lnTo>
                      <a:pt x="61" y="183"/>
                    </a:lnTo>
                    <a:lnTo>
                      <a:pt x="69" y="178"/>
                    </a:lnTo>
                    <a:lnTo>
                      <a:pt x="86" y="168"/>
                    </a:lnTo>
                    <a:lnTo>
                      <a:pt x="102" y="160"/>
                    </a:lnTo>
                    <a:lnTo>
                      <a:pt x="119" y="152"/>
                    </a:lnTo>
                    <a:lnTo>
                      <a:pt x="137" y="143"/>
                    </a:lnTo>
                    <a:lnTo>
                      <a:pt x="154" y="135"/>
                    </a:lnTo>
                    <a:lnTo>
                      <a:pt x="170" y="125"/>
                    </a:lnTo>
                    <a:lnTo>
                      <a:pt x="187" y="115"/>
                    </a:lnTo>
                    <a:lnTo>
                      <a:pt x="201" y="104"/>
                    </a:lnTo>
                    <a:lnTo>
                      <a:pt x="215" y="94"/>
                    </a:lnTo>
                    <a:lnTo>
                      <a:pt x="228" y="86"/>
                    </a:lnTo>
                    <a:lnTo>
                      <a:pt x="241" y="79"/>
                    </a:lnTo>
                    <a:lnTo>
                      <a:pt x="256" y="71"/>
                    </a:lnTo>
                    <a:lnTo>
                      <a:pt x="269" y="64"/>
                    </a:lnTo>
                    <a:lnTo>
                      <a:pt x="284" y="59"/>
                    </a:lnTo>
                    <a:lnTo>
                      <a:pt x="297" y="53"/>
                    </a:lnTo>
                    <a:lnTo>
                      <a:pt x="312" y="48"/>
                    </a:lnTo>
                    <a:lnTo>
                      <a:pt x="319" y="41"/>
                    </a:lnTo>
                    <a:lnTo>
                      <a:pt x="327" y="36"/>
                    </a:lnTo>
                    <a:lnTo>
                      <a:pt x="334" y="30"/>
                    </a:lnTo>
                    <a:lnTo>
                      <a:pt x="342" y="25"/>
                    </a:lnTo>
                    <a:lnTo>
                      <a:pt x="350" y="18"/>
                    </a:lnTo>
                    <a:lnTo>
                      <a:pt x="358" y="11"/>
                    </a:lnTo>
                    <a:lnTo>
                      <a:pt x="367" y="6"/>
                    </a:lnTo>
                    <a:lnTo>
                      <a:pt x="375" y="0"/>
                    </a:lnTo>
                    <a:lnTo>
                      <a:pt x="375" y="16"/>
                    </a:lnTo>
                    <a:lnTo>
                      <a:pt x="373" y="31"/>
                    </a:lnTo>
                    <a:lnTo>
                      <a:pt x="370" y="46"/>
                    </a:lnTo>
                    <a:lnTo>
                      <a:pt x="365" y="61"/>
                    </a:lnTo>
                    <a:lnTo>
                      <a:pt x="358" y="66"/>
                    </a:lnTo>
                    <a:lnTo>
                      <a:pt x="352" y="69"/>
                    </a:lnTo>
                    <a:lnTo>
                      <a:pt x="345" y="74"/>
                    </a:lnTo>
                    <a:lnTo>
                      <a:pt x="338" y="77"/>
                    </a:lnTo>
                    <a:lnTo>
                      <a:pt x="337" y="76"/>
                    </a:lnTo>
                    <a:lnTo>
                      <a:pt x="335" y="76"/>
                    </a:lnTo>
                    <a:lnTo>
                      <a:pt x="334" y="76"/>
                    </a:lnTo>
                    <a:lnTo>
                      <a:pt x="330" y="77"/>
                    </a:lnTo>
                    <a:lnTo>
                      <a:pt x="329" y="79"/>
                    </a:lnTo>
                    <a:lnTo>
                      <a:pt x="327" y="81"/>
                    </a:lnTo>
                    <a:lnTo>
                      <a:pt x="327" y="86"/>
                    </a:lnTo>
                    <a:lnTo>
                      <a:pt x="324" y="87"/>
                    </a:lnTo>
                    <a:lnTo>
                      <a:pt x="320" y="91"/>
                    </a:lnTo>
                    <a:lnTo>
                      <a:pt x="320" y="96"/>
                    </a:lnTo>
                    <a:lnTo>
                      <a:pt x="309" y="105"/>
                    </a:lnTo>
                    <a:lnTo>
                      <a:pt x="299" y="117"/>
                    </a:lnTo>
                    <a:lnTo>
                      <a:pt x="289" y="130"/>
                    </a:lnTo>
                    <a:lnTo>
                      <a:pt x="276" y="137"/>
                    </a:lnTo>
                    <a:lnTo>
                      <a:pt x="267" y="140"/>
                    </a:lnTo>
                    <a:lnTo>
                      <a:pt x="261" y="145"/>
                    </a:lnTo>
                    <a:lnTo>
                      <a:pt x="254" y="148"/>
                    </a:lnTo>
                    <a:lnTo>
                      <a:pt x="246" y="152"/>
                    </a:lnTo>
                    <a:lnTo>
                      <a:pt x="229" y="162"/>
                    </a:lnTo>
                    <a:lnTo>
                      <a:pt x="215" y="171"/>
                    </a:lnTo>
                    <a:lnTo>
                      <a:pt x="198" y="180"/>
                    </a:lnTo>
                    <a:lnTo>
                      <a:pt x="183" y="190"/>
                    </a:lnTo>
                    <a:lnTo>
                      <a:pt x="167" y="200"/>
                    </a:lnTo>
                    <a:lnTo>
                      <a:pt x="152" y="208"/>
                    </a:lnTo>
                    <a:lnTo>
                      <a:pt x="135" y="216"/>
                    </a:lnTo>
                    <a:lnTo>
                      <a:pt x="119" y="224"/>
                    </a:lnTo>
                    <a:lnTo>
                      <a:pt x="104" y="231"/>
                    </a:lnTo>
                    <a:lnTo>
                      <a:pt x="89" y="237"/>
                    </a:lnTo>
                    <a:lnTo>
                      <a:pt x="74" y="246"/>
                    </a:lnTo>
                    <a:lnTo>
                      <a:pt x="61" y="252"/>
                    </a:lnTo>
                    <a:lnTo>
                      <a:pt x="46" y="259"/>
                    </a:lnTo>
                    <a:lnTo>
                      <a:pt x="31" y="267"/>
                    </a:lnTo>
                    <a:lnTo>
                      <a:pt x="18" y="274"/>
                    </a:lnTo>
                    <a:lnTo>
                      <a:pt x="3" y="280"/>
                    </a:lnTo>
                    <a:lnTo>
                      <a:pt x="0" y="282"/>
                    </a:lnTo>
                    <a:lnTo>
                      <a:pt x="2" y="264"/>
                    </a:lnTo>
                    <a:lnTo>
                      <a:pt x="3" y="246"/>
                    </a:lnTo>
                    <a:lnTo>
                      <a:pt x="3" y="229"/>
                    </a:lnTo>
                    <a:lnTo>
                      <a:pt x="5" y="211"/>
                    </a:lnTo>
                    <a:close/>
                  </a:path>
                </a:pathLst>
              </a:custGeom>
              <a:solidFill>
                <a:srgbClr val="000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" name="Freeform 91"/>
              <p:cNvSpPr>
                <a:spLocks/>
              </p:cNvSpPr>
              <p:nvPr/>
            </p:nvSpPr>
            <p:spPr bwMode="auto">
              <a:xfrm>
                <a:off x="931" y="2754"/>
                <a:ext cx="47" cy="38"/>
              </a:xfrm>
              <a:custGeom>
                <a:avLst/>
                <a:gdLst>
                  <a:gd name="T0" fmla="*/ 3 w 94"/>
                  <a:gd name="T1" fmla="*/ 13 h 76"/>
                  <a:gd name="T2" fmla="*/ 8 w 94"/>
                  <a:gd name="T3" fmla="*/ 11 h 76"/>
                  <a:gd name="T4" fmla="*/ 12 w 94"/>
                  <a:gd name="T5" fmla="*/ 9 h 76"/>
                  <a:gd name="T6" fmla="*/ 15 w 94"/>
                  <a:gd name="T7" fmla="*/ 6 h 76"/>
                  <a:gd name="T8" fmla="*/ 20 w 94"/>
                  <a:gd name="T9" fmla="*/ 4 h 76"/>
                  <a:gd name="T10" fmla="*/ 23 w 94"/>
                  <a:gd name="T11" fmla="*/ 2 h 76"/>
                  <a:gd name="T12" fmla="*/ 27 w 94"/>
                  <a:gd name="T13" fmla="*/ 1 h 76"/>
                  <a:gd name="T14" fmla="*/ 31 w 94"/>
                  <a:gd name="T15" fmla="*/ 0 h 76"/>
                  <a:gd name="T16" fmla="*/ 35 w 94"/>
                  <a:gd name="T17" fmla="*/ 1 h 76"/>
                  <a:gd name="T18" fmla="*/ 38 w 94"/>
                  <a:gd name="T19" fmla="*/ 5 h 76"/>
                  <a:gd name="T20" fmla="*/ 42 w 94"/>
                  <a:gd name="T21" fmla="*/ 10 h 76"/>
                  <a:gd name="T22" fmla="*/ 45 w 94"/>
                  <a:gd name="T23" fmla="*/ 15 h 76"/>
                  <a:gd name="T24" fmla="*/ 47 w 94"/>
                  <a:gd name="T25" fmla="*/ 20 h 76"/>
                  <a:gd name="T26" fmla="*/ 47 w 94"/>
                  <a:gd name="T27" fmla="*/ 22 h 76"/>
                  <a:gd name="T28" fmla="*/ 47 w 94"/>
                  <a:gd name="T29" fmla="*/ 23 h 76"/>
                  <a:gd name="T30" fmla="*/ 47 w 94"/>
                  <a:gd name="T31" fmla="*/ 24 h 76"/>
                  <a:gd name="T32" fmla="*/ 47 w 94"/>
                  <a:gd name="T33" fmla="*/ 26 h 76"/>
                  <a:gd name="T34" fmla="*/ 42 w 94"/>
                  <a:gd name="T35" fmla="*/ 28 h 76"/>
                  <a:gd name="T36" fmla="*/ 36 w 94"/>
                  <a:gd name="T37" fmla="*/ 30 h 76"/>
                  <a:gd name="T38" fmla="*/ 31 w 94"/>
                  <a:gd name="T39" fmla="*/ 32 h 76"/>
                  <a:gd name="T40" fmla="*/ 26 w 94"/>
                  <a:gd name="T41" fmla="*/ 34 h 76"/>
                  <a:gd name="T42" fmla="*/ 24 w 94"/>
                  <a:gd name="T43" fmla="*/ 36 h 76"/>
                  <a:gd name="T44" fmla="*/ 22 w 94"/>
                  <a:gd name="T45" fmla="*/ 37 h 76"/>
                  <a:gd name="T46" fmla="*/ 19 w 94"/>
                  <a:gd name="T47" fmla="*/ 38 h 76"/>
                  <a:gd name="T48" fmla="*/ 17 w 94"/>
                  <a:gd name="T49" fmla="*/ 38 h 76"/>
                  <a:gd name="T50" fmla="*/ 12 w 94"/>
                  <a:gd name="T51" fmla="*/ 34 h 76"/>
                  <a:gd name="T52" fmla="*/ 8 w 94"/>
                  <a:gd name="T53" fmla="*/ 29 h 76"/>
                  <a:gd name="T54" fmla="*/ 3 w 94"/>
                  <a:gd name="T55" fmla="*/ 24 h 76"/>
                  <a:gd name="T56" fmla="*/ 0 w 94"/>
                  <a:gd name="T57" fmla="*/ 18 h 76"/>
                  <a:gd name="T58" fmla="*/ 0 w 94"/>
                  <a:gd name="T59" fmla="*/ 16 h 76"/>
                  <a:gd name="T60" fmla="*/ 1 w 94"/>
                  <a:gd name="T61" fmla="*/ 15 h 76"/>
                  <a:gd name="T62" fmla="*/ 2 w 94"/>
                  <a:gd name="T63" fmla="*/ 14 h 76"/>
                  <a:gd name="T64" fmla="*/ 3 w 94"/>
                  <a:gd name="T65" fmla="*/ 13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4" h="76">
                    <a:moveTo>
                      <a:pt x="5" y="25"/>
                    </a:moveTo>
                    <a:lnTo>
                      <a:pt x="15" y="22"/>
                    </a:lnTo>
                    <a:lnTo>
                      <a:pt x="23" y="17"/>
                    </a:lnTo>
                    <a:lnTo>
                      <a:pt x="30" y="12"/>
                    </a:lnTo>
                    <a:lnTo>
                      <a:pt x="40" y="8"/>
                    </a:lnTo>
                    <a:lnTo>
                      <a:pt x="46" y="3"/>
                    </a:lnTo>
                    <a:lnTo>
                      <a:pt x="53" y="2"/>
                    </a:lnTo>
                    <a:lnTo>
                      <a:pt x="61" y="0"/>
                    </a:lnTo>
                    <a:lnTo>
                      <a:pt x="70" y="2"/>
                    </a:lnTo>
                    <a:lnTo>
                      <a:pt x="76" y="10"/>
                    </a:lnTo>
                    <a:lnTo>
                      <a:pt x="83" y="20"/>
                    </a:lnTo>
                    <a:lnTo>
                      <a:pt x="89" y="30"/>
                    </a:lnTo>
                    <a:lnTo>
                      <a:pt x="94" y="40"/>
                    </a:lnTo>
                    <a:lnTo>
                      <a:pt x="94" y="43"/>
                    </a:lnTo>
                    <a:lnTo>
                      <a:pt x="94" y="45"/>
                    </a:lnTo>
                    <a:lnTo>
                      <a:pt x="93" y="48"/>
                    </a:lnTo>
                    <a:lnTo>
                      <a:pt x="93" y="51"/>
                    </a:lnTo>
                    <a:lnTo>
                      <a:pt x="83" y="56"/>
                    </a:lnTo>
                    <a:lnTo>
                      <a:pt x="71" y="60"/>
                    </a:lnTo>
                    <a:lnTo>
                      <a:pt x="61" y="63"/>
                    </a:lnTo>
                    <a:lnTo>
                      <a:pt x="51" y="68"/>
                    </a:lnTo>
                    <a:lnTo>
                      <a:pt x="48" y="71"/>
                    </a:lnTo>
                    <a:lnTo>
                      <a:pt x="43" y="74"/>
                    </a:lnTo>
                    <a:lnTo>
                      <a:pt x="38" y="76"/>
                    </a:lnTo>
                    <a:lnTo>
                      <a:pt x="33" y="76"/>
                    </a:lnTo>
                    <a:lnTo>
                      <a:pt x="23" y="68"/>
                    </a:lnTo>
                    <a:lnTo>
                      <a:pt x="15" y="58"/>
                    </a:lnTo>
                    <a:lnTo>
                      <a:pt x="5" y="48"/>
                    </a:lnTo>
                    <a:lnTo>
                      <a:pt x="0" y="35"/>
                    </a:lnTo>
                    <a:lnTo>
                      <a:pt x="0" y="32"/>
                    </a:lnTo>
                    <a:lnTo>
                      <a:pt x="2" y="30"/>
                    </a:lnTo>
                    <a:lnTo>
                      <a:pt x="3" y="27"/>
                    </a:lnTo>
                    <a:lnTo>
                      <a:pt x="5" y="25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" name="Freeform 92"/>
              <p:cNvSpPr>
                <a:spLocks/>
              </p:cNvSpPr>
              <p:nvPr/>
            </p:nvSpPr>
            <p:spPr bwMode="auto">
              <a:xfrm>
                <a:off x="935" y="2054"/>
                <a:ext cx="210" cy="250"/>
              </a:xfrm>
              <a:custGeom>
                <a:avLst/>
                <a:gdLst>
                  <a:gd name="T0" fmla="*/ 5 w 420"/>
                  <a:gd name="T1" fmla="*/ 158 h 500"/>
                  <a:gd name="T2" fmla="*/ 7 w 420"/>
                  <a:gd name="T3" fmla="*/ 134 h 500"/>
                  <a:gd name="T4" fmla="*/ 14 w 420"/>
                  <a:gd name="T5" fmla="*/ 111 h 500"/>
                  <a:gd name="T6" fmla="*/ 16 w 420"/>
                  <a:gd name="T7" fmla="*/ 88 h 500"/>
                  <a:gd name="T8" fmla="*/ 14 w 420"/>
                  <a:gd name="T9" fmla="*/ 65 h 500"/>
                  <a:gd name="T10" fmla="*/ 14 w 420"/>
                  <a:gd name="T11" fmla="*/ 44 h 500"/>
                  <a:gd name="T12" fmla="*/ 14 w 420"/>
                  <a:gd name="T13" fmla="*/ 25 h 500"/>
                  <a:gd name="T14" fmla="*/ 14 w 420"/>
                  <a:gd name="T15" fmla="*/ 9 h 500"/>
                  <a:gd name="T16" fmla="*/ 21 w 420"/>
                  <a:gd name="T17" fmla="*/ 1 h 500"/>
                  <a:gd name="T18" fmla="*/ 33 w 420"/>
                  <a:gd name="T19" fmla="*/ 5 h 500"/>
                  <a:gd name="T20" fmla="*/ 46 w 420"/>
                  <a:gd name="T21" fmla="*/ 6 h 500"/>
                  <a:gd name="T22" fmla="*/ 58 w 420"/>
                  <a:gd name="T23" fmla="*/ 6 h 500"/>
                  <a:gd name="T24" fmla="*/ 75 w 420"/>
                  <a:gd name="T25" fmla="*/ 5 h 500"/>
                  <a:gd name="T26" fmla="*/ 97 w 420"/>
                  <a:gd name="T27" fmla="*/ 5 h 500"/>
                  <a:gd name="T28" fmla="*/ 119 w 420"/>
                  <a:gd name="T29" fmla="*/ 4 h 500"/>
                  <a:gd name="T30" fmla="*/ 141 w 420"/>
                  <a:gd name="T31" fmla="*/ 2 h 500"/>
                  <a:gd name="T32" fmla="*/ 157 w 420"/>
                  <a:gd name="T33" fmla="*/ 1 h 500"/>
                  <a:gd name="T34" fmla="*/ 169 w 420"/>
                  <a:gd name="T35" fmla="*/ 1 h 500"/>
                  <a:gd name="T36" fmla="*/ 181 w 420"/>
                  <a:gd name="T37" fmla="*/ 1 h 500"/>
                  <a:gd name="T38" fmla="*/ 194 w 420"/>
                  <a:gd name="T39" fmla="*/ 2 h 500"/>
                  <a:gd name="T40" fmla="*/ 202 w 420"/>
                  <a:gd name="T41" fmla="*/ 3 h 500"/>
                  <a:gd name="T42" fmla="*/ 208 w 420"/>
                  <a:gd name="T43" fmla="*/ 3 h 500"/>
                  <a:gd name="T44" fmla="*/ 210 w 420"/>
                  <a:gd name="T45" fmla="*/ 11 h 500"/>
                  <a:gd name="T46" fmla="*/ 208 w 420"/>
                  <a:gd name="T47" fmla="*/ 24 h 500"/>
                  <a:gd name="T48" fmla="*/ 208 w 420"/>
                  <a:gd name="T49" fmla="*/ 39 h 500"/>
                  <a:gd name="T50" fmla="*/ 207 w 420"/>
                  <a:gd name="T51" fmla="*/ 56 h 500"/>
                  <a:gd name="T52" fmla="*/ 203 w 420"/>
                  <a:gd name="T53" fmla="*/ 84 h 500"/>
                  <a:gd name="T54" fmla="*/ 199 w 420"/>
                  <a:gd name="T55" fmla="*/ 126 h 500"/>
                  <a:gd name="T56" fmla="*/ 200 w 420"/>
                  <a:gd name="T57" fmla="*/ 158 h 500"/>
                  <a:gd name="T58" fmla="*/ 197 w 420"/>
                  <a:gd name="T59" fmla="*/ 179 h 500"/>
                  <a:gd name="T60" fmla="*/ 194 w 420"/>
                  <a:gd name="T61" fmla="*/ 198 h 500"/>
                  <a:gd name="T62" fmla="*/ 191 w 420"/>
                  <a:gd name="T63" fmla="*/ 212 h 500"/>
                  <a:gd name="T64" fmla="*/ 188 w 420"/>
                  <a:gd name="T65" fmla="*/ 224 h 500"/>
                  <a:gd name="T66" fmla="*/ 185 w 420"/>
                  <a:gd name="T67" fmla="*/ 235 h 500"/>
                  <a:gd name="T68" fmla="*/ 183 w 420"/>
                  <a:gd name="T69" fmla="*/ 240 h 500"/>
                  <a:gd name="T70" fmla="*/ 180 w 420"/>
                  <a:gd name="T71" fmla="*/ 242 h 500"/>
                  <a:gd name="T72" fmla="*/ 171 w 420"/>
                  <a:gd name="T73" fmla="*/ 244 h 500"/>
                  <a:gd name="T74" fmla="*/ 151 w 420"/>
                  <a:gd name="T75" fmla="*/ 244 h 500"/>
                  <a:gd name="T76" fmla="*/ 131 w 420"/>
                  <a:gd name="T77" fmla="*/ 243 h 500"/>
                  <a:gd name="T78" fmla="*/ 112 w 420"/>
                  <a:gd name="T79" fmla="*/ 245 h 500"/>
                  <a:gd name="T80" fmla="*/ 94 w 420"/>
                  <a:gd name="T81" fmla="*/ 249 h 500"/>
                  <a:gd name="T82" fmla="*/ 75 w 420"/>
                  <a:gd name="T83" fmla="*/ 250 h 500"/>
                  <a:gd name="T84" fmla="*/ 57 w 420"/>
                  <a:gd name="T85" fmla="*/ 250 h 500"/>
                  <a:gd name="T86" fmla="*/ 38 w 420"/>
                  <a:gd name="T87" fmla="*/ 249 h 500"/>
                  <a:gd name="T88" fmla="*/ 2 w 420"/>
                  <a:gd name="T89" fmla="*/ 249 h 500"/>
                  <a:gd name="T90" fmla="*/ 1 w 420"/>
                  <a:gd name="T91" fmla="*/ 248 h 500"/>
                  <a:gd name="T92" fmla="*/ 0 w 420"/>
                  <a:gd name="T93" fmla="*/ 245 h 500"/>
                  <a:gd name="T94" fmla="*/ 4 w 420"/>
                  <a:gd name="T95" fmla="*/ 208 h 500"/>
                  <a:gd name="T96" fmla="*/ 5 w 420"/>
                  <a:gd name="T97" fmla="*/ 170 h 50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420" h="500">
                    <a:moveTo>
                      <a:pt x="9" y="340"/>
                    </a:moveTo>
                    <a:lnTo>
                      <a:pt x="9" y="315"/>
                    </a:lnTo>
                    <a:lnTo>
                      <a:pt x="10" y="291"/>
                    </a:lnTo>
                    <a:lnTo>
                      <a:pt x="14" y="268"/>
                    </a:lnTo>
                    <a:lnTo>
                      <a:pt x="22" y="244"/>
                    </a:lnTo>
                    <a:lnTo>
                      <a:pt x="28" y="221"/>
                    </a:lnTo>
                    <a:lnTo>
                      <a:pt x="32" y="200"/>
                    </a:lnTo>
                    <a:lnTo>
                      <a:pt x="32" y="175"/>
                    </a:lnTo>
                    <a:lnTo>
                      <a:pt x="30" y="150"/>
                    </a:lnTo>
                    <a:lnTo>
                      <a:pt x="28" y="129"/>
                    </a:lnTo>
                    <a:lnTo>
                      <a:pt x="28" y="107"/>
                    </a:lnTo>
                    <a:lnTo>
                      <a:pt x="28" y="88"/>
                    </a:lnTo>
                    <a:lnTo>
                      <a:pt x="27" y="66"/>
                    </a:lnTo>
                    <a:lnTo>
                      <a:pt x="27" y="50"/>
                    </a:lnTo>
                    <a:lnTo>
                      <a:pt x="27" y="33"/>
                    </a:lnTo>
                    <a:lnTo>
                      <a:pt x="28" y="17"/>
                    </a:lnTo>
                    <a:lnTo>
                      <a:pt x="30" y="0"/>
                    </a:lnTo>
                    <a:lnTo>
                      <a:pt x="42" y="2"/>
                    </a:lnTo>
                    <a:lnTo>
                      <a:pt x="53" y="5"/>
                    </a:lnTo>
                    <a:lnTo>
                      <a:pt x="66" y="9"/>
                    </a:lnTo>
                    <a:lnTo>
                      <a:pt x="78" y="10"/>
                    </a:lnTo>
                    <a:lnTo>
                      <a:pt x="91" y="12"/>
                    </a:lnTo>
                    <a:lnTo>
                      <a:pt x="103" y="13"/>
                    </a:lnTo>
                    <a:lnTo>
                      <a:pt x="116" y="12"/>
                    </a:lnTo>
                    <a:lnTo>
                      <a:pt x="128" y="10"/>
                    </a:lnTo>
                    <a:lnTo>
                      <a:pt x="149" y="10"/>
                    </a:lnTo>
                    <a:lnTo>
                      <a:pt x="172" y="10"/>
                    </a:lnTo>
                    <a:lnTo>
                      <a:pt x="194" y="10"/>
                    </a:lnTo>
                    <a:lnTo>
                      <a:pt x="215" y="9"/>
                    </a:lnTo>
                    <a:lnTo>
                      <a:pt x="238" y="7"/>
                    </a:lnTo>
                    <a:lnTo>
                      <a:pt x="260" y="5"/>
                    </a:lnTo>
                    <a:lnTo>
                      <a:pt x="281" y="4"/>
                    </a:lnTo>
                    <a:lnTo>
                      <a:pt x="303" y="0"/>
                    </a:lnTo>
                    <a:lnTo>
                      <a:pt x="314" y="2"/>
                    </a:lnTo>
                    <a:lnTo>
                      <a:pt x="326" y="2"/>
                    </a:lnTo>
                    <a:lnTo>
                      <a:pt x="337" y="2"/>
                    </a:lnTo>
                    <a:lnTo>
                      <a:pt x="350" y="2"/>
                    </a:lnTo>
                    <a:lnTo>
                      <a:pt x="362" y="2"/>
                    </a:lnTo>
                    <a:lnTo>
                      <a:pt x="374" y="2"/>
                    </a:lnTo>
                    <a:lnTo>
                      <a:pt x="387" y="4"/>
                    </a:lnTo>
                    <a:lnTo>
                      <a:pt x="398" y="5"/>
                    </a:lnTo>
                    <a:lnTo>
                      <a:pt x="403" y="5"/>
                    </a:lnTo>
                    <a:lnTo>
                      <a:pt x="410" y="5"/>
                    </a:lnTo>
                    <a:lnTo>
                      <a:pt x="415" y="5"/>
                    </a:lnTo>
                    <a:lnTo>
                      <a:pt x="420" y="9"/>
                    </a:lnTo>
                    <a:lnTo>
                      <a:pt x="420" y="22"/>
                    </a:lnTo>
                    <a:lnTo>
                      <a:pt x="418" y="35"/>
                    </a:lnTo>
                    <a:lnTo>
                      <a:pt x="416" y="48"/>
                    </a:lnTo>
                    <a:lnTo>
                      <a:pt x="416" y="61"/>
                    </a:lnTo>
                    <a:lnTo>
                      <a:pt x="416" y="78"/>
                    </a:lnTo>
                    <a:lnTo>
                      <a:pt x="416" y="94"/>
                    </a:lnTo>
                    <a:lnTo>
                      <a:pt x="413" y="111"/>
                    </a:lnTo>
                    <a:lnTo>
                      <a:pt x="410" y="127"/>
                    </a:lnTo>
                    <a:lnTo>
                      <a:pt x="405" y="167"/>
                    </a:lnTo>
                    <a:lnTo>
                      <a:pt x="400" y="210"/>
                    </a:lnTo>
                    <a:lnTo>
                      <a:pt x="397" y="251"/>
                    </a:lnTo>
                    <a:lnTo>
                      <a:pt x="400" y="292"/>
                    </a:lnTo>
                    <a:lnTo>
                      <a:pt x="400" y="315"/>
                    </a:lnTo>
                    <a:lnTo>
                      <a:pt x="397" y="337"/>
                    </a:lnTo>
                    <a:lnTo>
                      <a:pt x="393" y="358"/>
                    </a:lnTo>
                    <a:lnTo>
                      <a:pt x="390" y="381"/>
                    </a:lnTo>
                    <a:lnTo>
                      <a:pt x="387" y="395"/>
                    </a:lnTo>
                    <a:lnTo>
                      <a:pt x="383" y="408"/>
                    </a:lnTo>
                    <a:lnTo>
                      <a:pt x="382" y="423"/>
                    </a:lnTo>
                    <a:lnTo>
                      <a:pt x="377" y="436"/>
                    </a:lnTo>
                    <a:lnTo>
                      <a:pt x="375" y="447"/>
                    </a:lnTo>
                    <a:lnTo>
                      <a:pt x="374" y="459"/>
                    </a:lnTo>
                    <a:lnTo>
                      <a:pt x="370" y="470"/>
                    </a:lnTo>
                    <a:lnTo>
                      <a:pt x="367" y="480"/>
                    </a:lnTo>
                    <a:lnTo>
                      <a:pt x="365" y="480"/>
                    </a:lnTo>
                    <a:lnTo>
                      <a:pt x="364" y="482"/>
                    </a:lnTo>
                    <a:lnTo>
                      <a:pt x="360" y="484"/>
                    </a:lnTo>
                    <a:lnTo>
                      <a:pt x="359" y="485"/>
                    </a:lnTo>
                    <a:lnTo>
                      <a:pt x="341" y="487"/>
                    </a:lnTo>
                    <a:lnTo>
                      <a:pt x="321" y="487"/>
                    </a:lnTo>
                    <a:lnTo>
                      <a:pt x="301" y="487"/>
                    </a:lnTo>
                    <a:lnTo>
                      <a:pt x="281" y="485"/>
                    </a:lnTo>
                    <a:lnTo>
                      <a:pt x="261" y="485"/>
                    </a:lnTo>
                    <a:lnTo>
                      <a:pt x="241" y="487"/>
                    </a:lnTo>
                    <a:lnTo>
                      <a:pt x="223" y="490"/>
                    </a:lnTo>
                    <a:lnTo>
                      <a:pt x="207" y="495"/>
                    </a:lnTo>
                    <a:lnTo>
                      <a:pt x="187" y="497"/>
                    </a:lnTo>
                    <a:lnTo>
                      <a:pt x="169" y="498"/>
                    </a:lnTo>
                    <a:lnTo>
                      <a:pt x="149" y="500"/>
                    </a:lnTo>
                    <a:lnTo>
                      <a:pt x="131" y="500"/>
                    </a:lnTo>
                    <a:lnTo>
                      <a:pt x="113" y="500"/>
                    </a:lnTo>
                    <a:lnTo>
                      <a:pt x="93" y="498"/>
                    </a:lnTo>
                    <a:lnTo>
                      <a:pt x="75" y="498"/>
                    </a:lnTo>
                    <a:lnTo>
                      <a:pt x="55" y="497"/>
                    </a:lnTo>
                    <a:lnTo>
                      <a:pt x="4" y="497"/>
                    </a:lnTo>
                    <a:lnTo>
                      <a:pt x="2" y="497"/>
                    </a:lnTo>
                    <a:lnTo>
                      <a:pt x="2" y="495"/>
                    </a:lnTo>
                    <a:lnTo>
                      <a:pt x="0" y="492"/>
                    </a:lnTo>
                    <a:lnTo>
                      <a:pt x="0" y="490"/>
                    </a:lnTo>
                    <a:lnTo>
                      <a:pt x="4" y="452"/>
                    </a:lnTo>
                    <a:lnTo>
                      <a:pt x="7" y="416"/>
                    </a:lnTo>
                    <a:lnTo>
                      <a:pt x="9" y="378"/>
                    </a:lnTo>
                    <a:lnTo>
                      <a:pt x="9" y="340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" name="Freeform 93"/>
              <p:cNvSpPr>
                <a:spLocks/>
              </p:cNvSpPr>
              <p:nvPr/>
            </p:nvSpPr>
            <p:spPr bwMode="auto">
              <a:xfrm>
                <a:off x="948" y="2679"/>
                <a:ext cx="47" cy="45"/>
              </a:xfrm>
              <a:custGeom>
                <a:avLst/>
                <a:gdLst>
                  <a:gd name="T0" fmla="*/ 5 w 94"/>
                  <a:gd name="T1" fmla="*/ 12 h 89"/>
                  <a:gd name="T2" fmla="*/ 11 w 94"/>
                  <a:gd name="T3" fmla="*/ 8 h 89"/>
                  <a:gd name="T4" fmla="*/ 16 w 94"/>
                  <a:gd name="T5" fmla="*/ 5 h 89"/>
                  <a:gd name="T6" fmla="*/ 22 w 94"/>
                  <a:gd name="T7" fmla="*/ 3 h 89"/>
                  <a:gd name="T8" fmla="*/ 28 w 94"/>
                  <a:gd name="T9" fmla="*/ 0 h 89"/>
                  <a:gd name="T10" fmla="*/ 35 w 94"/>
                  <a:gd name="T11" fmla="*/ 4 h 89"/>
                  <a:gd name="T12" fmla="*/ 40 w 94"/>
                  <a:gd name="T13" fmla="*/ 10 h 89"/>
                  <a:gd name="T14" fmla="*/ 44 w 94"/>
                  <a:gd name="T15" fmla="*/ 18 h 89"/>
                  <a:gd name="T16" fmla="*/ 47 w 94"/>
                  <a:gd name="T17" fmla="*/ 26 h 89"/>
                  <a:gd name="T18" fmla="*/ 47 w 94"/>
                  <a:gd name="T19" fmla="*/ 29 h 89"/>
                  <a:gd name="T20" fmla="*/ 43 w 94"/>
                  <a:gd name="T21" fmla="*/ 31 h 89"/>
                  <a:gd name="T22" fmla="*/ 39 w 94"/>
                  <a:gd name="T23" fmla="*/ 32 h 89"/>
                  <a:gd name="T24" fmla="*/ 36 w 94"/>
                  <a:gd name="T25" fmla="*/ 34 h 89"/>
                  <a:gd name="T26" fmla="*/ 33 w 94"/>
                  <a:gd name="T27" fmla="*/ 38 h 89"/>
                  <a:gd name="T28" fmla="*/ 28 w 94"/>
                  <a:gd name="T29" fmla="*/ 41 h 89"/>
                  <a:gd name="T30" fmla="*/ 23 w 94"/>
                  <a:gd name="T31" fmla="*/ 42 h 89"/>
                  <a:gd name="T32" fmla="*/ 18 w 94"/>
                  <a:gd name="T33" fmla="*/ 45 h 89"/>
                  <a:gd name="T34" fmla="*/ 14 w 94"/>
                  <a:gd name="T35" fmla="*/ 43 h 89"/>
                  <a:gd name="T36" fmla="*/ 11 w 94"/>
                  <a:gd name="T37" fmla="*/ 41 h 89"/>
                  <a:gd name="T38" fmla="*/ 9 w 94"/>
                  <a:gd name="T39" fmla="*/ 37 h 89"/>
                  <a:gd name="T40" fmla="*/ 6 w 94"/>
                  <a:gd name="T41" fmla="*/ 34 h 89"/>
                  <a:gd name="T42" fmla="*/ 4 w 94"/>
                  <a:gd name="T43" fmla="*/ 30 h 89"/>
                  <a:gd name="T44" fmla="*/ 2 w 94"/>
                  <a:gd name="T45" fmla="*/ 27 h 89"/>
                  <a:gd name="T46" fmla="*/ 0 w 94"/>
                  <a:gd name="T47" fmla="*/ 22 h 89"/>
                  <a:gd name="T48" fmla="*/ 1 w 94"/>
                  <a:gd name="T49" fmla="*/ 17 h 89"/>
                  <a:gd name="T50" fmla="*/ 2 w 94"/>
                  <a:gd name="T51" fmla="*/ 16 h 89"/>
                  <a:gd name="T52" fmla="*/ 4 w 94"/>
                  <a:gd name="T53" fmla="*/ 14 h 89"/>
                  <a:gd name="T54" fmla="*/ 4 w 94"/>
                  <a:gd name="T55" fmla="*/ 13 h 89"/>
                  <a:gd name="T56" fmla="*/ 5 w 94"/>
                  <a:gd name="T57" fmla="*/ 12 h 8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4" h="89">
                    <a:moveTo>
                      <a:pt x="10" y="23"/>
                    </a:moveTo>
                    <a:lnTo>
                      <a:pt x="22" y="16"/>
                    </a:lnTo>
                    <a:lnTo>
                      <a:pt x="32" y="10"/>
                    </a:lnTo>
                    <a:lnTo>
                      <a:pt x="43" y="5"/>
                    </a:lnTo>
                    <a:lnTo>
                      <a:pt x="55" y="0"/>
                    </a:lnTo>
                    <a:lnTo>
                      <a:pt x="70" y="8"/>
                    </a:lnTo>
                    <a:lnTo>
                      <a:pt x="79" y="20"/>
                    </a:lnTo>
                    <a:lnTo>
                      <a:pt x="88" y="36"/>
                    </a:lnTo>
                    <a:lnTo>
                      <a:pt x="94" y="51"/>
                    </a:lnTo>
                    <a:lnTo>
                      <a:pt x="93" y="57"/>
                    </a:lnTo>
                    <a:lnTo>
                      <a:pt x="86" y="61"/>
                    </a:lnTo>
                    <a:lnTo>
                      <a:pt x="78" y="64"/>
                    </a:lnTo>
                    <a:lnTo>
                      <a:pt x="71" y="67"/>
                    </a:lnTo>
                    <a:lnTo>
                      <a:pt x="65" y="76"/>
                    </a:lnTo>
                    <a:lnTo>
                      <a:pt x="56" y="81"/>
                    </a:lnTo>
                    <a:lnTo>
                      <a:pt x="45" y="84"/>
                    </a:lnTo>
                    <a:lnTo>
                      <a:pt x="35" y="89"/>
                    </a:lnTo>
                    <a:lnTo>
                      <a:pt x="27" y="85"/>
                    </a:lnTo>
                    <a:lnTo>
                      <a:pt x="22" y="81"/>
                    </a:lnTo>
                    <a:lnTo>
                      <a:pt x="17" y="74"/>
                    </a:lnTo>
                    <a:lnTo>
                      <a:pt x="12" y="67"/>
                    </a:lnTo>
                    <a:lnTo>
                      <a:pt x="7" y="59"/>
                    </a:lnTo>
                    <a:lnTo>
                      <a:pt x="3" y="53"/>
                    </a:lnTo>
                    <a:lnTo>
                      <a:pt x="0" y="43"/>
                    </a:lnTo>
                    <a:lnTo>
                      <a:pt x="2" y="33"/>
                    </a:lnTo>
                    <a:lnTo>
                      <a:pt x="3" y="31"/>
                    </a:lnTo>
                    <a:lnTo>
                      <a:pt x="7" y="28"/>
                    </a:lnTo>
                    <a:lnTo>
                      <a:pt x="8" y="26"/>
                    </a:lnTo>
                    <a:lnTo>
                      <a:pt x="10" y="2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Freeform 94"/>
              <p:cNvSpPr>
                <a:spLocks/>
              </p:cNvSpPr>
              <p:nvPr/>
            </p:nvSpPr>
            <p:spPr bwMode="auto">
              <a:xfrm>
                <a:off x="960" y="2461"/>
                <a:ext cx="647" cy="679"/>
              </a:xfrm>
              <a:custGeom>
                <a:avLst/>
                <a:gdLst>
                  <a:gd name="T0" fmla="*/ 33 w 1294"/>
                  <a:gd name="T1" fmla="*/ 15 h 1359"/>
                  <a:gd name="T2" fmla="*/ 112 w 1294"/>
                  <a:gd name="T3" fmla="*/ 17 h 1359"/>
                  <a:gd name="T4" fmla="*/ 173 w 1294"/>
                  <a:gd name="T5" fmla="*/ 8 h 1359"/>
                  <a:gd name="T6" fmla="*/ 218 w 1294"/>
                  <a:gd name="T7" fmla="*/ 10 h 1359"/>
                  <a:gd name="T8" fmla="*/ 261 w 1294"/>
                  <a:gd name="T9" fmla="*/ 7 h 1359"/>
                  <a:gd name="T10" fmla="*/ 349 w 1294"/>
                  <a:gd name="T11" fmla="*/ 2 h 1359"/>
                  <a:gd name="T12" fmla="*/ 418 w 1294"/>
                  <a:gd name="T13" fmla="*/ 0 h 1359"/>
                  <a:gd name="T14" fmla="*/ 456 w 1294"/>
                  <a:gd name="T15" fmla="*/ 15 h 1359"/>
                  <a:gd name="T16" fmla="*/ 465 w 1294"/>
                  <a:gd name="T17" fmla="*/ 47 h 1359"/>
                  <a:gd name="T18" fmla="*/ 491 w 1294"/>
                  <a:gd name="T19" fmla="*/ 110 h 1359"/>
                  <a:gd name="T20" fmla="*/ 509 w 1294"/>
                  <a:gd name="T21" fmla="*/ 175 h 1359"/>
                  <a:gd name="T22" fmla="*/ 525 w 1294"/>
                  <a:gd name="T23" fmla="*/ 221 h 1359"/>
                  <a:gd name="T24" fmla="*/ 536 w 1294"/>
                  <a:gd name="T25" fmla="*/ 257 h 1359"/>
                  <a:gd name="T26" fmla="*/ 552 w 1294"/>
                  <a:gd name="T27" fmla="*/ 314 h 1359"/>
                  <a:gd name="T28" fmla="*/ 571 w 1294"/>
                  <a:gd name="T29" fmla="*/ 358 h 1359"/>
                  <a:gd name="T30" fmla="*/ 593 w 1294"/>
                  <a:gd name="T31" fmla="*/ 424 h 1359"/>
                  <a:gd name="T32" fmla="*/ 590 w 1294"/>
                  <a:gd name="T33" fmla="*/ 447 h 1359"/>
                  <a:gd name="T34" fmla="*/ 577 w 1294"/>
                  <a:gd name="T35" fmla="*/ 443 h 1359"/>
                  <a:gd name="T36" fmla="*/ 536 w 1294"/>
                  <a:gd name="T37" fmla="*/ 429 h 1359"/>
                  <a:gd name="T38" fmla="*/ 481 w 1294"/>
                  <a:gd name="T39" fmla="*/ 411 h 1359"/>
                  <a:gd name="T40" fmla="*/ 451 w 1294"/>
                  <a:gd name="T41" fmla="*/ 407 h 1359"/>
                  <a:gd name="T42" fmla="*/ 420 w 1294"/>
                  <a:gd name="T43" fmla="*/ 413 h 1359"/>
                  <a:gd name="T44" fmla="*/ 376 w 1294"/>
                  <a:gd name="T45" fmla="*/ 419 h 1359"/>
                  <a:gd name="T46" fmla="*/ 365 w 1294"/>
                  <a:gd name="T47" fmla="*/ 432 h 1359"/>
                  <a:gd name="T48" fmla="*/ 396 w 1294"/>
                  <a:gd name="T49" fmla="*/ 463 h 1359"/>
                  <a:gd name="T50" fmla="*/ 425 w 1294"/>
                  <a:gd name="T51" fmla="*/ 490 h 1359"/>
                  <a:gd name="T52" fmla="*/ 469 w 1294"/>
                  <a:gd name="T53" fmla="*/ 508 h 1359"/>
                  <a:gd name="T54" fmla="*/ 517 w 1294"/>
                  <a:gd name="T55" fmla="*/ 527 h 1359"/>
                  <a:gd name="T56" fmla="*/ 552 w 1294"/>
                  <a:gd name="T57" fmla="*/ 537 h 1359"/>
                  <a:gd name="T58" fmla="*/ 581 w 1294"/>
                  <a:gd name="T59" fmla="*/ 549 h 1359"/>
                  <a:gd name="T60" fmla="*/ 599 w 1294"/>
                  <a:gd name="T61" fmla="*/ 554 h 1359"/>
                  <a:gd name="T62" fmla="*/ 623 w 1294"/>
                  <a:gd name="T63" fmla="*/ 562 h 1359"/>
                  <a:gd name="T64" fmla="*/ 645 w 1294"/>
                  <a:gd name="T65" fmla="*/ 609 h 1359"/>
                  <a:gd name="T66" fmla="*/ 632 w 1294"/>
                  <a:gd name="T67" fmla="*/ 633 h 1359"/>
                  <a:gd name="T68" fmla="*/ 556 w 1294"/>
                  <a:gd name="T69" fmla="*/ 639 h 1359"/>
                  <a:gd name="T70" fmla="*/ 480 w 1294"/>
                  <a:gd name="T71" fmla="*/ 651 h 1359"/>
                  <a:gd name="T72" fmla="*/ 425 w 1294"/>
                  <a:gd name="T73" fmla="*/ 656 h 1359"/>
                  <a:gd name="T74" fmla="*/ 398 w 1294"/>
                  <a:gd name="T75" fmla="*/ 659 h 1359"/>
                  <a:gd name="T76" fmla="*/ 316 w 1294"/>
                  <a:gd name="T77" fmla="*/ 666 h 1359"/>
                  <a:gd name="T78" fmla="*/ 285 w 1294"/>
                  <a:gd name="T79" fmla="*/ 673 h 1359"/>
                  <a:gd name="T80" fmla="*/ 226 w 1294"/>
                  <a:gd name="T81" fmla="*/ 674 h 1359"/>
                  <a:gd name="T82" fmla="*/ 188 w 1294"/>
                  <a:gd name="T83" fmla="*/ 678 h 1359"/>
                  <a:gd name="T84" fmla="*/ 164 w 1294"/>
                  <a:gd name="T85" fmla="*/ 663 h 1359"/>
                  <a:gd name="T86" fmla="*/ 150 w 1294"/>
                  <a:gd name="T87" fmla="*/ 588 h 1359"/>
                  <a:gd name="T88" fmla="*/ 122 w 1294"/>
                  <a:gd name="T89" fmla="*/ 505 h 1359"/>
                  <a:gd name="T90" fmla="*/ 127 w 1294"/>
                  <a:gd name="T91" fmla="*/ 466 h 1359"/>
                  <a:gd name="T92" fmla="*/ 153 w 1294"/>
                  <a:gd name="T93" fmla="*/ 445 h 1359"/>
                  <a:gd name="T94" fmla="*/ 178 w 1294"/>
                  <a:gd name="T95" fmla="*/ 412 h 1359"/>
                  <a:gd name="T96" fmla="*/ 186 w 1294"/>
                  <a:gd name="T97" fmla="*/ 364 h 1359"/>
                  <a:gd name="T98" fmla="*/ 176 w 1294"/>
                  <a:gd name="T99" fmla="*/ 342 h 1359"/>
                  <a:gd name="T100" fmla="*/ 153 w 1294"/>
                  <a:gd name="T101" fmla="*/ 309 h 1359"/>
                  <a:gd name="T102" fmla="*/ 134 w 1294"/>
                  <a:gd name="T103" fmla="*/ 292 h 1359"/>
                  <a:gd name="T104" fmla="*/ 113 w 1294"/>
                  <a:gd name="T105" fmla="*/ 269 h 1359"/>
                  <a:gd name="T106" fmla="*/ 94 w 1294"/>
                  <a:gd name="T107" fmla="*/ 240 h 1359"/>
                  <a:gd name="T108" fmla="*/ 71 w 1294"/>
                  <a:gd name="T109" fmla="*/ 207 h 1359"/>
                  <a:gd name="T110" fmla="*/ 47 w 1294"/>
                  <a:gd name="T111" fmla="*/ 139 h 1359"/>
                  <a:gd name="T112" fmla="*/ 25 w 1294"/>
                  <a:gd name="T113" fmla="*/ 80 h 1359"/>
                  <a:gd name="T114" fmla="*/ 3 w 1294"/>
                  <a:gd name="T115" fmla="*/ 32 h 1359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4" h="1359">
                    <a:moveTo>
                      <a:pt x="16" y="36"/>
                    </a:moveTo>
                    <a:lnTo>
                      <a:pt x="23" y="36"/>
                    </a:lnTo>
                    <a:lnTo>
                      <a:pt x="28" y="34"/>
                    </a:lnTo>
                    <a:lnTo>
                      <a:pt x="33" y="33"/>
                    </a:lnTo>
                    <a:lnTo>
                      <a:pt x="40" y="33"/>
                    </a:lnTo>
                    <a:lnTo>
                      <a:pt x="66" y="31"/>
                    </a:lnTo>
                    <a:lnTo>
                      <a:pt x="92" y="31"/>
                    </a:lnTo>
                    <a:lnTo>
                      <a:pt x="119" y="33"/>
                    </a:lnTo>
                    <a:lnTo>
                      <a:pt x="145" y="33"/>
                    </a:lnTo>
                    <a:lnTo>
                      <a:pt x="172" y="34"/>
                    </a:lnTo>
                    <a:lnTo>
                      <a:pt x="198" y="34"/>
                    </a:lnTo>
                    <a:lnTo>
                      <a:pt x="224" y="34"/>
                    </a:lnTo>
                    <a:lnTo>
                      <a:pt x="251" y="33"/>
                    </a:lnTo>
                    <a:lnTo>
                      <a:pt x="269" y="29"/>
                    </a:lnTo>
                    <a:lnTo>
                      <a:pt x="287" y="26"/>
                    </a:lnTo>
                    <a:lnTo>
                      <a:pt x="307" y="23"/>
                    </a:lnTo>
                    <a:lnTo>
                      <a:pt x="325" y="19"/>
                    </a:lnTo>
                    <a:lnTo>
                      <a:pt x="345" y="16"/>
                    </a:lnTo>
                    <a:lnTo>
                      <a:pt x="365" y="14"/>
                    </a:lnTo>
                    <a:lnTo>
                      <a:pt x="383" y="14"/>
                    </a:lnTo>
                    <a:lnTo>
                      <a:pt x="403" y="18"/>
                    </a:lnTo>
                    <a:lnTo>
                      <a:pt x="414" y="19"/>
                    </a:lnTo>
                    <a:lnTo>
                      <a:pt x="424" y="21"/>
                    </a:lnTo>
                    <a:lnTo>
                      <a:pt x="436" y="21"/>
                    </a:lnTo>
                    <a:lnTo>
                      <a:pt x="447" y="21"/>
                    </a:lnTo>
                    <a:lnTo>
                      <a:pt x="459" y="21"/>
                    </a:lnTo>
                    <a:lnTo>
                      <a:pt x="470" y="21"/>
                    </a:lnTo>
                    <a:lnTo>
                      <a:pt x="480" y="19"/>
                    </a:lnTo>
                    <a:lnTo>
                      <a:pt x="492" y="16"/>
                    </a:lnTo>
                    <a:lnTo>
                      <a:pt x="522" y="14"/>
                    </a:lnTo>
                    <a:lnTo>
                      <a:pt x="551" y="13"/>
                    </a:lnTo>
                    <a:lnTo>
                      <a:pt x="579" y="11"/>
                    </a:lnTo>
                    <a:lnTo>
                      <a:pt x="609" y="9"/>
                    </a:lnTo>
                    <a:lnTo>
                      <a:pt x="639" y="8"/>
                    </a:lnTo>
                    <a:lnTo>
                      <a:pt x="669" y="6"/>
                    </a:lnTo>
                    <a:lnTo>
                      <a:pt x="698" y="5"/>
                    </a:lnTo>
                    <a:lnTo>
                      <a:pt x="728" y="3"/>
                    </a:lnTo>
                    <a:lnTo>
                      <a:pt x="749" y="0"/>
                    </a:lnTo>
                    <a:lnTo>
                      <a:pt x="773" y="0"/>
                    </a:lnTo>
                    <a:lnTo>
                      <a:pt x="794" y="0"/>
                    </a:lnTo>
                    <a:lnTo>
                      <a:pt x="816" y="1"/>
                    </a:lnTo>
                    <a:lnTo>
                      <a:pt x="835" y="1"/>
                    </a:lnTo>
                    <a:lnTo>
                      <a:pt x="857" y="3"/>
                    </a:lnTo>
                    <a:lnTo>
                      <a:pt x="880" y="3"/>
                    </a:lnTo>
                    <a:lnTo>
                      <a:pt x="901" y="1"/>
                    </a:lnTo>
                    <a:lnTo>
                      <a:pt x="905" y="3"/>
                    </a:lnTo>
                    <a:lnTo>
                      <a:pt x="906" y="18"/>
                    </a:lnTo>
                    <a:lnTo>
                      <a:pt x="911" y="31"/>
                    </a:lnTo>
                    <a:lnTo>
                      <a:pt x="915" y="46"/>
                    </a:lnTo>
                    <a:lnTo>
                      <a:pt x="916" y="61"/>
                    </a:lnTo>
                    <a:lnTo>
                      <a:pt x="920" y="70"/>
                    </a:lnTo>
                    <a:lnTo>
                      <a:pt x="921" y="79"/>
                    </a:lnTo>
                    <a:lnTo>
                      <a:pt x="925" y="89"/>
                    </a:lnTo>
                    <a:lnTo>
                      <a:pt x="929" y="95"/>
                    </a:lnTo>
                    <a:lnTo>
                      <a:pt x="936" y="115"/>
                    </a:lnTo>
                    <a:lnTo>
                      <a:pt x="944" y="132"/>
                    </a:lnTo>
                    <a:lnTo>
                      <a:pt x="951" y="150"/>
                    </a:lnTo>
                    <a:lnTo>
                      <a:pt x="958" y="169"/>
                    </a:lnTo>
                    <a:lnTo>
                      <a:pt x="971" y="194"/>
                    </a:lnTo>
                    <a:lnTo>
                      <a:pt x="982" y="221"/>
                    </a:lnTo>
                    <a:lnTo>
                      <a:pt x="989" y="249"/>
                    </a:lnTo>
                    <a:lnTo>
                      <a:pt x="995" y="277"/>
                    </a:lnTo>
                    <a:lnTo>
                      <a:pt x="999" y="296"/>
                    </a:lnTo>
                    <a:lnTo>
                      <a:pt x="1004" y="315"/>
                    </a:lnTo>
                    <a:lnTo>
                      <a:pt x="1010" y="333"/>
                    </a:lnTo>
                    <a:lnTo>
                      <a:pt x="1017" y="351"/>
                    </a:lnTo>
                    <a:lnTo>
                      <a:pt x="1025" y="367"/>
                    </a:lnTo>
                    <a:lnTo>
                      <a:pt x="1032" y="384"/>
                    </a:lnTo>
                    <a:lnTo>
                      <a:pt x="1040" y="402"/>
                    </a:lnTo>
                    <a:lnTo>
                      <a:pt x="1045" y="420"/>
                    </a:lnTo>
                    <a:lnTo>
                      <a:pt x="1047" y="432"/>
                    </a:lnTo>
                    <a:lnTo>
                      <a:pt x="1050" y="443"/>
                    </a:lnTo>
                    <a:lnTo>
                      <a:pt x="1053" y="457"/>
                    </a:lnTo>
                    <a:lnTo>
                      <a:pt x="1055" y="468"/>
                    </a:lnTo>
                    <a:lnTo>
                      <a:pt x="1060" y="478"/>
                    </a:lnTo>
                    <a:lnTo>
                      <a:pt x="1063" y="491"/>
                    </a:lnTo>
                    <a:lnTo>
                      <a:pt x="1066" y="503"/>
                    </a:lnTo>
                    <a:lnTo>
                      <a:pt x="1071" y="514"/>
                    </a:lnTo>
                    <a:lnTo>
                      <a:pt x="1075" y="534"/>
                    </a:lnTo>
                    <a:lnTo>
                      <a:pt x="1078" y="554"/>
                    </a:lnTo>
                    <a:lnTo>
                      <a:pt x="1085" y="574"/>
                    </a:lnTo>
                    <a:lnTo>
                      <a:pt x="1090" y="592"/>
                    </a:lnTo>
                    <a:lnTo>
                      <a:pt x="1096" y="610"/>
                    </a:lnTo>
                    <a:lnTo>
                      <a:pt x="1103" y="628"/>
                    </a:lnTo>
                    <a:lnTo>
                      <a:pt x="1109" y="646"/>
                    </a:lnTo>
                    <a:lnTo>
                      <a:pt x="1119" y="663"/>
                    </a:lnTo>
                    <a:lnTo>
                      <a:pt x="1126" y="676"/>
                    </a:lnTo>
                    <a:lnTo>
                      <a:pt x="1131" y="689"/>
                    </a:lnTo>
                    <a:lnTo>
                      <a:pt x="1136" y="702"/>
                    </a:lnTo>
                    <a:lnTo>
                      <a:pt x="1141" y="717"/>
                    </a:lnTo>
                    <a:lnTo>
                      <a:pt x="1152" y="740"/>
                    </a:lnTo>
                    <a:lnTo>
                      <a:pt x="1161" y="763"/>
                    </a:lnTo>
                    <a:lnTo>
                      <a:pt x="1169" y="788"/>
                    </a:lnTo>
                    <a:lnTo>
                      <a:pt x="1179" y="811"/>
                    </a:lnTo>
                    <a:lnTo>
                      <a:pt x="1182" y="831"/>
                    </a:lnTo>
                    <a:lnTo>
                      <a:pt x="1185" y="849"/>
                    </a:lnTo>
                    <a:lnTo>
                      <a:pt x="1190" y="869"/>
                    </a:lnTo>
                    <a:lnTo>
                      <a:pt x="1197" y="887"/>
                    </a:lnTo>
                    <a:lnTo>
                      <a:pt x="1197" y="895"/>
                    </a:lnTo>
                    <a:lnTo>
                      <a:pt x="1192" y="897"/>
                    </a:lnTo>
                    <a:lnTo>
                      <a:pt x="1185" y="895"/>
                    </a:lnTo>
                    <a:lnTo>
                      <a:pt x="1180" y="894"/>
                    </a:lnTo>
                    <a:lnTo>
                      <a:pt x="1174" y="894"/>
                    </a:lnTo>
                    <a:lnTo>
                      <a:pt x="1172" y="892"/>
                    </a:lnTo>
                    <a:lnTo>
                      <a:pt x="1169" y="890"/>
                    </a:lnTo>
                    <a:lnTo>
                      <a:pt x="1166" y="890"/>
                    </a:lnTo>
                    <a:lnTo>
                      <a:pt x="1162" y="889"/>
                    </a:lnTo>
                    <a:lnTo>
                      <a:pt x="1154" y="887"/>
                    </a:lnTo>
                    <a:lnTo>
                      <a:pt x="1147" y="884"/>
                    </a:lnTo>
                    <a:lnTo>
                      <a:pt x="1139" y="882"/>
                    </a:lnTo>
                    <a:lnTo>
                      <a:pt x="1133" y="879"/>
                    </a:lnTo>
                    <a:lnTo>
                      <a:pt x="1113" y="872"/>
                    </a:lnTo>
                    <a:lnTo>
                      <a:pt x="1091" y="866"/>
                    </a:lnTo>
                    <a:lnTo>
                      <a:pt x="1071" y="859"/>
                    </a:lnTo>
                    <a:lnTo>
                      <a:pt x="1052" y="852"/>
                    </a:lnTo>
                    <a:lnTo>
                      <a:pt x="1030" y="847"/>
                    </a:lnTo>
                    <a:lnTo>
                      <a:pt x="1010" y="841"/>
                    </a:lnTo>
                    <a:lnTo>
                      <a:pt x="991" y="834"/>
                    </a:lnTo>
                    <a:lnTo>
                      <a:pt x="971" y="828"/>
                    </a:lnTo>
                    <a:lnTo>
                      <a:pt x="961" y="823"/>
                    </a:lnTo>
                    <a:lnTo>
                      <a:pt x="951" y="819"/>
                    </a:lnTo>
                    <a:lnTo>
                      <a:pt x="941" y="816"/>
                    </a:lnTo>
                    <a:lnTo>
                      <a:pt x="931" y="811"/>
                    </a:lnTo>
                    <a:lnTo>
                      <a:pt x="921" y="813"/>
                    </a:lnTo>
                    <a:lnTo>
                      <a:pt x="911" y="814"/>
                    </a:lnTo>
                    <a:lnTo>
                      <a:pt x="901" y="814"/>
                    </a:lnTo>
                    <a:lnTo>
                      <a:pt x="893" y="814"/>
                    </a:lnTo>
                    <a:lnTo>
                      <a:pt x="883" y="816"/>
                    </a:lnTo>
                    <a:lnTo>
                      <a:pt x="873" y="818"/>
                    </a:lnTo>
                    <a:lnTo>
                      <a:pt x="865" y="819"/>
                    </a:lnTo>
                    <a:lnTo>
                      <a:pt x="855" y="823"/>
                    </a:lnTo>
                    <a:lnTo>
                      <a:pt x="840" y="826"/>
                    </a:lnTo>
                    <a:lnTo>
                      <a:pt x="825" y="828"/>
                    </a:lnTo>
                    <a:lnTo>
                      <a:pt x="811" y="831"/>
                    </a:lnTo>
                    <a:lnTo>
                      <a:pt x="796" y="833"/>
                    </a:lnTo>
                    <a:lnTo>
                      <a:pt x="781" y="834"/>
                    </a:lnTo>
                    <a:lnTo>
                      <a:pt x="766" y="836"/>
                    </a:lnTo>
                    <a:lnTo>
                      <a:pt x="751" y="838"/>
                    </a:lnTo>
                    <a:lnTo>
                      <a:pt x="736" y="839"/>
                    </a:lnTo>
                    <a:lnTo>
                      <a:pt x="733" y="841"/>
                    </a:lnTo>
                    <a:lnTo>
                      <a:pt x="731" y="843"/>
                    </a:lnTo>
                    <a:lnTo>
                      <a:pt x="728" y="844"/>
                    </a:lnTo>
                    <a:lnTo>
                      <a:pt x="726" y="847"/>
                    </a:lnTo>
                    <a:lnTo>
                      <a:pt x="730" y="864"/>
                    </a:lnTo>
                    <a:lnTo>
                      <a:pt x="736" y="879"/>
                    </a:lnTo>
                    <a:lnTo>
                      <a:pt x="746" y="892"/>
                    </a:lnTo>
                    <a:lnTo>
                      <a:pt x="759" y="904"/>
                    </a:lnTo>
                    <a:lnTo>
                      <a:pt x="769" y="912"/>
                    </a:lnTo>
                    <a:lnTo>
                      <a:pt x="781" y="918"/>
                    </a:lnTo>
                    <a:lnTo>
                      <a:pt x="791" y="927"/>
                    </a:lnTo>
                    <a:lnTo>
                      <a:pt x="802" y="935"/>
                    </a:lnTo>
                    <a:lnTo>
                      <a:pt x="812" y="945"/>
                    </a:lnTo>
                    <a:lnTo>
                      <a:pt x="824" y="953"/>
                    </a:lnTo>
                    <a:lnTo>
                      <a:pt x="832" y="963"/>
                    </a:lnTo>
                    <a:lnTo>
                      <a:pt x="840" y="973"/>
                    </a:lnTo>
                    <a:lnTo>
                      <a:pt x="850" y="981"/>
                    </a:lnTo>
                    <a:lnTo>
                      <a:pt x="858" y="991"/>
                    </a:lnTo>
                    <a:lnTo>
                      <a:pt x="868" y="999"/>
                    </a:lnTo>
                    <a:lnTo>
                      <a:pt x="883" y="1001"/>
                    </a:lnTo>
                    <a:lnTo>
                      <a:pt x="903" y="1004"/>
                    </a:lnTo>
                    <a:lnTo>
                      <a:pt x="920" y="1009"/>
                    </a:lnTo>
                    <a:lnTo>
                      <a:pt x="938" y="1016"/>
                    </a:lnTo>
                    <a:lnTo>
                      <a:pt x="954" y="1024"/>
                    </a:lnTo>
                    <a:lnTo>
                      <a:pt x="971" y="1032"/>
                    </a:lnTo>
                    <a:lnTo>
                      <a:pt x="987" y="1040"/>
                    </a:lnTo>
                    <a:lnTo>
                      <a:pt x="1004" y="1045"/>
                    </a:lnTo>
                    <a:lnTo>
                      <a:pt x="1022" y="1050"/>
                    </a:lnTo>
                    <a:lnTo>
                      <a:pt x="1033" y="1054"/>
                    </a:lnTo>
                    <a:lnTo>
                      <a:pt x="1047" y="1057"/>
                    </a:lnTo>
                    <a:lnTo>
                      <a:pt x="1058" y="1060"/>
                    </a:lnTo>
                    <a:lnTo>
                      <a:pt x="1070" y="1064"/>
                    </a:lnTo>
                    <a:lnTo>
                      <a:pt x="1083" y="1067"/>
                    </a:lnTo>
                    <a:lnTo>
                      <a:pt x="1095" y="1070"/>
                    </a:lnTo>
                    <a:lnTo>
                      <a:pt x="1104" y="1075"/>
                    </a:lnTo>
                    <a:lnTo>
                      <a:pt x="1116" y="1080"/>
                    </a:lnTo>
                    <a:lnTo>
                      <a:pt x="1124" y="1085"/>
                    </a:lnTo>
                    <a:lnTo>
                      <a:pt x="1134" y="1088"/>
                    </a:lnTo>
                    <a:lnTo>
                      <a:pt x="1142" y="1092"/>
                    </a:lnTo>
                    <a:lnTo>
                      <a:pt x="1151" y="1095"/>
                    </a:lnTo>
                    <a:lnTo>
                      <a:pt x="1161" y="1098"/>
                    </a:lnTo>
                    <a:lnTo>
                      <a:pt x="1169" y="1102"/>
                    </a:lnTo>
                    <a:lnTo>
                      <a:pt x="1179" y="1103"/>
                    </a:lnTo>
                    <a:lnTo>
                      <a:pt x="1189" y="1106"/>
                    </a:lnTo>
                    <a:lnTo>
                      <a:pt x="1190" y="1108"/>
                    </a:lnTo>
                    <a:lnTo>
                      <a:pt x="1194" y="1108"/>
                    </a:lnTo>
                    <a:lnTo>
                      <a:pt x="1197" y="1108"/>
                    </a:lnTo>
                    <a:lnTo>
                      <a:pt x="1200" y="1108"/>
                    </a:lnTo>
                    <a:lnTo>
                      <a:pt x="1210" y="1111"/>
                    </a:lnTo>
                    <a:lnTo>
                      <a:pt x="1218" y="1113"/>
                    </a:lnTo>
                    <a:lnTo>
                      <a:pt x="1228" y="1118"/>
                    </a:lnTo>
                    <a:lnTo>
                      <a:pt x="1237" y="1121"/>
                    </a:lnTo>
                    <a:lnTo>
                      <a:pt x="1245" y="1125"/>
                    </a:lnTo>
                    <a:lnTo>
                      <a:pt x="1253" y="1128"/>
                    </a:lnTo>
                    <a:lnTo>
                      <a:pt x="1263" y="1133"/>
                    </a:lnTo>
                    <a:lnTo>
                      <a:pt x="1271" y="1136"/>
                    </a:lnTo>
                    <a:lnTo>
                      <a:pt x="1276" y="1164"/>
                    </a:lnTo>
                    <a:lnTo>
                      <a:pt x="1283" y="1192"/>
                    </a:lnTo>
                    <a:lnTo>
                      <a:pt x="1289" y="1219"/>
                    </a:lnTo>
                    <a:lnTo>
                      <a:pt x="1294" y="1247"/>
                    </a:lnTo>
                    <a:lnTo>
                      <a:pt x="1294" y="1252"/>
                    </a:lnTo>
                    <a:lnTo>
                      <a:pt x="1294" y="1258"/>
                    </a:lnTo>
                    <a:lnTo>
                      <a:pt x="1293" y="1263"/>
                    </a:lnTo>
                    <a:lnTo>
                      <a:pt x="1288" y="1265"/>
                    </a:lnTo>
                    <a:lnTo>
                      <a:pt x="1263" y="1267"/>
                    </a:lnTo>
                    <a:lnTo>
                      <a:pt x="1237" y="1270"/>
                    </a:lnTo>
                    <a:lnTo>
                      <a:pt x="1212" y="1271"/>
                    </a:lnTo>
                    <a:lnTo>
                      <a:pt x="1187" y="1275"/>
                    </a:lnTo>
                    <a:lnTo>
                      <a:pt x="1162" y="1276"/>
                    </a:lnTo>
                    <a:lnTo>
                      <a:pt x="1137" y="1278"/>
                    </a:lnTo>
                    <a:lnTo>
                      <a:pt x="1111" y="1278"/>
                    </a:lnTo>
                    <a:lnTo>
                      <a:pt x="1086" y="1280"/>
                    </a:lnTo>
                    <a:lnTo>
                      <a:pt x="1062" y="1285"/>
                    </a:lnTo>
                    <a:lnTo>
                      <a:pt x="1035" y="1290"/>
                    </a:lnTo>
                    <a:lnTo>
                      <a:pt x="1010" y="1295"/>
                    </a:lnTo>
                    <a:lnTo>
                      <a:pt x="986" y="1298"/>
                    </a:lnTo>
                    <a:lnTo>
                      <a:pt x="959" y="1303"/>
                    </a:lnTo>
                    <a:lnTo>
                      <a:pt x="933" y="1308"/>
                    </a:lnTo>
                    <a:lnTo>
                      <a:pt x="906" y="1311"/>
                    </a:lnTo>
                    <a:lnTo>
                      <a:pt x="880" y="1313"/>
                    </a:lnTo>
                    <a:lnTo>
                      <a:pt x="870" y="1313"/>
                    </a:lnTo>
                    <a:lnTo>
                      <a:pt x="860" y="1313"/>
                    </a:lnTo>
                    <a:lnTo>
                      <a:pt x="850" y="1313"/>
                    </a:lnTo>
                    <a:lnTo>
                      <a:pt x="840" y="1313"/>
                    </a:lnTo>
                    <a:lnTo>
                      <a:pt x="829" y="1314"/>
                    </a:lnTo>
                    <a:lnTo>
                      <a:pt x="819" y="1314"/>
                    </a:lnTo>
                    <a:lnTo>
                      <a:pt x="809" y="1316"/>
                    </a:lnTo>
                    <a:lnTo>
                      <a:pt x="799" y="1316"/>
                    </a:lnTo>
                    <a:lnTo>
                      <a:pt x="796" y="1318"/>
                    </a:lnTo>
                    <a:lnTo>
                      <a:pt x="768" y="1319"/>
                    </a:lnTo>
                    <a:lnTo>
                      <a:pt x="740" y="1319"/>
                    </a:lnTo>
                    <a:lnTo>
                      <a:pt x="712" y="1323"/>
                    </a:lnTo>
                    <a:lnTo>
                      <a:pt x="685" y="1324"/>
                    </a:lnTo>
                    <a:lnTo>
                      <a:pt x="657" y="1328"/>
                    </a:lnTo>
                    <a:lnTo>
                      <a:pt x="631" y="1332"/>
                    </a:lnTo>
                    <a:lnTo>
                      <a:pt x="604" y="1337"/>
                    </a:lnTo>
                    <a:lnTo>
                      <a:pt x="578" y="1344"/>
                    </a:lnTo>
                    <a:lnTo>
                      <a:pt x="576" y="1346"/>
                    </a:lnTo>
                    <a:lnTo>
                      <a:pt x="574" y="1346"/>
                    </a:lnTo>
                    <a:lnTo>
                      <a:pt x="571" y="1347"/>
                    </a:lnTo>
                    <a:lnTo>
                      <a:pt x="570" y="1347"/>
                    </a:lnTo>
                    <a:lnTo>
                      <a:pt x="550" y="1346"/>
                    </a:lnTo>
                    <a:lnTo>
                      <a:pt x="530" y="1346"/>
                    </a:lnTo>
                    <a:lnTo>
                      <a:pt x="510" y="1346"/>
                    </a:lnTo>
                    <a:lnTo>
                      <a:pt x="490" y="1346"/>
                    </a:lnTo>
                    <a:lnTo>
                      <a:pt x="470" y="1347"/>
                    </a:lnTo>
                    <a:lnTo>
                      <a:pt x="451" y="1349"/>
                    </a:lnTo>
                    <a:lnTo>
                      <a:pt x="431" y="1351"/>
                    </a:lnTo>
                    <a:lnTo>
                      <a:pt x="411" y="1352"/>
                    </a:lnTo>
                    <a:lnTo>
                      <a:pt x="403" y="1352"/>
                    </a:lnTo>
                    <a:lnTo>
                      <a:pt x="393" y="1354"/>
                    </a:lnTo>
                    <a:lnTo>
                      <a:pt x="385" y="1354"/>
                    </a:lnTo>
                    <a:lnTo>
                      <a:pt x="376" y="1356"/>
                    </a:lnTo>
                    <a:lnTo>
                      <a:pt x="366" y="1357"/>
                    </a:lnTo>
                    <a:lnTo>
                      <a:pt x="358" y="1357"/>
                    </a:lnTo>
                    <a:lnTo>
                      <a:pt x="348" y="1359"/>
                    </a:lnTo>
                    <a:lnTo>
                      <a:pt x="340" y="1359"/>
                    </a:lnTo>
                    <a:lnTo>
                      <a:pt x="333" y="1342"/>
                    </a:lnTo>
                    <a:lnTo>
                      <a:pt x="328" y="1326"/>
                    </a:lnTo>
                    <a:lnTo>
                      <a:pt x="322" y="1309"/>
                    </a:lnTo>
                    <a:lnTo>
                      <a:pt x="317" y="1293"/>
                    </a:lnTo>
                    <a:lnTo>
                      <a:pt x="312" y="1265"/>
                    </a:lnTo>
                    <a:lnTo>
                      <a:pt x="312" y="1234"/>
                    </a:lnTo>
                    <a:lnTo>
                      <a:pt x="310" y="1204"/>
                    </a:lnTo>
                    <a:lnTo>
                      <a:pt x="300" y="1177"/>
                    </a:lnTo>
                    <a:lnTo>
                      <a:pt x="291" y="1148"/>
                    </a:lnTo>
                    <a:lnTo>
                      <a:pt x="281" y="1116"/>
                    </a:lnTo>
                    <a:lnTo>
                      <a:pt x="272" y="1087"/>
                    </a:lnTo>
                    <a:lnTo>
                      <a:pt x="264" y="1055"/>
                    </a:lnTo>
                    <a:lnTo>
                      <a:pt x="254" y="1032"/>
                    </a:lnTo>
                    <a:lnTo>
                      <a:pt x="244" y="1011"/>
                    </a:lnTo>
                    <a:lnTo>
                      <a:pt x="236" y="988"/>
                    </a:lnTo>
                    <a:lnTo>
                      <a:pt x="233" y="961"/>
                    </a:lnTo>
                    <a:lnTo>
                      <a:pt x="229" y="950"/>
                    </a:lnTo>
                    <a:lnTo>
                      <a:pt x="238" y="943"/>
                    </a:lnTo>
                    <a:lnTo>
                      <a:pt x="246" y="938"/>
                    </a:lnTo>
                    <a:lnTo>
                      <a:pt x="254" y="932"/>
                    </a:lnTo>
                    <a:lnTo>
                      <a:pt x="262" y="927"/>
                    </a:lnTo>
                    <a:lnTo>
                      <a:pt x="271" y="920"/>
                    </a:lnTo>
                    <a:lnTo>
                      <a:pt x="279" y="913"/>
                    </a:lnTo>
                    <a:lnTo>
                      <a:pt x="286" y="907"/>
                    </a:lnTo>
                    <a:lnTo>
                      <a:pt x="294" y="899"/>
                    </a:lnTo>
                    <a:lnTo>
                      <a:pt x="305" y="890"/>
                    </a:lnTo>
                    <a:lnTo>
                      <a:pt x="317" y="882"/>
                    </a:lnTo>
                    <a:lnTo>
                      <a:pt x="328" y="876"/>
                    </a:lnTo>
                    <a:lnTo>
                      <a:pt x="342" y="869"/>
                    </a:lnTo>
                    <a:lnTo>
                      <a:pt x="348" y="856"/>
                    </a:lnTo>
                    <a:lnTo>
                      <a:pt x="353" y="841"/>
                    </a:lnTo>
                    <a:lnTo>
                      <a:pt x="355" y="824"/>
                    </a:lnTo>
                    <a:lnTo>
                      <a:pt x="358" y="810"/>
                    </a:lnTo>
                    <a:lnTo>
                      <a:pt x="360" y="790"/>
                    </a:lnTo>
                    <a:lnTo>
                      <a:pt x="365" y="770"/>
                    </a:lnTo>
                    <a:lnTo>
                      <a:pt x="368" y="752"/>
                    </a:lnTo>
                    <a:lnTo>
                      <a:pt x="370" y="732"/>
                    </a:lnTo>
                    <a:lnTo>
                      <a:pt x="371" y="729"/>
                    </a:lnTo>
                    <a:lnTo>
                      <a:pt x="373" y="727"/>
                    </a:lnTo>
                    <a:lnTo>
                      <a:pt x="375" y="724"/>
                    </a:lnTo>
                    <a:lnTo>
                      <a:pt x="375" y="720"/>
                    </a:lnTo>
                    <a:lnTo>
                      <a:pt x="366" y="709"/>
                    </a:lnTo>
                    <a:lnTo>
                      <a:pt x="360" y="697"/>
                    </a:lnTo>
                    <a:lnTo>
                      <a:pt x="352" y="684"/>
                    </a:lnTo>
                    <a:lnTo>
                      <a:pt x="343" y="673"/>
                    </a:lnTo>
                    <a:lnTo>
                      <a:pt x="337" y="661"/>
                    </a:lnTo>
                    <a:lnTo>
                      <a:pt x="328" y="648"/>
                    </a:lnTo>
                    <a:lnTo>
                      <a:pt x="320" y="636"/>
                    </a:lnTo>
                    <a:lnTo>
                      <a:pt x="312" y="625"/>
                    </a:lnTo>
                    <a:lnTo>
                      <a:pt x="305" y="618"/>
                    </a:lnTo>
                    <a:lnTo>
                      <a:pt x="300" y="613"/>
                    </a:lnTo>
                    <a:lnTo>
                      <a:pt x="292" y="607"/>
                    </a:lnTo>
                    <a:lnTo>
                      <a:pt x="286" y="602"/>
                    </a:lnTo>
                    <a:lnTo>
                      <a:pt x="279" y="597"/>
                    </a:lnTo>
                    <a:lnTo>
                      <a:pt x="272" y="590"/>
                    </a:lnTo>
                    <a:lnTo>
                      <a:pt x="267" y="585"/>
                    </a:lnTo>
                    <a:lnTo>
                      <a:pt x="262" y="579"/>
                    </a:lnTo>
                    <a:lnTo>
                      <a:pt x="254" y="572"/>
                    </a:lnTo>
                    <a:lnTo>
                      <a:pt x="246" y="565"/>
                    </a:lnTo>
                    <a:lnTo>
                      <a:pt x="239" y="557"/>
                    </a:lnTo>
                    <a:lnTo>
                      <a:pt x="233" y="549"/>
                    </a:lnTo>
                    <a:lnTo>
                      <a:pt x="226" y="539"/>
                    </a:lnTo>
                    <a:lnTo>
                      <a:pt x="220" y="531"/>
                    </a:lnTo>
                    <a:lnTo>
                      <a:pt x="213" y="522"/>
                    </a:lnTo>
                    <a:lnTo>
                      <a:pt x="206" y="514"/>
                    </a:lnTo>
                    <a:lnTo>
                      <a:pt x="201" y="503"/>
                    </a:lnTo>
                    <a:lnTo>
                      <a:pt x="195" y="493"/>
                    </a:lnTo>
                    <a:lnTo>
                      <a:pt x="188" y="481"/>
                    </a:lnTo>
                    <a:lnTo>
                      <a:pt x="180" y="471"/>
                    </a:lnTo>
                    <a:lnTo>
                      <a:pt x="173" y="460"/>
                    </a:lnTo>
                    <a:lnTo>
                      <a:pt x="165" y="450"/>
                    </a:lnTo>
                    <a:lnTo>
                      <a:pt x="157" y="440"/>
                    </a:lnTo>
                    <a:lnTo>
                      <a:pt x="149" y="430"/>
                    </a:lnTo>
                    <a:lnTo>
                      <a:pt x="142" y="415"/>
                    </a:lnTo>
                    <a:lnTo>
                      <a:pt x="137" y="400"/>
                    </a:lnTo>
                    <a:lnTo>
                      <a:pt x="134" y="384"/>
                    </a:lnTo>
                    <a:lnTo>
                      <a:pt x="127" y="369"/>
                    </a:lnTo>
                    <a:lnTo>
                      <a:pt x="116" y="339"/>
                    </a:lnTo>
                    <a:lnTo>
                      <a:pt x="106" y="308"/>
                    </a:lnTo>
                    <a:lnTo>
                      <a:pt x="94" y="278"/>
                    </a:lnTo>
                    <a:lnTo>
                      <a:pt x="84" y="249"/>
                    </a:lnTo>
                    <a:lnTo>
                      <a:pt x="81" y="227"/>
                    </a:lnTo>
                    <a:lnTo>
                      <a:pt x="76" y="206"/>
                    </a:lnTo>
                    <a:lnTo>
                      <a:pt x="68" y="186"/>
                    </a:lnTo>
                    <a:lnTo>
                      <a:pt x="54" y="169"/>
                    </a:lnTo>
                    <a:lnTo>
                      <a:pt x="49" y="160"/>
                    </a:lnTo>
                    <a:lnTo>
                      <a:pt x="41" y="151"/>
                    </a:lnTo>
                    <a:lnTo>
                      <a:pt x="33" y="145"/>
                    </a:lnTo>
                    <a:lnTo>
                      <a:pt x="26" y="135"/>
                    </a:lnTo>
                    <a:lnTo>
                      <a:pt x="18" y="112"/>
                    </a:lnTo>
                    <a:lnTo>
                      <a:pt x="12" y="89"/>
                    </a:lnTo>
                    <a:lnTo>
                      <a:pt x="5" y="64"/>
                    </a:lnTo>
                    <a:lnTo>
                      <a:pt x="0" y="39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rgbClr val="8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" name="Freeform 95"/>
              <p:cNvSpPr>
                <a:spLocks/>
              </p:cNvSpPr>
              <p:nvPr/>
            </p:nvSpPr>
            <p:spPr bwMode="auto">
              <a:xfrm>
                <a:off x="967" y="2792"/>
                <a:ext cx="46" cy="40"/>
              </a:xfrm>
              <a:custGeom>
                <a:avLst/>
                <a:gdLst>
                  <a:gd name="T0" fmla="*/ 14 w 93"/>
                  <a:gd name="T1" fmla="*/ 5 h 81"/>
                  <a:gd name="T2" fmla="*/ 16 w 93"/>
                  <a:gd name="T3" fmla="*/ 3 h 81"/>
                  <a:gd name="T4" fmla="*/ 19 w 93"/>
                  <a:gd name="T5" fmla="*/ 2 h 81"/>
                  <a:gd name="T6" fmla="*/ 22 w 93"/>
                  <a:gd name="T7" fmla="*/ 1 h 81"/>
                  <a:gd name="T8" fmla="*/ 25 w 93"/>
                  <a:gd name="T9" fmla="*/ 1 h 81"/>
                  <a:gd name="T10" fmla="*/ 29 w 93"/>
                  <a:gd name="T11" fmla="*/ 0 h 81"/>
                  <a:gd name="T12" fmla="*/ 31 w 93"/>
                  <a:gd name="T13" fmla="*/ 1 h 81"/>
                  <a:gd name="T14" fmla="*/ 34 w 93"/>
                  <a:gd name="T15" fmla="*/ 4 h 81"/>
                  <a:gd name="T16" fmla="*/ 36 w 93"/>
                  <a:gd name="T17" fmla="*/ 6 h 81"/>
                  <a:gd name="T18" fmla="*/ 39 w 93"/>
                  <a:gd name="T19" fmla="*/ 10 h 81"/>
                  <a:gd name="T20" fmla="*/ 42 w 93"/>
                  <a:gd name="T21" fmla="*/ 14 h 81"/>
                  <a:gd name="T22" fmla="*/ 44 w 93"/>
                  <a:gd name="T23" fmla="*/ 17 h 81"/>
                  <a:gd name="T24" fmla="*/ 46 w 93"/>
                  <a:gd name="T25" fmla="*/ 21 h 81"/>
                  <a:gd name="T26" fmla="*/ 46 w 93"/>
                  <a:gd name="T27" fmla="*/ 23 h 81"/>
                  <a:gd name="T28" fmla="*/ 45 w 93"/>
                  <a:gd name="T29" fmla="*/ 25 h 81"/>
                  <a:gd name="T30" fmla="*/ 44 w 93"/>
                  <a:gd name="T31" fmla="*/ 25 h 81"/>
                  <a:gd name="T32" fmla="*/ 44 w 93"/>
                  <a:gd name="T33" fmla="*/ 26 h 81"/>
                  <a:gd name="T34" fmla="*/ 40 w 93"/>
                  <a:gd name="T35" fmla="*/ 28 h 81"/>
                  <a:gd name="T36" fmla="*/ 37 w 93"/>
                  <a:gd name="T37" fmla="*/ 29 h 81"/>
                  <a:gd name="T38" fmla="*/ 34 w 93"/>
                  <a:gd name="T39" fmla="*/ 31 h 81"/>
                  <a:gd name="T40" fmla="*/ 31 w 93"/>
                  <a:gd name="T41" fmla="*/ 33 h 81"/>
                  <a:gd name="T42" fmla="*/ 28 w 93"/>
                  <a:gd name="T43" fmla="*/ 34 h 81"/>
                  <a:gd name="T44" fmla="*/ 25 w 93"/>
                  <a:gd name="T45" fmla="*/ 37 h 81"/>
                  <a:gd name="T46" fmla="*/ 21 w 93"/>
                  <a:gd name="T47" fmla="*/ 39 h 81"/>
                  <a:gd name="T48" fmla="*/ 18 w 93"/>
                  <a:gd name="T49" fmla="*/ 40 h 81"/>
                  <a:gd name="T50" fmla="*/ 15 w 93"/>
                  <a:gd name="T51" fmla="*/ 40 h 81"/>
                  <a:gd name="T52" fmla="*/ 11 w 93"/>
                  <a:gd name="T53" fmla="*/ 34 h 81"/>
                  <a:gd name="T54" fmla="*/ 5 w 93"/>
                  <a:gd name="T55" fmla="*/ 29 h 81"/>
                  <a:gd name="T56" fmla="*/ 1 w 93"/>
                  <a:gd name="T57" fmla="*/ 23 h 81"/>
                  <a:gd name="T58" fmla="*/ 0 w 93"/>
                  <a:gd name="T59" fmla="*/ 15 h 81"/>
                  <a:gd name="T60" fmla="*/ 3 w 93"/>
                  <a:gd name="T61" fmla="*/ 13 h 81"/>
                  <a:gd name="T62" fmla="*/ 7 w 93"/>
                  <a:gd name="T63" fmla="*/ 11 h 81"/>
                  <a:gd name="T64" fmla="*/ 11 w 93"/>
                  <a:gd name="T65" fmla="*/ 8 h 81"/>
                  <a:gd name="T66" fmla="*/ 14 w 93"/>
                  <a:gd name="T67" fmla="*/ 5 h 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3" h="81">
                    <a:moveTo>
                      <a:pt x="28" y="10"/>
                    </a:moveTo>
                    <a:lnTo>
                      <a:pt x="33" y="7"/>
                    </a:lnTo>
                    <a:lnTo>
                      <a:pt x="38" y="5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8" y="0"/>
                    </a:lnTo>
                    <a:lnTo>
                      <a:pt x="63" y="3"/>
                    </a:lnTo>
                    <a:lnTo>
                      <a:pt x="68" y="8"/>
                    </a:lnTo>
                    <a:lnTo>
                      <a:pt x="73" y="13"/>
                    </a:lnTo>
                    <a:lnTo>
                      <a:pt x="79" y="20"/>
                    </a:lnTo>
                    <a:lnTo>
                      <a:pt x="84" y="28"/>
                    </a:lnTo>
                    <a:lnTo>
                      <a:pt x="88" y="35"/>
                    </a:lnTo>
                    <a:lnTo>
                      <a:pt x="93" y="43"/>
                    </a:lnTo>
                    <a:lnTo>
                      <a:pt x="93" y="46"/>
                    </a:lnTo>
                    <a:lnTo>
                      <a:pt x="91" y="50"/>
                    </a:lnTo>
                    <a:lnTo>
                      <a:pt x="89" y="51"/>
                    </a:lnTo>
                    <a:lnTo>
                      <a:pt x="88" y="53"/>
                    </a:lnTo>
                    <a:lnTo>
                      <a:pt x="81" y="56"/>
                    </a:lnTo>
                    <a:lnTo>
                      <a:pt x="74" y="59"/>
                    </a:lnTo>
                    <a:lnTo>
                      <a:pt x="68" y="63"/>
                    </a:lnTo>
                    <a:lnTo>
                      <a:pt x="63" y="66"/>
                    </a:lnTo>
                    <a:lnTo>
                      <a:pt x="56" y="69"/>
                    </a:lnTo>
                    <a:lnTo>
                      <a:pt x="50" y="74"/>
                    </a:lnTo>
                    <a:lnTo>
                      <a:pt x="43" y="78"/>
                    </a:lnTo>
                    <a:lnTo>
                      <a:pt x="36" y="81"/>
                    </a:lnTo>
                    <a:lnTo>
                      <a:pt x="30" y="81"/>
                    </a:lnTo>
                    <a:lnTo>
                      <a:pt x="22" y="69"/>
                    </a:lnTo>
                    <a:lnTo>
                      <a:pt x="10" y="58"/>
                    </a:lnTo>
                    <a:lnTo>
                      <a:pt x="3" y="46"/>
                    </a:lnTo>
                    <a:lnTo>
                      <a:pt x="0" y="31"/>
                    </a:lnTo>
                    <a:lnTo>
                      <a:pt x="7" y="26"/>
                    </a:lnTo>
                    <a:lnTo>
                      <a:pt x="15" y="22"/>
                    </a:lnTo>
                    <a:lnTo>
                      <a:pt x="22" y="17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Freeform 96"/>
              <p:cNvSpPr>
                <a:spLocks/>
              </p:cNvSpPr>
              <p:nvPr/>
            </p:nvSpPr>
            <p:spPr bwMode="auto">
              <a:xfrm>
                <a:off x="976" y="2722"/>
                <a:ext cx="52" cy="44"/>
              </a:xfrm>
              <a:custGeom>
                <a:avLst/>
                <a:gdLst>
                  <a:gd name="T0" fmla="*/ 7 w 102"/>
                  <a:gd name="T1" fmla="*/ 12 h 88"/>
                  <a:gd name="T2" fmla="*/ 11 w 102"/>
                  <a:gd name="T3" fmla="*/ 11 h 88"/>
                  <a:gd name="T4" fmla="*/ 14 w 102"/>
                  <a:gd name="T5" fmla="*/ 10 h 88"/>
                  <a:gd name="T6" fmla="*/ 18 w 102"/>
                  <a:gd name="T7" fmla="*/ 9 h 88"/>
                  <a:gd name="T8" fmla="*/ 20 w 102"/>
                  <a:gd name="T9" fmla="*/ 6 h 88"/>
                  <a:gd name="T10" fmla="*/ 23 w 102"/>
                  <a:gd name="T11" fmla="*/ 5 h 88"/>
                  <a:gd name="T12" fmla="*/ 27 w 102"/>
                  <a:gd name="T13" fmla="*/ 3 h 88"/>
                  <a:gd name="T14" fmla="*/ 30 w 102"/>
                  <a:gd name="T15" fmla="*/ 1 h 88"/>
                  <a:gd name="T16" fmla="*/ 34 w 102"/>
                  <a:gd name="T17" fmla="*/ 0 h 88"/>
                  <a:gd name="T18" fmla="*/ 39 w 102"/>
                  <a:gd name="T19" fmla="*/ 3 h 88"/>
                  <a:gd name="T20" fmla="*/ 42 w 102"/>
                  <a:gd name="T21" fmla="*/ 7 h 88"/>
                  <a:gd name="T22" fmla="*/ 44 w 102"/>
                  <a:gd name="T23" fmla="*/ 12 h 88"/>
                  <a:gd name="T24" fmla="*/ 48 w 102"/>
                  <a:gd name="T25" fmla="*/ 16 h 88"/>
                  <a:gd name="T26" fmla="*/ 49 w 102"/>
                  <a:gd name="T27" fmla="*/ 19 h 88"/>
                  <a:gd name="T28" fmla="*/ 51 w 102"/>
                  <a:gd name="T29" fmla="*/ 22 h 88"/>
                  <a:gd name="T30" fmla="*/ 52 w 102"/>
                  <a:gd name="T31" fmla="*/ 24 h 88"/>
                  <a:gd name="T32" fmla="*/ 51 w 102"/>
                  <a:gd name="T33" fmla="*/ 28 h 88"/>
                  <a:gd name="T34" fmla="*/ 47 w 102"/>
                  <a:gd name="T35" fmla="*/ 29 h 88"/>
                  <a:gd name="T36" fmla="*/ 44 w 102"/>
                  <a:gd name="T37" fmla="*/ 32 h 88"/>
                  <a:gd name="T38" fmla="*/ 40 w 102"/>
                  <a:gd name="T39" fmla="*/ 34 h 88"/>
                  <a:gd name="T40" fmla="*/ 36 w 102"/>
                  <a:gd name="T41" fmla="*/ 37 h 88"/>
                  <a:gd name="T42" fmla="*/ 30 w 102"/>
                  <a:gd name="T43" fmla="*/ 38 h 88"/>
                  <a:gd name="T44" fmla="*/ 24 w 102"/>
                  <a:gd name="T45" fmla="*/ 42 h 88"/>
                  <a:gd name="T46" fmla="*/ 19 w 102"/>
                  <a:gd name="T47" fmla="*/ 44 h 88"/>
                  <a:gd name="T48" fmla="*/ 15 w 102"/>
                  <a:gd name="T49" fmla="*/ 40 h 88"/>
                  <a:gd name="T50" fmla="*/ 11 w 102"/>
                  <a:gd name="T51" fmla="*/ 35 h 88"/>
                  <a:gd name="T52" fmla="*/ 7 w 102"/>
                  <a:gd name="T53" fmla="*/ 29 h 88"/>
                  <a:gd name="T54" fmla="*/ 3 w 102"/>
                  <a:gd name="T55" fmla="*/ 24 h 88"/>
                  <a:gd name="T56" fmla="*/ 0 w 102"/>
                  <a:gd name="T57" fmla="*/ 18 h 88"/>
                  <a:gd name="T58" fmla="*/ 2 w 102"/>
                  <a:gd name="T59" fmla="*/ 16 h 88"/>
                  <a:gd name="T60" fmla="*/ 4 w 102"/>
                  <a:gd name="T61" fmla="*/ 15 h 88"/>
                  <a:gd name="T62" fmla="*/ 5 w 102"/>
                  <a:gd name="T63" fmla="*/ 14 h 88"/>
                  <a:gd name="T64" fmla="*/ 7 w 102"/>
                  <a:gd name="T65" fmla="*/ 12 h 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02" h="88">
                    <a:moveTo>
                      <a:pt x="13" y="24"/>
                    </a:moveTo>
                    <a:lnTo>
                      <a:pt x="21" y="22"/>
                    </a:lnTo>
                    <a:lnTo>
                      <a:pt x="28" y="20"/>
                    </a:lnTo>
                    <a:lnTo>
                      <a:pt x="35" y="17"/>
                    </a:lnTo>
                    <a:lnTo>
                      <a:pt x="40" y="12"/>
                    </a:lnTo>
                    <a:lnTo>
                      <a:pt x="46" y="9"/>
                    </a:lnTo>
                    <a:lnTo>
                      <a:pt x="53" y="5"/>
                    </a:lnTo>
                    <a:lnTo>
                      <a:pt x="59" y="2"/>
                    </a:lnTo>
                    <a:lnTo>
                      <a:pt x="66" y="0"/>
                    </a:lnTo>
                    <a:lnTo>
                      <a:pt x="76" y="5"/>
                    </a:lnTo>
                    <a:lnTo>
                      <a:pt x="83" y="14"/>
                    </a:lnTo>
                    <a:lnTo>
                      <a:pt x="87" y="24"/>
                    </a:lnTo>
                    <a:lnTo>
                      <a:pt x="94" y="32"/>
                    </a:lnTo>
                    <a:lnTo>
                      <a:pt x="97" y="37"/>
                    </a:lnTo>
                    <a:lnTo>
                      <a:pt x="101" y="43"/>
                    </a:lnTo>
                    <a:lnTo>
                      <a:pt x="102" y="48"/>
                    </a:lnTo>
                    <a:lnTo>
                      <a:pt x="101" y="55"/>
                    </a:lnTo>
                    <a:lnTo>
                      <a:pt x="92" y="58"/>
                    </a:lnTo>
                    <a:lnTo>
                      <a:pt x="86" y="63"/>
                    </a:lnTo>
                    <a:lnTo>
                      <a:pt x="78" y="68"/>
                    </a:lnTo>
                    <a:lnTo>
                      <a:pt x="71" y="73"/>
                    </a:lnTo>
                    <a:lnTo>
                      <a:pt x="59" y="76"/>
                    </a:lnTo>
                    <a:lnTo>
                      <a:pt x="48" y="83"/>
                    </a:lnTo>
                    <a:lnTo>
                      <a:pt x="38" y="88"/>
                    </a:lnTo>
                    <a:lnTo>
                      <a:pt x="30" y="80"/>
                    </a:lnTo>
                    <a:lnTo>
                      <a:pt x="21" y="70"/>
                    </a:lnTo>
                    <a:lnTo>
                      <a:pt x="13" y="58"/>
                    </a:lnTo>
                    <a:lnTo>
                      <a:pt x="5" y="48"/>
                    </a:lnTo>
                    <a:lnTo>
                      <a:pt x="0" y="35"/>
                    </a:lnTo>
                    <a:lnTo>
                      <a:pt x="3" y="32"/>
                    </a:lnTo>
                    <a:lnTo>
                      <a:pt x="7" y="29"/>
                    </a:lnTo>
                    <a:lnTo>
                      <a:pt x="10" y="27"/>
                    </a:lnTo>
                    <a:lnTo>
                      <a:pt x="13" y="2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" name="Freeform 97"/>
              <p:cNvSpPr>
                <a:spLocks/>
              </p:cNvSpPr>
              <p:nvPr/>
            </p:nvSpPr>
            <p:spPr bwMode="auto">
              <a:xfrm>
                <a:off x="986" y="2093"/>
                <a:ext cx="104" cy="157"/>
              </a:xfrm>
              <a:custGeom>
                <a:avLst/>
                <a:gdLst>
                  <a:gd name="T0" fmla="*/ 30 w 206"/>
                  <a:gd name="T1" fmla="*/ 96 h 315"/>
                  <a:gd name="T2" fmla="*/ 41 w 206"/>
                  <a:gd name="T3" fmla="*/ 89 h 315"/>
                  <a:gd name="T4" fmla="*/ 53 w 206"/>
                  <a:gd name="T5" fmla="*/ 81 h 315"/>
                  <a:gd name="T6" fmla="*/ 63 w 206"/>
                  <a:gd name="T7" fmla="*/ 73 h 315"/>
                  <a:gd name="T8" fmla="*/ 71 w 206"/>
                  <a:gd name="T9" fmla="*/ 62 h 315"/>
                  <a:gd name="T10" fmla="*/ 72 w 206"/>
                  <a:gd name="T11" fmla="*/ 49 h 315"/>
                  <a:gd name="T12" fmla="*/ 74 w 206"/>
                  <a:gd name="T13" fmla="*/ 41 h 315"/>
                  <a:gd name="T14" fmla="*/ 72 w 206"/>
                  <a:gd name="T15" fmla="*/ 38 h 315"/>
                  <a:gd name="T16" fmla="*/ 67 w 206"/>
                  <a:gd name="T17" fmla="*/ 33 h 315"/>
                  <a:gd name="T18" fmla="*/ 55 w 206"/>
                  <a:gd name="T19" fmla="*/ 31 h 315"/>
                  <a:gd name="T20" fmla="*/ 45 w 206"/>
                  <a:gd name="T21" fmla="*/ 34 h 315"/>
                  <a:gd name="T22" fmla="*/ 39 w 206"/>
                  <a:gd name="T23" fmla="*/ 37 h 315"/>
                  <a:gd name="T24" fmla="*/ 34 w 206"/>
                  <a:gd name="T25" fmla="*/ 41 h 315"/>
                  <a:gd name="T26" fmla="*/ 29 w 206"/>
                  <a:gd name="T27" fmla="*/ 47 h 315"/>
                  <a:gd name="T28" fmla="*/ 27 w 206"/>
                  <a:gd name="T29" fmla="*/ 52 h 315"/>
                  <a:gd name="T30" fmla="*/ 25 w 206"/>
                  <a:gd name="T31" fmla="*/ 52 h 315"/>
                  <a:gd name="T32" fmla="*/ 19 w 206"/>
                  <a:gd name="T33" fmla="*/ 45 h 315"/>
                  <a:gd name="T34" fmla="*/ 13 w 206"/>
                  <a:gd name="T35" fmla="*/ 29 h 315"/>
                  <a:gd name="T36" fmla="*/ 19 w 206"/>
                  <a:gd name="T37" fmla="*/ 15 h 315"/>
                  <a:gd name="T38" fmla="*/ 31 w 206"/>
                  <a:gd name="T39" fmla="*/ 8 h 315"/>
                  <a:gd name="T40" fmla="*/ 45 w 206"/>
                  <a:gd name="T41" fmla="*/ 4 h 315"/>
                  <a:gd name="T42" fmla="*/ 60 w 206"/>
                  <a:gd name="T43" fmla="*/ 0 h 315"/>
                  <a:gd name="T44" fmla="*/ 73 w 206"/>
                  <a:gd name="T45" fmla="*/ 1 h 315"/>
                  <a:gd name="T46" fmla="*/ 84 w 206"/>
                  <a:gd name="T47" fmla="*/ 6 h 315"/>
                  <a:gd name="T48" fmla="*/ 94 w 206"/>
                  <a:gd name="T49" fmla="*/ 14 h 315"/>
                  <a:gd name="T50" fmla="*/ 101 w 206"/>
                  <a:gd name="T51" fmla="*/ 24 h 315"/>
                  <a:gd name="T52" fmla="*/ 103 w 206"/>
                  <a:gd name="T53" fmla="*/ 38 h 315"/>
                  <a:gd name="T54" fmla="*/ 101 w 206"/>
                  <a:gd name="T55" fmla="*/ 54 h 315"/>
                  <a:gd name="T56" fmla="*/ 96 w 206"/>
                  <a:gd name="T57" fmla="*/ 68 h 315"/>
                  <a:gd name="T58" fmla="*/ 86 w 206"/>
                  <a:gd name="T59" fmla="*/ 81 h 315"/>
                  <a:gd name="T60" fmla="*/ 76 w 206"/>
                  <a:gd name="T61" fmla="*/ 91 h 315"/>
                  <a:gd name="T62" fmla="*/ 64 w 206"/>
                  <a:gd name="T63" fmla="*/ 99 h 315"/>
                  <a:gd name="T64" fmla="*/ 53 w 206"/>
                  <a:gd name="T65" fmla="*/ 106 h 315"/>
                  <a:gd name="T66" fmla="*/ 47 w 206"/>
                  <a:gd name="T67" fmla="*/ 114 h 315"/>
                  <a:gd name="T68" fmla="*/ 47 w 206"/>
                  <a:gd name="T69" fmla="*/ 120 h 315"/>
                  <a:gd name="T70" fmla="*/ 59 w 206"/>
                  <a:gd name="T71" fmla="*/ 122 h 315"/>
                  <a:gd name="T72" fmla="*/ 70 w 206"/>
                  <a:gd name="T73" fmla="*/ 123 h 315"/>
                  <a:gd name="T74" fmla="*/ 82 w 206"/>
                  <a:gd name="T75" fmla="*/ 125 h 315"/>
                  <a:gd name="T76" fmla="*/ 92 w 206"/>
                  <a:gd name="T77" fmla="*/ 124 h 315"/>
                  <a:gd name="T78" fmla="*/ 98 w 206"/>
                  <a:gd name="T79" fmla="*/ 123 h 315"/>
                  <a:gd name="T80" fmla="*/ 104 w 206"/>
                  <a:gd name="T81" fmla="*/ 125 h 315"/>
                  <a:gd name="T82" fmla="*/ 102 w 206"/>
                  <a:gd name="T83" fmla="*/ 156 h 315"/>
                  <a:gd name="T84" fmla="*/ 101 w 206"/>
                  <a:gd name="T85" fmla="*/ 157 h 315"/>
                  <a:gd name="T86" fmla="*/ 96 w 206"/>
                  <a:gd name="T87" fmla="*/ 156 h 315"/>
                  <a:gd name="T88" fmla="*/ 86 w 206"/>
                  <a:gd name="T89" fmla="*/ 157 h 315"/>
                  <a:gd name="T90" fmla="*/ 73 w 206"/>
                  <a:gd name="T91" fmla="*/ 156 h 315"/>
                  <a:gd name="T92" fmla="*/ 58 w 206"/>
                  <a:gd name="T93" fmla="*/ 155 h 315"/>
                  <a:gd name="T94" fmla="*/ 43 w 206"/>
                  <a:gd name="T95" fmla="*/ 154 h 315"/>
                  <a:gd name="T96" fmla="*/ 27 w 206"/>
                  <a:gd name="T97" fmla="*/ 154 h 315"/>
                  <a:gd name="T98" fmla="*/ 6 w 206"/>
                  <a:gd name="T99" fmla="*/ 155 h 315"/>
                  <a:gd name="T100" fmla="*/ 3 w 206"/>
                  <a:gd name="T101" fmla="*/ 155 h 315"/>
                  <a:gd name="T102" fmla="*/ 0 w 206"/>
                  <a:gd name="T103" fmla="*/ 154 h 315"/>
                  <a:gd name="T104" fmla="*/ 3 w 206"/>
                  <a:gd name="T105" fmla="*/ 139 h 315"/>
                  <a:gd name="T106" fmla="*/ 9 w 206"/>
                  <a:gd name="T107" fmla="*/ 126 h 315"/>
                  <a:gd name="T108" fmla="*/ 17 w 206"/>
                  <a:gd name="T109" fmla="*/ 113 h 315"/>
                  <a:gd name="T110" fmla="*/ 25 w 206"/>
                  <a:gd name="T111" fmla="*/ 101 h 31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06" h="315">
                    <a:moveTo>
                      <a:pt x="49" y="203"/>
                    </a:moveTo>
                    <a:lnTo>
                      <a:pt x="59" y="193"/>
                    </a:lnTo>
                    <a:lnTo>
                      <a:pt x="69" y="186"/>
                    </a:lnTo>
                    <a:lnTo>
                      <a:pt x="81" y="178"/>
                    </a:lnTo>
                    <a:lnTo>
                      <a:pt x="92" y="171"/>
                    </a:lnTo>
                    <a:lnTo>
                      <a:pt x="104" y="163"/>
                    </a:lnTo>
                    <a:lnTo>
                      <a:pt x="115" y="157"/>
                    </a:lnTo>
                    <a:lnTo>
                      <a:pt x="125" y="147"/>
                    </a:lnTo>
                    <a:lnTo>
                      <a:pt x="135" y="137"/>
                    </a:lnTo>
                    <a:lnTo>
                      <a:pt x="140" y="125"/>
                    </a:lnTo>
                    <a:lnTo>
                      <a:pt x="142" y="112"/>
                    </a:lnTo>
                    <a:lnTo>
                      <a:pt x="143" y="99"/>
                    </a:lnTo>
                    <a:lnTo>
                      <a:pt x="147" y="86"/>
                    </a:lnTo>
                    <a:lnTo>
                      <a:pt x="147" y="82"/>
                    </a:lnTo>
                    <a:lnTo>
                      <a:pt x="145" y="79"/>
                    </a:lnTo>
                    <a:lnTo>
                      <a:pt x="143" y="77"/>
                    </a:lnTo>
                    <a:lnTo>
                      <a:pt x="142" y="74"/>
                    </a:lnTo>
                    <a:lnTo>
                      <a:pt x="132" y="67"/>
                    </a:lnTo>
                    <a:lnTo>
                      <a:pt x="120" y="64"/>
                    </a:lnTo>
                    <a:lnTo>
                      <a:pt x="109" y="62"/>
                    </a:lnTo>
                    <a:lnTo>
                      <a:pt x="96" y="66"/>
                    </a:lnTo>
                    <a:lnTo>
                      <a:pt x="89" y="69"/>
                    </a:lnTo>
                    <a:lnTo>
                      <a:pt x="84" y="71"/>
                    </a:lnTo>
                    <a:lnTo>
                      <a:pt x="77" y="74"/>
                    </a:lnTo>
                    <a:lnTo>
                      <a:pt x="72" y="77"/>
                    </a:lnTo>
                    <a:lnTo>
                      <a:pt x="67" y="82"/>
                    </a:lnTo>
                    <a:lnTo>
                      <a:pt x="63" y="87"/>
                    </a:lnTo>
                    <a:lnTo>
                      <a:pt x="58" y="94"/>
                    </a:lnTo>
                    <a:lnTo>
                      <a:pt x="56" y="102"/>
                    </a:lnTo>
                    <a:lnTo>
                      <a:pt x="54" y="104"/>
                    </a:lnTo>
                    <a:lnTo>
                      <a:pt x="51" y="105"/>
                    </a:lnTo>
                    <a:lnTo>
                      <a:pt x="49" y="105"/>
                    </a:lnTo>
                    <a:lnTo>
                      <a:pt x="46" y="105"/>
                    </a:lnTo>
                    <a:lnTo>
                      <a:pt x="38" y="91"/>
                    </a:lnTo>
                    <a:lnTo>
                      <a:pt x="28" y="76"/>
                    </a:lnTo>
                    <a:lnTo>
                      <a:pt x="25" y="59"/>
                    </a:lnTo>
                    <a:lnTo>
                      <a:pt x="28" y="43"/>
                    </a:lnTo>
                    <a:lnTo>
                      <a:pt x="38" y="31"/>
                    </a:lnTo>
                    <a:lnTo>
                      <a:pt x="49" y="23"/>
                    </a:lnTo>
                    <a:lnTo>
                      <a:pt x="61" y="16"/>
                    </a:lnTo>
                    <a:lnTo>
                      <a:pt x="76" y="11"/>
                    </a:lnTo>
                    <a:lnTo>
                      <a:pt x="89" y="8"/>
                    </a:lnTo>
                    <a:lnTo>
                      <a:pt x="104" y="5"/>
                    </a:lnTo>
                    <a:lnTo>
                      <a:pt x="119" y="1"/>
                    </a:lnTo>
                    <a:lnTo>
                      <a:pt x="134" y="0"/>
                    </a:lnTo>
                    <a:lnTo>
                      <a:pt x="145" y="3"/>
                    </a:lnTo>
                    <a:lnTo>
                      <a:pt x="157" y="6"/>
                    </a:lnTo>
                    <a:lnTo>
                      <a:pt x="167" y="13"/>
                    </a:lnTo>
                    <a:lnTo>
                      <a:pt x="178" y="20"/>
                    </a:lnTo>
                    <a:lnTo>
                      <a:pt x="186" y="28"/>
                    </a:lnTo>
                    <a:lnTo>
                      <a:pt x="195" y="38"/>
                    </a:lnTo>
                    <a:lnTo>
                      <a:pt x="201" y="48"/>
                    </a:lnTo>
                    <a:lnTo>
                      <a:pt x="205" y="59"/>
                    </a:lnTo>
                    <a:lnTo>
                      <a:pt x="205" y="76"/>
                    </a:lnTo>
                    <a:lnTo>
                      <a:pt x="205" y="92"/>
                    </a:lnTo>
                    <a:lnTo>
                      <a:pt x="201" y="109"/>
                    </a:lnTo>
                    <a:lnTo>
                      <a:pt x="196" y="124"/>
                    </a:lnTo>
                    <a:lnTo>
                      <a:pt x="190" y="137"/>
                    </a:lnTo>
                    <a:lnTo>
                      <a:pt x="181" y="150"/>
                    </a:lnTo>
                    <a:lnTo>
                      <a:pt x="171" y="163"/>
                    </a:lnTo>
                    <a:lnTo>
                      <a:pt x="160" y="175"/>
                    </a:lnTo>
                    <a:lnTo>
                      <a:pt x="150" y="183"/>
                    </a:lnTo>
                    <a:lnTo>
                      <a:pt x="138" y="191"/>
                    </a:lnTo>
                    <a:lnTo>
                      <a:pt x="127" y="199"/>
                    </a:lnTo>
                    <a:lnTo>
                      <a:pt x="114" y="206"/>
                    </a:lnTo>
                    <a:lnTo>
                      <a:pt x="104" y="213"/>
                    </a:lnTo>
                    <a:lnTo>
                      <a:pt x="99" y="221"/>
                    </a:lnTo>
                    <a:lnTo>
                      <a:pt x="94" y="229"/>
                    </a:lnTo>
                    <a:lnTo>
                      <a:pt x="91" y="239"/>
                    </a:lnTo>
                    <a:lnTo>
                      <a:pt x="94" y="241"/>
                    </a:lnTo>
                    <a:lnTo>
                      <a:pt x="105" y="242"/>
                    </a:lnTo>
                    <a:lnTo>
                      <a:pt x="117" y="244"/>
                    </a:lnTo>
                    <a:lnTo>
                      <a:pt x="127" y="246"/>
                    </a:lnTo>
                    <a:lnTo>
                      <a:pt x="138" y="247"/>
                    </a:lnTo>
                    <a:lnTo>
                      <a:pt x="150" y="249"/>
                    </a:lnTo>
                    <a:lnTo>
                      <a:pt x="162" y="251"/>
                    </a:lnTo>
                    <a:lnTo>
                      <a:pt x="171" y="251"/>
                    </a:lnTo>
                    <a:lnTo>
                      <a:pt x="183" y="249"/>
                    </a:lnTo>
                    <a:lnTo>
                      <a:pt x="188" y="249"/>
                    </a:lnTo>
                    <a:lnTo>
                      <a:pt x="195" y="247"/>
                    </a:lnTo>
                    <a:lnTo>
                      <a:pt x="201" y="249"/>
                    </a:lnTo>
                    <a:lnTo>
                      <a:pt x="206" y="251"/>
                    </a:lnTo>
                    <a:lnTo>
                      <a:pt x="205" y="310"/>
                    </a:lnTo>
                    <a:lnTo>
                      <a:pt x="203" y="312"/>
                    </a:lnTo>
                    <a:lnTo>
                      <a:pt x="201" y="313"/>
                    </a:lnTo>
                    <a:lnTo>
                      <a:pt x="200" y="315"/>
                    </a:lnTo>
                    <a:lnTo>
                      <a:pt x="198" y="315"/>
                    </a:lnTo>
                    <a:lnTo>
                      <a:pt x="190" y="313"/>
                    </a:lnTo>
                    <a:lnTo>
                      <a:pt x="180" y="313"/>
                    </a:lnTo>
                    <a:lnTo>
                      <a:pt x="170" y="315"/>
                    </a:lnTo>
                    <a:lnTo>
                      <a:pt x="162" y="315"/>
                    </a:lnTo>
                    <a:lnTo>
                      <a:pt x="145" y="313"/>
                    </a:lnTo>
                    <a:lnTo>
                      <a:pt x="130" y="312"/>
                    </a:lnTo>
                    <a:lnTo>
                      <a:pt x="115" y="310"/>
                    </a:lnTo>
                    <a:lnTo>
                      <a:pt x="100" y="310"/>
                    </a:lnTo>
                    <a:lnTo>
                      <a:pt x="86" y="308"/>
                    </a:lnTo>
                    <a:lnTo>
                      <a:pt x="69" y="308"/>
                    </a:lnTo>
                    <a:lnTo>
                      <a:pt x="54" y="308"/>
                    </a:lnTo>
                    <a:lnTo>
                      <a:pt x="39" y="310"/>
                    </a:lnTo>
                    <a:lnTo>
                      <a:pt x="11" y="310"/>
                    </a:lnTo>
                    <a:lnTo>
                      <a:pt x="10" y="310"/>
                    </a:lnTo>
                    <a:lnTo>
                      <a:pt x="6" y="310"/>
                    </a:lnTo>
                    <a:lnTo>
                      <a:pt x="3" y="312"/>
                    </a:lnTo>
                    <a:lnTo>
                      <a:pt x="0" y="308"/>
                    </a:lnTo>
                    <a:lnTo>
                      <a:pt x="1" y="293"/>
                    </a:lnTo>
                    <a:lnTo>
                      <a:pt x="6" y="279"/>
                    </a:lnTo>
                    <a:lnTo>
                      <a:pt x="11" y="265"/>
                    </a:lnTo>
                    <a:lnTo>
                      <a:pt x="18" y="252"/>
                    </a:lnTo>
                    <a:lnTo>
                      <a:pt x="26" y="241"/>
                    </a:lnTo>
                    <a:lnTo>
                      <a:pt x="34" y="227"/>
                    </a:lnTo>
                    <a:lnTo>
                      <a:pt x="41" y="216"/>
                    </a:lnTo>
                    <a:lnTo>
                      <a:pt x="49" y="20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Freeform 98"/>
              <p:cNvSpPr>
                <a:spLocks/>
              </p:cNvSpPr>
              <p:nvPr/>
            </p:nvSpPr>
            <p:spPr bwMode="auto">
              <a:xfrm>
                <a:off x="991" y="2823"/>
                <a:ext cx="48" cy="45"/>
              </a:xfrm>
              <a:custGeom>
                <a:avLst/>
                <a:gdLst>
                  <a:gd name="T0" fmla="*/ 1 w 97"/>
                  <a:gd name="T1" fmla="*/ 17 h 90"/>
                  <a:gd name="T2" fmla="*/ 3 w 97"/>
                  <a:gd name="T3" fmla="*/ 16 h 90"/>
                  <a:gd name="T4" fmla="*/ 4 w 97"/>
                  <a:gd name="T5" fmla="*/ 15 h 90"/>
                  <a:gd name="T6" fmla="*/ 5 w 97"/>
                  <a:gd name="T7" fmla="*/ 14 h 90"/>
                  <a:gd name="T8" fmla="*/ 6 w 97"/>
                  <a:gd name="T9" fmla="*/ 13 h 90"/>
                  <a:gd name="T10" fmla="*/ 11 w 97"/>
                  <a:gd name="T11" fmla="*/ 12 h 90"/>
                  <a:gd name="T12" fmla="*/ 15 w 97"/>
                  <a:gd name="T13" fmla="*/ 10 h 90"/>
                  <a:gd name="T14" fmla="*/ 18 w 97"/>
                  <a:gd name="T15" fmla="*/ 8 h 90"/>
                  <a:gd name="T16" fmla="*/ 22 w 97"/>
                  <a:gd name="T17" fmla="*/ 7 h 90"/>
                  <a:gd name="T18" fmla="*/ 25 w 97"/>
                  <a:gd name="T19" fmla="*/ 5 h 90"/>
                  <a:gd name="T20" fmla="*/ 29 w 97"/>
                  <a:gd name="T21" fmla="*/ 3 h 90"/>
                  <a:gd name="T22" fmla="*/ 33 w 97"/>
                  <a:gd name="T23" fmla="*/ 2 h 90"/>
                  <a:gd name="T24" fmla="*/ 37 w 97"/>
                  <a:gd name="T25" fmla="*/ 0 h 90"/>
                  <a:gd name="T26" fmla="*/ 40 w 97"/>
                  <a:gd name="T27" fmla="*/ 1 h 90"/>
                  <a:gd name="T28" fmla="*/ 42 w 97"/>
                  <a:gd name="T29" fmla="*/ 3 h 90"/>
                  <a:gd name="T30" fmla="*/ 44 w 97"/>
                  <a:gd name="T31" fmla="*/ 7 h 90"/>
                  <a:gd name="T32" fmla="*/ 44 w 97"/>
                  <a:gd name="T33" fmla="*/ 10 h 90"/>
                  <a:gd name="T34" fmla="*/ 47 w 97"/>
                  <a:gd name="T35" fmla="*/ 14 h 90"/>
                  <a:gd name="T36" fmla="*/ 48 w 97"/>
                  <a:gd name="T37" fmla="*/ 18 h 90"/>
                  <a:gd name="T38" fmla="*/ 48 w 97"/>
                  <a:gd name="T39" fmla="*/ 22 h 90"/>
                  <a:gd name="T40" fmla="*/ 48 w 97"/>
                  <a:gd name="T41" fmla="*/ 27 h 90"/>
                  <a:gd name="T42" fmla="*/ 42 w 97"/>
                  <a:gd name="T43" fmla="*/ 31 h 90"/>
                  <a:gd name="T44" fmla="*/ 37 w 97"/>
                  <a:gd name="T45" fmla="*/ 34 h 90"/>
                  <a:gd name="T46" fmla="*/ 31 w 97"/>
                  <a:gd name="T47" fmla="*/ 38 h 90"/>
                  <a:gd name="T48" fmla="*/ 26 w 97"/>
                  <a:gd name="T49" fmla="*/ 42 h 90"/>
                  <a:gd name="T50" fmla="*/ 25 w 97"/>
                  <a:gd name="T51" fmla="*/ 43 h 90"/>
                  <a:gd name="T52" fmla="*/ 23 w 97"/>
                  <a:gd name="T53" fmla="*/ 45 h 90"/>
                  <a:gd name="T54" fmla="*/ 21 w 97"/>
                  <a:gd name="T55" fmla="*/ 45 h 90"/>
                  <a:gd name="T56" fmla="*/ 19 w 97"/>
                  <a:gd name="T57" fmla="*/ 45 h 90"/>
                  <a:gd name="T58" fmla="*/ 14 w 97"/>
                  <a:gd name="T59" fmla="*/ 41 h 90"/>
                  <a:gd name="T60" fmla="*/ 11 w 97"/>
                  <a:gd name="T61" fmla="*/ 35 h 90"/>
                  <a:gd name="T62" fmla="*/ 6 w 97"/>
                  <a:gd name="T63" fmla="*/ 30 h 90"/>
                  <a:gd name="T64" fmla="*/ 1 w 97"/>
                  <a:gd name="T65" fmla="*/ 25 h 90"/>
                  <a:gd name="T66" fmla="*/ 1 w 97"/>
                  <a:gd name="T67" fmla="*/ 22 h 90"/>
                  <a:gd name="T68" fmla="*/ 0 w 97"/>
                  <a:gd name="T69" fmla="*/ 21 h 90"/>
                  <a:gd name="T70" fmla="*/ 0 w 97"/>
                  <a:gd name="T71" fmla="*/ 18 h 90"/>
                  <a:gd name="T72" fmla="*/ 1 w 97"/>
                  <a:gd name="T73" fmla="*/ 17 h 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7" h="90">
                    <a:moveTo>
                      <a:pt x="3" y="33"/>
                    </a:moveTo>
                    <a:lnTo>
                      <a:pt x="7" y="31"/>
                    </a:lnTo>
                    <a:lnTo>
                      <a:pt x="8" y="29"/>
                    </a:lnTo>
                    <a:lnTo>
                      <a:pt x="10" y="28"/>
                    </a:lnTo>
                    <a:lnTo>
                      <a:pt x="13" y="26"/>
                    </a:lnTo>
                    <a:lnTo>
                      <a:pt x="22" y="23"/>
                    </a:lnTo>
                    <a:lnTo>
                      <a:pt x="30" y="20"/>
                    </a:lnTo>
                    <a:lnTo>
                      <a:pt x="36" y="16"/>
                    </a:lnTo>
                    <a:lnTo>
                      <a:pt x="45" y="13"/>
                    </a:lnTo>
                    <a:lnTo>
                      <a:pt x="51" y="10"/>
                    </a:lnTo>
                    <a:lnTo>
                      <a:pt x="59" y="6"/>
                    </a:lnTo>
                    <a:lnTo>
                      <a:pt x="66" y="3"/>
                    </a:lnTo>
                    <a:lnTo>
                      <a:pt x="74" y="0"/>
                    </a:lnTo>
                    <a:lnTo>
                      <a:pt x="81" y="1"/>
                    </a:lnTo>
                    <a:lnTo>
                      <a:pt x="84" y="6"/>
                    </a:lnTo>
                    <a:lnTo>
                      <a:pt x="88" y="13"/>
                    </a:lnTo>
                    <a:lnTo>
                      <a:pt x="89" y="20"/>
                    </a:lnTo>
                    <a:lnTo>
                      <a:pt x="94" y="28"/>
                    </a:lnTo>
                    <a:lnTo>
                      <a:pt x="96" y="36"/>
                    </a:lnTo>
                    <a:lnTo>
                      <a:pt x="97" y="44"/>
                    </a:lnTo>
                    <a:lnTo>
                      <a:pt x="96" y="53"/>
                    </a:lnTo>
                    <a:lnTo>
                      <a:pt x="84" y="61"/>
                    </a:lnTo>
                    <a:lnTo>
                      <a:pt x="74" y="67"/>
                    </a:lnTo>
                    <a:lnTo>
                      <a:pt x="63" y="76"/>
                    </a:lnTo>
                    <a:lnTo>
                      <a:pt x="53" y="84"/>
                    </a:lnTo>
                    <a:lnTo>
                      <a:pt x="50" y="86"/>
                    </a:lnTo>
                    <a:lnTo>
                      <a:pt x="46" y="89"/>
                    </a:lnTo>
                    <a:lnTo>
                      <a:pt x="43" y="90"/>
                    </a:lnTo>
                    <a:lnTo>
                      <a:pt x="38" y="90"/>
                    </a:lnTo>
                    <a:lnTo>
                      <a:pt x="28" y="81"/>
                    </a:lnTo>
                    <a:lnTo>
                      <a:pt x="22" y="69"/>
                    </a:lnTo>
                    <a:lnTo>
                      <a:pt x="13" y="59"/>
                    </a:lnTo>
                    <a:lnTo>
                      <a:pt x="3" y="49"/>
                    </a:lnTo>
                    <a:lnTo>
                      <a:pt x="2" y="44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3" y="3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Freeform 99"/>
              <p:cNvSpPr>
                <a:spLocks/>
              </p:cNvSpPr>
              <p:nvPr/>
            </p:nvSpPr>
            <p:spPr bwMode="auto">
              <a:xfrm>
                <a:off x="1009" y="2762"/>
                <a:ext cx="86" cy="76"/>
              </a:xfrm>
              <a:custGeom>
                <a:avLst/>
                <a:gdLst>
                  <a:gd name="T0" fmla="*/ 7 w 172"/>
                  <a:gd name="T1" fmla="*/ 12 h 151"/>
                  <a:gd name="T2" fmla="*/ 13 w 172"/>
                  <a:gd name="T3" fmla="*/ 9 h 151"/>
                  <a:gd name="T4" fmla="*/ 19 w 172"/>
                  <a:gd name="T5" fmla="*/ 5 h 151"/>
                  <a:gd name="T6" fmla="*/ 24 w 172"/>
                  <a:gd name="T7" fmla="*/ 2 h 151"/>
                  <a:gd name="T8" fmla="*/ 31 w 172"/>
                  <a:gd name="T9" fmla="*/ 0 h 151"/>
                  <a:gd name="T10" fmla="*/ 38 w 172"/>
                  <a:gd name="T11" fmla="*/ 4 h 151"/>
                  <a:gd name="T12" fmla="*/ 44 w 172"/>
                  <a:gd name="T13" fmla="*/ 10 h 151"/>
                  <a:gd name="T14" fmla="*/ 50 w 172"/>
                  <a:gd name="T15" fmla="*/ 17 h 151"/>
                  <a:gd name="T16" fmla="*/ 55 w 172"/>
                  <a:gd name="T17" fmla="*/ 23 h 151"/>
                  <a:gd name="T18" fmla="*/ 59 w 172"/>
                  <a:gd name="T19" fmla="*/ 27 h 151"/>
                  <a:gd name="T20" fmla="*/ 62 w 172"/>
                  <a:gd name="T21" fmla="*/ 32 h 151"/>
                  <a:gd name="T22" fmla="*/ 66 w 172"/>
                  <a:gd name="T23" fmla="*/ 36 h 151"/>
                  <a:gd name="T24" fmla="*/ 70 w 172"/>
                  <a:gd name="T25" fmla="*/ 41 h 151"/>
                  <a:gd name="T26" fmla="*/ 73 w 172"/>
                  <a:gd name="T27" fmla="*/ 45 h 151"/>
                  <a:gd name="T28" fmla="*/ 76 w 172"/>
                  <a:gd name="T29" fmla="*/ 50 h 151"/>
                  <a:gd name="T30" fmla="*/ 80 w 172"/>
                  <a:gd name="T31" fmla="*/ 53 h 151"/>
                  <a:gd name="T32" fmla="*/ 85 w 172"/>
                  <a:gd name="T33" fmla="*/ 55 h 151"/>
                  <a:gd name="T34" fmla="*/ 86 w 172"/>
                  <a:gd name="T35" fmla="*/ 57 h 151"/>
                  <a:gd name="T36" fmla="*/ 86 w 172"/>
                  <a:gd name="T37" fmla="*/ 59 h 151"/>
                  <a:gd name="T38" fmla="*/ 85 w 172"/>
                  <a:gd name="T39" fmla="*/ 61 h 151"/>
                  <a:gd name="T40" fmla="*/ 85 w 172"/>
                  <a:gd name="T41" fmla="*/ 63 h 151"/>
                  <a:gd name="T42" fmla="*/ 81 w 172"/>
                  <a:gd name="T43" fmla="*/ 64 h 151"/>
                  <a:gd name="T44" fmla="*/ 78 w 172"/>
                  <a:gd name="T45" fmla="*/ 67 h 151"/>
                  <a:gd name="T46" fmla="*/ 75 w 172"/>
                  <a:gd name="T47" fmla="*/ 69 h 151"/>
                  <a:gd name="T48" fmla="*/ 71 w 172"/>
                  <a:gd name="T49" fmla="*/ 69 h 151"/>
                  <a:gd name="T50" fmla="*/ 68 w 172"/>
                  <a:gd name="T51" fmla="*/ 71 h 151"/>
                  <a:gd name="T52" fmla="*/ 64 w 172"/>
                  <a:gd name="T53" fmla="*/ 73 h 151"/>
                  <a:gd name="T54" fmla="*/ 61 w 172"/>
                  <a:gd name="T55" fmla="*/ 74 h 151"/>
                  <a:gd name="T56" fmla="*/ 57 w 172"/>
                  <a:gd name="T57" fmla="*/ 76 h 151"/>
                  <a:gd name="T58" fmla="*/ 52 w 172"/>
                  <a:gd name="T59" fmla="*/ 76 h 151"/>
                  <a:gd name="T60" fmla="*/ 48 w 172"/>
                  <a:gd name="T61" fmla="*/ 73 h 151"/>
                  <a:gd name="T62" fmla="*/ 45 w 172"/>
                  <a:gd name="T63" fmla="*/ 68 h 151"/>
                  <a:gd name="T64" fmla="*/ 42 w 172"/>
                  <a:gd name="T65" fmla="*/ 64 h 151"/>
                  <a:gd name="T66" fmla="*/ 36 w 172"/>
                  <a:gd name="T67" fmla="*/ 57 h 151"/>
                  <a:gd name="T68" fmla="*/ 30 w 172"/>
                  <a:gd name="T69" fmla="*/ 51 h 151"/>
                  <a:gd name="T70" fmla="*/ 24 w 172"/>
                  <a:gd name="T71" fmla="*/ 46 h 151"/>
                  <a:gd name="T72" fmla="*/ 18 w 172"/>
                  <a:gd name="T73" fmla="*/ 41 h 151"/>
                  <a:gd name="T74" fmla="*/ 14 w 172"/>
                  <a:gd name="T75" fmla="*/ 35 h 151"/>
                  <a:gd name="T76" fmla="*/ 10 w 172"/>
                  <a:gd name="T77" fmla="*/ 30 h 151"/>
                  <a:gd name="T78" fmla="*/ 5 w 172"/>
                  <a:gd name="T79" fmla="*/ 25 h 151"/>
                  <a:gd name="T80" fmla="*/ 0 w 172"/>
                  <a:gd name="T81" fmla="*/ 20 h 151"/>
                  <a:gd name="T82" fmla="*/ 1 w 172"/>
                  <a:gd name="T83" fmla="*/ 17 h 151"/>
                  <a:gd name="T84" fmla="*/ 3 w 172"/>
                  <a:gd name="T85" fmla="*/ 16 h 151"/>
                  <a:gd name="T86" fmla="*/ 5 w 172"/>
                  <a:gd name="T87" fmla="*/ 15 h 151"/>
                  <a:gd name="T88" fmla="*/ 7 w 172"/>
                  <a:gd name="T89" fmla="*/ 12 h 1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72" h="151">
                    <a:moveTo>
                      <a:pt x="14" y="24"/>
                    </a:moveTo>
                    <a:lnTo>
                      <a:pt x="25" y="18"/>
                    </a:lnTo>
                    <a:lnTo>
                      <a:pt x="37" y="10"/>
                    </a:lnTo>
                    <a:lnTo>
                      <a:pt x="48" y="3"/>
                    </a:lnTo>
                    <a:lnTo>
                      <a:pt x="61" y="0"/>
                    </a:lnTo>
                    <a:lnTo>
                      <a:pt x="75" y="8"/>
                    </a:lnTo>
                    <a:lnTo>
                      <a:pt x="88" y="19"/>
                    </a:lnTo>
                    <a:lnTo>
                      <a:pt x="99" y="33"/>
                    </a:lnTo>
                    <a:lnTo>
                      <a:pt x="109" y="46"/>
                    </a:lnTo>
                    <a:lnTo>
                      <a:pt x="118" y="54"/>
                    </a:lnTo>
                    <a:lnTo>
                      <a:pt x="124" y="64"/>
                    </a:lnTo>
                    <a:lnTo>
                      <a:pt x="132" y="72"/>
                    </a:lnTo>
                    <a:lnTo>
                      <a:pt x="139" y="82"/>
                    </a:lnTo>
                    <a:lnTo>
                      <a:pt x="146" y="90"/>
                    </a:lnTo>
                    <a:lnTo>
                      <a:pt x="152" y="99"/>
                    </a:lnTo>
                    <a:lnTo>
                      <a:pt x="159" y="105"/>
                    </a:lnTo>
                    <a:lnTo>
                      <a:pt x="169" y="110"/>
                    </a:lnTo>
                    <a:lnTo>
                      <a:pt x="172" y="114"/>
                    </a:lnTo>
                    <a:lnTo>
                      <a:pt x="172" y="117"/>
                    </a:lnTo>
                    <a:lnTo>
                      <a:pt x="170" y="122"/>
                    </a:lnTo>
                    <a:lnTo>
                      <a:pt x="169" y="125"/>
                    </a:lnTo>
                    <a:lnTo>
                      <a:pt x="162" y="128"/>
                    </a:lnTo>
                    <a:lnTo>
                      <a:pt x="156" y="133"/>
                    </a:lnTo>
                    <a:lnTo>
                      <a:pt x="149" y="137"/>
                    </a:lnTo>
                    <a:lnTo>
                      <a:pt x="142" y="138"/>
                    </a:lnTo>
                    <a:lnTo>
                      <a:pt x="136" y="142"/>
                    </a:lnTo>
                    <a:lnTo>
                      <a:pt x="127" y="145"/>
                    </a:lnTo>
                    <a:lnTo>
                      <a:pt x="121" y="148"/>
                    </a:lnTo>
                    <a:lnTo>
                      <a:pt x="114" y="151"/>
                    </a:lnTo>
                    <a:lnTo>
                      <a:pt x="103" y="151"/>
                    </a:lnTo>
                    <a:lnTo>
                      <a:pt x="96" y="145"/>
                    </a:lnTo>
                    <a:lnTo>
                      <a:pt x="90" y="135"/>
                    </a:lnTo>
                    <a:lnTo>
                      <a:pt x="83" y="127"/>
                    </a:lnTo>
                    <a:lnTo>
                      <a:pt x="71" y="114"/>
                    </a:lnTo>
                    <a:lnTo>
                      <a:pt x="60" y="102"/>
                    </a:lnTo>
                    <a:lnTo>
                      <a:pt x="47" y="92"/>
                    </a:lnTo>
                    <a:lnTo>
                      <a:pt x="35" y="81"/>
                    </a:lnTo>
                    <a:lnTo>
                      <a:pt x="28" y="69"/>
                    </a:lnTo>
                    <a:lnTo>
                      <a:pt x="20" y="59"/>
                    </a:lnTo>
                    <a:lnTo>
                      <a:pt x="10" y="49"/>
                    </a:lnTo>
                    <a:lnTo>
                      <a:pt x="0" y="39"/>
                    </a:lnTo>
                    <a:lnTo>
                      <a:pt x="2" y="33"/>
                    </a:lnTo>
                    <a:lnTo>
                      <a:pt x="5" y="31"/>
                    </a:lnTo>
                    <a:lnTo>
                      <a:pt x="10" y="29"/>
                    </a:lnTo>
                    <a:lnTo>
                      <a:pt x="14" y="2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Freeform 100"/>
              <p:cNvSpPr>
                <a:spLocks/>
              </p:cNvSpPr>
              <p:nvPr/>
            </p:nvSpPr>
            <p:spPr bwMode="auto">
              <a:xfrm>
                <a:off x="1054" y="2128"/>
                <a:ext cx="272" cy="313"/>
              </a:xfrm>
              <a:custGeom>
                <a:avLst/>
                <a:gdLst>
                  <a:gd name="T0" fmla="*/ 33 w 543"/>
                  <a:gd name="T1" fmla="*/ 204 h 627"/>
                  <a:gd name="T2" fmla="*/ 58 w 543"/>
                  <a:gd name="T3" fmla="*/ 199 h 627"/>
                  <a:gd name="T4" fmla="*/ 69 w 543"/>
                  <a:gd name="T5" fmla="*/ 200 h 627"/>
                  <a:gd name="T6" fmla="*/ 74 w 543"/>
                  <a:gd name="T7" fmla="*/ 222 h 627"/>
                  <a:gd name="T8" fmla="*/ 83 w 543"/>
                  <a:gd name="T9" fmla="*/ 234 h 627"/>
                  <a:gd name="T10" fmla="*/ 99 w 543"/>
                  <a:gd name="T11" fmla="*/ 244 h 627"/>
                  <a:gd name="T12" fmla="*/ 114 w 543"/>
                  <a:gd name="T13" fmla="*/ 247 h 627"/>
                  <a:gd name="T14" fmla="*/ 137 w 543"/>
                  <a:gd name="T15" fmla="*/ 246 h 627"/>
                  <a:gd name="T16" fmla="*/ 159 w 543"/>
                  <a:gd name="T17" fmla="*/ 232 h 627"/>
                  <a:gd name="T18" fmla="*/ 177 w 543"/>
                  <a:gd name="T19" fmla="*/ 207 h 627"/>
                  <a:gd name="T20" fmla="*/ 172 w 543"/>
                  <a:gd name="T21" fmla="*/ 173 h 627"/>
                  <a:gd name="T22" fmla="*/ 178 w 543"/>
                  <a:gd name="T23" fmla="*/ 160 h 627"/>
                  <a:gd name="T24" fmla="*/ 193 w 543"/>
                  <a:gd name="T25" fmla="*/ 139 h 627"/>
                  <a:gd name="T26" fmla="*/ 199 w 543"/>
                  <a:gd name="T27" fmla="*/ 109 h 627"/>
                  <a:gd name="T28" fmla="*/ 179 w 543"/>
                  <a:gd name="T29" fmla="*/ 88 h 627"/>
                  <a:gd name="T30" fmla="*/ 162 w 543"/>
                  <a:gd name="T31" fmla="*/ 84 h 627"/>
                  <a:gd name="T32" fmla="*/ 149 w 543"/>
                  <a:gd name="T33" fmla="*/ 86 h 627"/>
                  <a:gd name="T34" fmla="*/ 131 w 543"/>
                  <a:gd name="T35" fmla="*/ 95 h 627"/>
                  <a:gd name="T36" fmla="*/ 131 w 543"/>
                  <a:gd name="T37" fmla="*/ 109 h 627"/>
                  <a:gd name="T38" fmla="*/ 142 w 543"/>
                  <a:gd name="T39" fmla="*/ 109 h 627"/>
                  <a:gd name="T40" fmla="*/ 156 w 543"/>
                  <a:gd name="T41" fmla="*/ 109 h 627"/>
                  <a:gd name="T42" fmla="*/ 166 w 543"/>
                  <a:gd name="T43" fmla="*/ 119 h 627"/>
                  <a:gd name="T44" fmla="*/ 160 w 543"/>
                  <a:gd name="T45" fmla="*/ 138 h 627"/>
                  <a:gd name="T46" fmla="*/ 143 w 543"/>
                  <a:gd name="T47" fmla="*/ 144 h 627"/>
                  <a:gd name="T48" fmla="*/ 129 w 543"/>
                  <a:gd name="T49" fmla="*/ 150 h 627"/>
                  <a:gd name="T50" fmla="*/ 141 w 543"/>
                  <a:gd name="T51" fmla="*/ 166 h 627"/>
                  <a:gd name="T52" fmla="*/ 148 w 543"/>
                  <a:gd name="T53" fmla="*/ 185 h 627"/>
                  <a:gd name="T54" fmla="*/ 138 w 543"/>
                  <a:gd name="T55" fmla="*/ 203 h 627"/>
                  <a:gd name="T56" fmla="*/ 121 w 543"/>
                  <a:gd name="T57" fmla="*/ 214 h 627"/>
                  <a:gd name="T58" fmla="*/ 99 w 543"/>
                  <a:gd name="T59" fmla="*/ 213 h 627"/>
                  <a:gd name="T60" fmla="*/ 89 w 543"/>
                  <a:gd name="T61" fmla="*/ 203 h 627"/>
                  <a:gd name="T62" fmla="*/ 94 w 543"/>
                  <a:gd name="T63" fmla="*/ 180 h 627"/>
                  <a:gd name="T64" fmla="*/ 109 w 543"/>
                  <a:gd name="T65" fmla="*/ 79 h 627"/>
                  <a:gd name="T66" fmla="*/ 114 w 543"/>
                  <a:gd name="T67" fmla="*/ 28 h 627"/>
                  <a:gd name="T68" fmla="*/ 129 w 543"/>
                  <a:gd name="T69" fmla="*/ 6 h 627"/>
                  <a:gd name="T70" fmla="*/ 149 w 543"/>
                  <a:gd name="T71" fmla="*/ 7 h 627"/>
                  <a:gd name="T72" fmla="*/ 169 w 543"/>
                  <a:gd name="T73" fmla="*/ 21 h 627"/>
                  <a:gd name="T74" fmla="*/ 189 w 543"/>
                  <a:gd name="T75" fmla="*/ 34 h 627"/>
                  <a:gd name="T76" fmla="*/ 209 w 543"/>
                  <a:gd name="T77" fmla="*/ 48 h 627"/>
                  <a:gd name="T78" fmla="*/ 230 w 543"/>
                  <a:gd name="T79" fmla="*/ 61 h 627"/>
                  <a:gd name="T80" fmla="*/ 250 w 543"/>
                  <a:gd name="T81" fmla="*/ 74 h 627"/>
                  <a:gd name="T82" fmla="*/ 269 w 543"/>
                  <a:gd name="T83" fmla="*/ 86 h 627"/>
                  <a:gd name="T84" fmla="*/ 262 w 543"/>
                  <a:gd name="T85" fmla="*/ 108 h 627"/>
                  <a:gd name="T86" fmla="*/ 240 w 543"/>
                  <a:gd name="T87" fmla="*/ 138 h 627"/>
                  <a:gd name="T88" fmla="*/ 219 w 543"/>
                  <a:gd name="T89" fmla="*/ 182 h 627"/>
                  <a:gd name="T90" fmla="*/ 197 w 543"/>
                  <a:gd name="T91" fmla="*/ 223 h 627"/>
                  <a:gd name="T92" fmla="*/ 172 w 543"/>
                  <a:gd name="T93" fmla="*/ 262 h 627"/>
                  <a:gd name="T94" fmla="*/ 157 w 543"/>
                  <a:gd name="T95" fmla="*/ 288 h 627"/>
                  <a:gd name="T96" fmla="*/ 150 w 543"/>
                  <a:gd name="T97" fmla="*/ 298 h 627"/>
                  <a:gd name="T98" fmla="*/ 146 w 543"/>
                  <a:gd name="T99" fmla="*/ 310 h 627"/>
                  <a:gd name="T100" fmla="*/ 134 w 543"/>
                  <a:gd name="T101" fmla="*/ 310 h 627"/>
                  <a:gd name="T102" fmla="*/ 128 w 543"/>
                  <a:gd name="T103" fmla="*/ 307 h 627"/>
                  <a:gd name="T104" fmla="*/ 100 w 543"/>
                  <a:gd name="T105" fmla="*/ 296 h 627"/>
                  <a:gd name="T106" fmla="*/ 66 w 543"/>
                  <a:gd name="T107" fmla="*/ 279 h 627"/>
                  <a:gd name="T108" fmla="*/ 34 w 543"/>
                  <a:gd name="T109" fmla="*/ 265 h 627"/>
                  <a:gd name="T110" fmla="*/ 6 w 543"/>
                  <a:gd name="T111" fmla="*/ 251 h 627"/>
                  <a:gd name="T112" fmla="*/ 11 w 543"/>
                  <a:gd name="T113" fmla="*/ 219 h 62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543" h="627">
                    <a:moveTo>
                      <a:pt x="30" y="422"/>
                    </a:moveTo>
                    <a:lnTo>
                      <a:pt x="41" y="417"/>
                    </a:lnTo>
                    <a:lnTo>
                      <a:pt x="55" y="414"/>
                    </a:lnTo>
                    <a:lnTo>
                      <a:pt x="66" y="409"/>
                    </a:lnTo>
                    <a:lnTo>
                      <a:pt x="79" y="406"/>
                    </a:lnTo>
                    <a:lnTo>
                      <a:pt x="91" y="403"/>
                    </a:lnTo>
                    <a:lnTo>
                      <a:pt x="104" y="399"/>
                    </a:lnTo>
                    <a:lnTo>
                      <a:pt x="116" y="398"/>
                    </a:lnTo>
                    <a:lnTo>
                      <a:pt x="129" y="396"/>
                    </a:lnTo>
                    <a:lnTo>
                      <a:pt x="132" y="396"/>
                    </a:lnTo>
                    <a:lnTo>
                      <a:pt x="136" y="398"/>
                    </a:lnTo>
                    <a:lnTo>
                      <a:pt x="137" y="401"/>
                    </a:lnTo>
                    <a:lnTo>
                      <a:pt x="137" y="404"/>
                    </a:lnTo>
                    <a:lnTo>
                      <a:pt x="140" y="417"/>
                    </a:lnTo>
                    <a:lnTo>
                      <a:pt x="144" y="432"/>
                    </a:lnTo>
                    <a:lnTo>
                      <a:pt x="147" y="445"/>
                    </a:lnTo>
                    <a:lnTo>
                      <a:pt x="155" y="457"/>
                    </a:lnTo>
                    <a:lnTo>
                      <a:pt x="160" y="460"/>
                    </a:lnTo>
                    <a:lnTo>
                      <a:pt x="164" y="464"/>
                    </a:lnTo>
                    <a:lnTo>
                      <a:pt x="165" y="469"/>
                    </a:lnTo>
                    <a:lnTo>
                      <a:pt x="170" y="472"/>
                    </a:lnTo>
                    <a:lnTo>
                      <a:pt x="177" y="480"/>
                    </a:lnTo>
                    <a:lnTo>
                      <a:pt x="187" y="485"/>
                    </a:lnTo>
                    <a:lnTo>
                      <a:pt x="198" y="488"/>
                    </a:lnTo>
                    <a:lnTo>
                      <a:pt x="210" y="490"/>
                    </a:lnTo>
                    <a:lnTo>
                      <a:pt x="215" y="493"/>
                    </a:lnTo>
                    <a:lnTo>
                      <a:pt x="221" y="493"/>
                    </a:lnTo>
                    <a:lnTo>
                      <a:pt x="228" y="495"/>
                    </a:lnTo>
                    <a:lnTo>
                      <a:pt x="233" y="498"/>
                    </a:lnTo>
                    <a:lnTo>
                      <a:pt x="246" y="498"/>
                    </a:lnTo>
                    <a:lnTo>
                      <a:pt x="261" y="495"/>
                    </a:lnTo>
                    <a:lnTo>
                      <a:pt x="273" y="492"/>
                    </a:lnTo>
                    <a:lnTo>
                      <a:pt x="286" y="485"/>
                    </a:lnTo>
                    <a:lnTo>
                      <a:pt x="296" y="478"/>
                    </a:lnTo>
                    <a:lnTo>
                      <a:pt x="307" y="472"/>
                    </a:lnTo>
                    <a:lnTo>
                      <a:pt x="317" y="464"/>
                    </a:lnTo>
                    <a:lnTo>
                      <a:pt x="327" y="454"/>
                    </a:lnTo>
                    <a:lnTo>
                      <a:pt x="337" y="441"/>
                    </a:lnTo>
                    <a:lnTo>
                      <a:pt x="345" y="429"/>
                    </a:lnTo>
                    <a:lnTo>
                      <a:pt x="353" y="414"/>
                    </a:lnTo>
                    <a:lnTo>
                      <a:pt x="357" y="399"/>
                    </a:lnTo>
                    <a:lnTo>
                      <a:pt x="355" y="381"/>
                    </a:lnTo>
                    <a:lnTo>
                      <a:pt x="349" y="363"/>
                    </a:lnTo>
                    <a:lnTo>
                      <a:pt x="344" y="347"/>
                    </a:lnTo>
                    <a:lnTo>
                      <a:pt x="339" y="328"/>
                    </a:lnTo>
                    <a:lnTo>
                      <a:pt x="345" y="325"/>
                    </a:lnTo>
                    <a:lnTo>
                      <a:pt x="350" y="322"/>
                    </a:lnTo>
                    <a:lnTo>
                      <a:pt x="355" y="320"/>
                    </a:lnTo>
                    <a:lnTo>
                      <a:pt x="360" y="317"/>
                    </a:lnTo>
                    <a:lnTo>
                      <a:pt x="370" y="305"/>
                    </a:lnTo>
                    <a:lnTo>
                      <a:pt x="378" y="292"/>
                    </a:lnTo>
                    <a:lnTo>
                      <a:pt x="386" y="279"/>
                    </a:lnTo>
                    <a:lnTo>
                      <a:pt x="393" y="264"/>
                    </a:lnTo>
                    <a:lnTo>
                      <a:pt x="398" y="249"/>
                    </a:lnTo>
                    <a:lnTo>
                      <a:pt x="400" y="234"/>
                    </a:lnTo>
                    <a:lnTo>
                      <a:pt x="398" y="218"/>
                    </a:lnTo>
                    <a:lnTo>
                      <a:pt x="391" y="203"/>
                    </a:lnTo>
                    <a:lnTo>
                      <a:pt x="383" y="191"/>
                    </a:lnTo>
                    <a:lnTo>
                      <a:pt x="372" y="183"/>
                    </a:lnTo>
                    <a:lnTo>
                      <a:pt x="358" y="177"/>
                    </a:lnTo>
                    <a:lnTo>
                      <a:pt x="345" y="170"/>
                    </a:lnTo>
                    <a:lnTo>
                      <a:pt x="339" y="168"/>
                    </a:lnTo>
                    <a:lnTo>
                      <a:pt x="332" y="167"/>
                    </a:lnTo>
                    <a:lnTo>
                      <a:pt x="324" y="168"/>
                    </a:lnTo>
                    <a:lnTo>
                      <a:pt x="317" y="168"/>
                    </a:lnTo>
                    <a:lnTo>
                      <a:pt x="311" y="170"/>
                    </a:lnTo>
                    <a:lnTo>
                      <a:pt x="304" y="172"/>
                    </a:lnTo>
                    <a:lnTo>
                      <a:pt x="297" y="172"/>
                    </a:lnTo>
                    <a:lnTo>
                      <a:pt x="291" y="173"/>
                    </a:lnTo>
                    <a:lnTo>
                      <a:pt x="281" y="178"/>
                    </a:lnTo>
                    <a:lnTo>
                      <a:pt x="271" y="183"/>
                    </a:lnTo>
                    <a:lnTo>
                      <a:pt x="261" y="190"/>
                    </a:lnTo>
                    <a:lnTo>
                      <a:pt x="256" y="198"/>
                    </a:lnTo>
                    <a:lnTo>
                      <a:pt x="256" y="205"/>
                    </a:lnTo>
                    <a:lnTo>
                      <a:pt x="258" y="211"/>
                    </a:lnTo>
                    <a:lnTo>
                      <a:pt x="261" y="218"/>
                    </a:lnTo>
                    <a:lnTo>
                      <a:pt x="264" y="223"/>
                    </a:lnTo>
                    <a:lnTo>
                      <a:pt x="271" y="221"/>
                    </a:lnTo>
                    <a:lnTo>
                      <a:pt x="278" y="218"/>
                    </a:lnTo>
                    <a:lnTo>
                      <a:pt x="284" y="218"/>
                    </a:lnTo>
                    <a:lnTo>
                      <a:pt x="292" y="216"/>
                    </a:lnTo>
                    <a:lnTo>
                      <a:pt x="299" y="216"/>
                    </a:lnTo>
                    <a:lnTo>
                      <a:pt x="306" y="218"/>
                    </a:lnTo>
                    <a:lnTo>
                      <a:pt x="312" y="219"/>
                    </a:lnTo>
                    <a:lnTo>
                      <a:pt x="319" y="223"/>
                    </a:lnTo>
                    <a:lnTo>
                      <a:pt x="324" y="228"/>
                    </a:lnTo>
                    <a:lnTo>
                      <a:pt x="329" y="234"/>
                    </a:lnTo>
                    <a:lnTo>
                      <a:pt x="332" y="239"/>
                    </a:lnTo>
                    <a:lnTo>
                      <a:pt x="335" y="246"/>
                    </a:lnTo>
                    <a:lnTo>
                      <a:pt x="334" y="257"/>
                    </a:lnTo>
                    <a:lnTo>
                      <a:pt x="329" y="267"/>
                    </a:lnTo>
                    <a:lnTo>
                      <a:pt x="320" y="276"/>
                    </a:lnTo>
                    <a:lnTo>
                      <a:pt x="312" y="284"/>
                    </a:lnTo>
                    <a:lnTo>
                      <a:pt x="304" y="285"/>
                    </a:lnTo>
                    <a:lnTo>
                      <a:pt x="296" y="287"/>
                    </a:lnTo>
                    <a:lnTo>
                      <a:pt x="286" y="289"/>
                    </a:lnTo>
                    <a:lnTo>
                      <a:pt x="278" y="289"/>
                    </a:lnTo>
                    <a:lnTo>
                      <a:pt x="269" y="292"/>
                    </a:lnTo>
                    <a:lnTo>
                      <a:pt x="263" y="295"/>
                    </a:lnTo>
                    <a:lnTo>
                      <a:pt x="258" y="300"/>
                    </a:lnTo>
                    <a:lnTo>
                      <a:pt x="256" y="309"/>
                    </a:lnTo>
                    <a:lnTo>
                      <a:pt x="264" y="318"/>
                    </a:lnTo>
                    <a:lnTo>
                      <a:pt x="273" y="325"/>
                    </a:lnTo>
                    <a:lnTo>
                      <a:pt x="281" y="332"/>
                    </a:lnTo>
                    <a:lnTo>
                      <a:pt x="289" y="342"/>
                    </a:lnTo>
                    <a:lnTo>
                      <a:pt x="294" y="350"/>
                    </a:lnTo>
                    <a:lnTo>
                      <a:pt x="296" y="360"/>
                    </a:lnTo>
                    <a:lnTo>
                      <a:pt x="296" y="370"/>
                    </a:lnTo>
                    <a:lnTo>
                      <a:pt x="294" y="380"/>
                    </a:lnTo>
                    <a:lnTo>
                      <a:pt x="289" y="389"/>
                    </a:lnTo>
                    <a:lnTo>
                      <a:pt x="282" y="398"/>
                    </a:lnTo>
                    <a:lnTo>
                      <a:pt x="276" y="406"/>
                    </a:lnTo>
                    <a:lnTo>
                      <a:pt x="268" y="413"/>
                    </a:lnTo>
                    <a:lnTo>
                      <a:pt x="259" y="419"/>
                    </a:lnTo>
                    <a:lnTo>
                      <a:pt x="251" y="424"/>
                    </a:lnTo>
                    <a:lnTo>
                      <a:pt x="241" y="429"/>
                    </a:lnTo>
                    <a:lnTo>
                      <a:pt x="231" y="432"/>
                    </a:lnTo>
                    <a:lnTo>
                      <a:pt x="220" y="434"/>
                    </a:lnTo>
                    <a:lnTo>
                      <a:pt x="208" y="431"/>
                    </a:lnTo>
                    <a:lnTo>
                      <a:pt x="198" y="426"/>
                    </a:lnTo>
                    <a:lnTo>
                      <a:pt x="188" y="421"/>
                    </a:lnTo>
                    <a:lnTo>
                      <a:pt x="185" y="416"/>
                    </a:lnTo>
                    <a:lnTo>
                      <a:pt x="180" y="411"/>
                    </a:lnTo>
                    <a:lnTo>
                      <a:pt x="177" y="406"/>
                    </a:lnTo>
                    <a:lnTo>
                      <a:pt x="177" y="399"/>
                    </a:lnTo>
                    <a:lnTo>
                      <a:pt x="185" y="388"/>
                    </a:lnTo>
                    <a:lnTo>
                      <a:pt x="188" y="375"/>
                    </a:lnTo>
                    <a:lnTo>
                      <a:pt x="188" y="360"/>
                    </a:lnTo>
                    <a:lnTo>
                      <a:pt x="192" y="345"/>
                    </a:lnTo>
                    <a:lnTo>
                      <a:pt x="202" y="282"/>
                    </a:lnTo>
                    <a:lnTo>
                      <a:pt x="210" y="219"/>
                    </a:lnTo>
                    <a:lnTo>
                      <a:pt x="218" y="158"/>
                    </a:lnTo>
                    <a:lnTo>
                      <a:pt x="223" y="94"/>
                    </a:lnTo>
                    <a:lnTo>
                      <a:pt x="225" y="81"/>
                    </a:lnTo>
                    <a:lnTo>
                      <a:pt x="226" y="69"/>
                    </a:lnTo>
                    <a:lnTo>
                      <a:pt x="228" y="56"/>
                    </a:lnTo>
                    <a:lnTo>
                      <a:pt x="230" y="45"/>
                    </a:lnTo>
                    <a:lnTo>
                      <a:pt x="240" y="35"/>
                    </a:lnTo>
                    <a:lnTo>
                      <a:pt x="248" y="23"/>
                    </a:lnTo>
                    <a:lnTo>
                      <a:pt x="258" y="12"/>
                    </a:lnTo>
                    <a:lnTo>
                      <a:pt x="266" y="0"/>
                    </a:lnTo>
                    <a:lnTo>
                      <a:pt x="278" y="5"/>
                    </a:lnTo>
                    <a:lnTo>
                      <a:pt x="287" y="10"/>
                    </a:lnTo>
                    <a:lnTo>
                      <a:pt x="297" y="15"/>
                    </a:lnTo>
                    <a:lnTo>
                      <a:pt x="307" y="22"/>
                    </a:lnTo>
                    <a:lnTo>
                      <a:pt x="317" y="30"/>
                    </a:lnTo>
                    <a:lnTo>
                      <a:pt x="327" y="36"/>
                    </a:lnTo>
                    <a:lnTo>
                      <a:pt x="337" y="43"/>
                    </a:lnTo>
                    <a:lnTo>
                      <a:pt x="347" y="50"/>
                    </a:lnTo>
                    <a:lnTo>
                      <a:pt x="358" y="55"/>
                    </a:lnTo>
                    <a:lnTo>
                      <a:pt x="368" y="61"/>
                    </a:lnTo>
                    <a:lnTo>
                      <a:pt x="378" y="68"/>
                    </a:lnTo>
                    <a:lnTo>
                      <a:pt x="388" y="76"/>
                    </a:lnTo>
                    <a:lnTo>
                      <a:pt x="398" y="83"/>
                    </a:lnTo>
                    <a:lnTo>
                      <a:pt x="408" y="91"/>
                    </a:lnTo>
                    <a:lnTo>
                      <a:pt x="418" y="96"/>
                    </a:lnTo>
                    <a:lnTo>
                      <a:pt x="429" y="101"/>
                    </a:lnTo>
                    <a:lnTo>
                      <a:pt x="439" y="107"/>
                    </a:lnTo>
                    <a:lnTo>
                      <a:pt x="449" y="116"/>
                    </a:lnTo>
                    <a:lnTo>
                      <a:pt x="459" y="122"/>
                    </a:lnTo>
                    <a:lnTo>
                      <a:pt x="469" y="129"/>
                    </a:lnTo>
                    <a:lnTo>
                      <a:pt x="479" y="135"/>
                    </a:lnTo>
                    <a:lnTo>
                      <a:pt x="489" y="142"/>
                    </a:lnTo>
                    <a:lnTo>
                      <a:pt x="499" y="149"/>
                    </a:lnTo>
                    <a:lnTo>
                      <a:pt x="509" y="157"/>
                    </a:lnTo>
                    <a:lnTo>
                      <a:pt x="519" y="162"/>
                    </a:lnTo>
                    <a:lnTo>
                      <a:pt x="528" y="167"/>
                    </a:lnTo>
                    <a:lnTo>
                      <a:pt x="537" y="173"/>
                    </a:lnTo>
                    <a:lnTo>
                      <a:pt x="543" y="180"/>
                    </a:lnTo>
                    <a:lnTo>
                      <a:pt x="537" y="193"/>
                    </a:lnTo>
                    <a:lnTo>
                      <a:pt x="532" y="205"/>
                    </a:lnTo>
                    <a:lnTo>
                      <a:pt x="524" y="216"/>
                    </a:lnTo>
                    <a:lnTo>
                      <a:pt x="515" y="226"/>
                    </a:lnTo>
                    <a:lnTo>
                      <a:pt x="504" y="243"/>
                    </a:lnTo>
                    <a:lnTo>
                      <a:pt x="491" y="259"/>
                    </a:lnTo>
                    <a:lnTo>
                      <a:pt x="479" y="276"/>
                    </a:lnTo>
                    <a:lnTo>
                      <a:pt x="469" y="294"/>
                    </a:lnTo>
                    <a:lnTo>
                      <a:pt x="457" y="317"/>
                    </a:lnTo>
                    <a:lnTo>
                      <a:pt x="448" y="340"/>
                    </a:lnTo>
                    <a:lnTo>
                      <a:pt x="438" y="365"/>
                    </a:lnTo>
                    <a:lnTo>
                      <a:pt x="429" y="388"/>
                    </a:lnTo>
                    <a:lnTo>
                      <a:pt x="418" y="408"/>
                    </a:lnTo>
                    <a:lnTo>
                      <a:pt x="406" y="427"/>
                    </a:lnTo>
                    <a:lnTo>
                      <a:pt x="393" y="447"/>
                    </a:lnTo>
                    <a:lnTo>
                      <a:pt x="380" y="465"/>
                    </a:lnTo>
                    <a:lnTo>
                      <a:pt x="367" y="485"/>
                    </a:lnTo>
                    <a:lnTo>
                      <a:pt x="355" y="505"/>
                    </a:lnTo>
                    <a:lnTo>
                      <a:pt x="344" y="525"/>
                    </a:lnTo>
                    <a:lnTo>
                      <a:pt x="332" y="544"/>
                    </a:lnTo>
                    <a:lnTo>
                      <a:pt x="327" y="556"/>
                    </a:lnTo>
                    <a:lnTo>
                      <a:pt x="320" y="566"/>
                    </a:lnTo>
                    <a:lnTo>
                      <a:pt x="314" y="577"/>
                    </a:lnTo>
                    <a:lnTo>
                      <a:pt x="309" y="591"/>
                    </a:lnTo>
                    <a:lnTo>
                      <a:pt x="306" y="592"/>
                    </a:lnTo>
                    <a:lnTo>
                      <a:pt x="302" y="594"/>
                    </a:lnTo>
                    <a:lnTo>
                      <a:pt x="299" y="597"/>
                    </a:lnTo>
                    <a:lnTo>
                      <a:pt x="297" y="601"/>
                    </a:lnTo>
                    <a:lnTo>
                      <a:pt x="297" y="607"/>
                    </a:lnTo>
                    <a:lnTo>
                      <a:pt x="294" y="614"/>
                    </a:lnTo>
                    <a:lnTo>
                      <a:pt x="291" y="620"/>
                    </a:lnTo>
                    <a:lnTo>
                      <a:pt x="286" y="627"/>
                    </a:lnTo>
                    <a:lnTo>
                      <a:pt x="279" y="627"/>
                    </a:lnTo>
                    <a:lnTo>
                      <a:pt x="274" y="624"/>
                    </a:lnTo>
                    <a:lnTo>
                      <a:pt x="268" y="620"/>
                    </a:lnTo>
                    <a:lnTo>
                      <a:pt x="263" y="619"/>
                    </a:lnTo>
                    <a:lnTo>
                      <a:pt x="261" y="617"/>
                    </a:lnTo>
                    <a:lnTo>
                      <a:pt x="258" y="615"/>
                    </a:lnTo>
                    <a:lnTo>
                      <a:pt x="256" y="614"/>
                    </a:lnTo>
                    <a:lnTo>
                      <a:pt x="253" y="612"/>
                    </a:lnTo>
                    <a:lnTo>
                      <a:pt x="235" y="607"/>
                    </a:lnTo>
                    <a:lnTo>
                      <a:pt x="216" y="599"/>
                    </a:lnTo>
                    <a:lnTo>
                      <a:pt x="200" y="592"/>
                    </a:lnTo>
                    <a:lnTo>
                      <a:pt x="183" y="584"/>
                    </a:lnTo>
                    <a:lnTo>
                      <a:pt x="165" y="574"/>
                    </a:lnTo>
                    <a:lnTo>
                      <a:pt x="149" y="566"/>
                    </a:lnTo>
                    <a:lnTo>
                      <a:pt x="131" y="558"/>
                    </a:lnTo>
                    <a:lnTo>
                      <a:pt x="112" y="551"/>
                    </a:lnTo>
                    <a:lnTo>
                      <a:pt x="98" y="544"/>
                    </a:lnTo>
                    <a:lnTo>
                      <a:pt x="83" y="538"/>
                    </a:lnTo>
                    <a:lnTo>
                      <a:pt x="68" y="531"/>
                    </a:lnTo>
                    <a:lnTo>
                      <a:pt x="55" y="525"/>
                    </a:lnTo>
                    <a:lnTo>
                      <a:pt x="40" y="518"/>
                    </a:lnTo>
                    <a:lnTo>
                      <a:pt x="25" y="510"/>
                    </a:lnTo>
                    <a:lnTo>
                      <a:pt x="12" y="502"/>
                    </a:lnTo>
                    <a:lnTo>
                      <a:pt x="0" y="490"/>
                    </a:lnTo>
                    <a:lnTo>
                      <a:pt x="7" y="472"/>
                    </a:lnTo>
                    <a:lnTo>
                      <a:pt x="13" y="455"/>
                    </a:lnTo>
                    <a:lnTo>
                      <a:pt x="22" y="439"/>
                    </a:lnTo>
                    <a:lnTo>
                      <a:pt x="30" y="422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Freeform 101"/>
              <p:cNvSpPr>
                <a:spLocks/>
              </p:cNvSpPr>
              <p:nvPr/>
            </p:nvSpPr>
            <p:spPr bwMode="auto">
              <a:xfrm>
                <a:off x="1235" y="2333"/>
                <a:ext cx="191" cy="108"/>
              </a:xfrm>
              <a:custGeom>
                <a:avLst/>
                <a:gdLst>
                  <a:gd name="T0" fmla="*/ 31 w 381"/>
                  <a:gd name="T1" fmla="*/ 50 h 216"/>
                  <a:gd name="T2" fmla="*/ 41 w 381"/>
                  <a:gd name="T3" fmla="*/ 38 h 216"/>
                  <a:gd name="T4" fmla="*/ 50 w 381"/>
                  <a:gd name="T5" fmla="*/ 24 h 216"/>
                  <a:gd name="T6" fmla="*/ 62 w 381"/>
                  <a:gd name="T7" fmla="*/ 8 h 216"/>
                  <a:gd name="T8" fmla="*/ 67 w 381"/>
                  <a:gd name="T9" fmla="*/ 0 h 216"/>
                  <a:gd name="T10" fmla="*/ 69 w 381"/>
                  <a:gd name="T11" fmla="*/ 11 h 216"/>
                  <a:gd name="T12" fmla="*/ 69 w 381"/>
                  <a:gd name="T13" fmla="*/ 32 h 216"/>
                  <a:gd name="T14" fmla="*/ 74 w 381"/>
                  <a:gd name="T15" fmla="*/ 45 h 216"/>
                  <a:gd name="T16" fmla="*/ 85 w 381"/>
                  <a:gd name="T17" fmla="*/ 46 h 216"/>
                  <a:gd name="T18" fmla="*/ 98 w 381"/>
                  <a:gd name="T19" fmla="*/ 47 h 216"/>
                  <a:gd name="T20" fmla="*/ 112 w 381"/>
                  <a:gd name="T21" fmla="*/ 49 h 216"/>
                  <a:gd name="T22" fmla="*/ 126 w 381"/>
                  <a:gd name="T23" fmla="*/ 51 h 216"/>
                  <a:gd name="T24" fmla="*/ 140 w 381"/>
                  <a:gd name="T25" fmla="*/ 52 h 216"/>
                  <a:gd name="T26" fmla="*/ 152 w 381"/>
                  <a:gd name="T27" fmla="*/ 53 h 216"/>
                  <a:gd name="T28" fmla="*/ 163 w 381"/>
                  <a:gd name="T29" fmla="*/ 55 h 216"/>
                  <a:gd name="T30" fmla="*/ 173 w 381"/>
                  <a:gd name="T31" fmla="*/ 55 h 216"/>
                  <a:gd name="T32" fmla="*/ 184 w 381"/>
                  <a:gd name="T33" fmla="*/ 56 h 216"/>
                  <a:gd name="T34" fmla="*/ 190 w 381"/>
                  <a:gd name="T35" fmla="*/ 58 h 216"/>
                  <a:gd name="T36" fmla="*/ 190 w 381"/>
                  <a:gd name="T37" fmla="*/ 60 h 216"/>
                  <a:gd name="T38" fmla="*/ 184 w 381"/>
                  <a:gd name="T39" fmla="*/ 65 h 216"/>
                  <a:gd name="T40" fmla="*/ 173 w 381"/>
                  <a:gd name="T41" fmla="*/ 75 h 216"/>
                  <a:gd name="T42" fmla="*/ 163 w 381"/>
                  <a:gd name="T43" fmla="*/ 84 h 216"/>
                  <a:gd name="T44" fmla="*/ 152 w 381"/>
                  <a:gd name="T45" fmla="*/ 95 h 216"/>
                  <a:gd name="T46" fmla="*/ 145 w 381"/>
                  <a:gd name="T47" fmla="*/ 102 h 216"/>
                  <a:gd name="T48" fmla="*/ 121 w 381"/>
                  <a:gd name="T49" fmla="*/ 102 h 216"/>
                  <a:gd name="T50" fmla="*/ 99 w 381"/>
                  <a:gd name="T51" fmla="*/ 102 h 216"/>
                  <a:gd name="T52" fmla="*/ 76 w 381"/>
                  <a:gd name="T53" fmla="*/ 103 h 216"/>
                  <a:gd name="T54" fmla="*/ 53 w 381"/>
                  <a:gd name="T55" fmla="*/ 107 h 216"/>
                  <a:gd name="T56" fmla="*/ 40 w 381"/>
                  <a:gd name="T57" fmla="*/ 107 h 216"/>
                  <a:gd name="T58" fmla="*/ 27 w 381"/>
                  <a:gd name="T59" fmla="*/ 107 h 216"/>
                  <a:gd name="T60" fmla="*/ 15 w 381"/>
                  <a:gd name="T61" fmla="*/ 107 h 216"/>
                  <a:gd name="T62" fmla="*/ 2 w 381"/>
                  <a:gd name="T63" fmla="*/ 108 h 216"/>
                  <a:gd name="T64" fmla="*/ 1 w 381"/>
                  <a:gd name="T65" fmla="*/ 107 h 216"/>
                  <a:gd name="T66" fmla="*/ 0 w 381"/>
                  <a:gd name="T67" fmla="*/ 106 h 216"/>
                  <a:gd name="T68" fmla="*/ 2 w 381"/>
                  <a:gd name="T69" fmla="*/ 103 h 216"/>
                  <a:gd name="T70" fmla="*/ 3 w 381"/>
                  <a:gd name="T71" fmla="*/ 101 h 216"/>
                  <a:gd name="T72" fmla="*/ 8 w 381"/>
                  <a:gd name="T73" fmla="*/ 90 h 216"/>
                  <a:gd name="T74" fmla="*/ 14 w 381"/>
                  <a:gd name="T75" fmla="*/ 79 h 216"/>
                  <a:gd name="T76" fmla="*/ 21 w 381"/>
                  <a:gd name="T77" fmla="*/ 68 h 216"/>
                  <a:gd name="T78" fmla="*/ 27 w 381"/>
                  <a:gd name="T79" fmla="*/ 57 h 21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81" h="216">
                    <a:moveTo>
                      <a:pt x="54" y="114"/>
                    </a:moveTo>
                    <a:lnTo>
                      <a:pt x="62" y="100"/>
                    </a:lnTo>
                    <a:lnTo>
                      <a:pt x="71" y="87"/>
                    </a:lnTo>
                    <a:lnTo>
                      <a:pt x="81" y="76"/>
                    </a:lnTo>
                    <a:lnTo>
                      <a:pt x="89" y="63"/>
                    </a:lnTo>
                    <a:lnTo>
                      <a:pt x="100" y="48"/>
                    </a:lnTo>
                    <a:lnTo>
                      <a:pt x="112" y="33"/>
                    </a:lnTo>
                    <a:lnTo>
                      <a:pt x="124" y="16"/>
                    </a:lnTo>
                    <a:lnTo>
                      <a:pt x="133" y="0"/>
                    </a:lnTo>
                    <a:lnTo>
                      <a:pt x="135" y="0"/>
                    </a:lnTo>
                    <a:lnTo>
                      <a:pt x="138" y="21"/>
                    </a:lnTo>
                    <a:lnTo>
                      <a:pt x="138" y="43"/>
                    </a:lnTo>
                    <a:lnTo>
                      <a:pt x="138" y="64"/>
                    </a:lnTo>
                    <a:lnTo>
                      <a:pt x="135" y="86"/>
                    </a:lnTo>
                    <a:lnTo>
                      <a:pt x="147" y="89"/>
                    </a:lnTo>
                    <a:lnTo>
                      <a:pt x="158" y="89"/>
                    </a:lnTo>
                    <a:lnTo>
                      <a:pt x="170" y="91"/>
                    </a:lnTo>
                    <a:lnTo>
                      <a:pt x="181" y="94"/>
                    </a:lnTo>
                    <a:lnTo>
                      <a:pt x="196" y="94"/>
                    </a:lnTo>
                    <a:lnTo>
                      <a:pt x="211" y="96"/>
                    </a:lnTo>
                    <a:lnTo>
                      <a:pt x="224" y="97"/>
                    </a:lnTo>
                    <a:lnTo>
                      <a:pt x="237" y="100"/>
                    </a:lnTo>
                    <a:lnTo>
                      <a:pt x="252" y="102"/>
                    </a:lnTo>
                    <a:lnTo>
                      <a:pt x="266" y="104"/>
                    </a:lnTo>
                    <a:lnTo>
                      <a:pt x="279" y="104"/>
                    </a:lnTo>
                    <a:lnTo>
                      <a:pt x="294" y="104"/>
                    </a:lnTo>
                    <a:lnTo>
                      <a:pt x="304" y="105"/>
                    </a:lnTo>
                    <a:lnTo>
                      <a:pt x="315" y="107"/>
                    </a:lnTo>
                    <a:lnTo>
                      <a:pt x="325" y="109"/>
                    </a:lnTo>
                    <a:lnTo>
                      <a:pt x="337" y="110"/>
                    </a:lnTo>
                    <a:lnTo>
                      <a:pt x="346" y="110"/>
                    </a:lnTo>
                    <a:lnTo>
                      <a:pt x="358" y="112"/>
                    </a:lnTo>
                    <a:lnTo>
                      <a:pt x="368" y="112"/>
                    </a:lnTo>
                    <a:lnTo>
                      <a:pt x="378" y="114"/>
                    </a:lnTo>
                    <a:lnTo>
                      <a:pt x="379" y="115"/>
                    </a:lnTo>
                    <a:lnTo>
                      <a:pt x="381" y="117"/>
                    </a:lnTo>
                    <a:lnTo>
                      <a:pt x="379" y="119"/>
                    </a:lnTo>
                    <a:lnTo>
                      <a:pt x="378" y="120"/>
                    </a:lnTo>
                    <a:lnTo>
                      <a:pt x="368" y="130"/>
                    </a:lnTo>
                    <a:lnTo>
                      <a:pt x="358" y="140"/>
                    </a:lnTo>
                    <a:lnTo>
                      <a:pt x="346" y="150"/>
                    </a:lnTo>
                    <a:lnTo>
                      <a:pt x="337" y="160"/>
                    </a:lnTo>
                    <a:lnTo>
                      <a:pt x="325" y="168"/>
                    </a:lnTo>
                    <a:lnTo>
                      <a:pt x="313" y="178"/>
                    </a:lnTo>
                    <a:lnTo>
                      <a:pt x="304" y="190"/>
                    </a:lnTo>
                    <a:lnTo>
                      <a:pt x="294" y="201"/>
                    </a:lnTo>
                    <a:lnTo>
                      <a:pt x="289" y="203"/>
                    </a:lnTo>
                    <a:lnTo>
                      <a:pt x="266" y="203"/>
                    </a:lnTo>
                    <a:lnTo>
                      <a:pt x="242" y="203"/>
                    </a:lnTo>
                    <a:lnTo>
                      <a:pt x="219" y="203"/>
                    </a:lnTo>
                    <a:lnTo>
                      <a:pt x="198" y="203"/>
                    </a:lnTo>
                    <a:lnTo>
                      <a:pt x="175" y="204"/>
                    </a:lnTo>
                    <a:lnTo>
                      <a:pt x="152" y="206"/>
                    </a:lnTo>
                    <a:lnTo>
                      <a:pt x="129" y="209"/>
                    </a:lnTo>
                    <a:lnTo>
                      <a:pt x="105" y="213"/>
                    </a:lnTo>
                    <a:lnTo>
                      <a:pt x="92" y="213"/>
                    </a:lnTo>
                    <a:lnTo>
                      <a:pt x="79" y="213"/>
                    </a:lnTo>
                    <a:lnTo>
                      <a:pt x="67" y="213"/>
                    </a:lnTo>
                    <a:lnTo>
                      <a:pt x="54" y="214"/>
                    </a:lnTo>
                    <a:lnTo>
                      <a:pt x="41" y="214"/>
                    </a:lnTo>
                    <a:lnTo>
                      <a:pt x="29" y="214"/>
                    </a:lnTo>
                    <a:lnTo>
                      <a:pt x="16" y="216"/>
                    </a:lnTo>
                    <a:lnTo>
                      <a:pt x="3" y="216"/>
                    </a:lnTo>
                    <a:lnTo>
                      <a:pt x="1" y="214"/>
                    </a:lnTo>
                    <a:lnTo>
                      <a:pt x="1" y="213"/>
                    </a:lnTo>
                    <a:lnTo>
                      <a:pt x="0" y="213"/>
                    </a:lnTo>
                    <a:lnTo>
                      <a:pt x="0" y="211"/>
                    </a:lnTo>
                    <a:lnTo>
                      <a:pt x="1" y="209"/>
                    </a:lnTo>
                    <a:lnTo>
                      <a:pt x="3" y="206"/>
                    </a:lnTo>
                    <a:lnTo>
                      <a:pt x="3" y="203"/>
                    </a:lnTo>
                    <a:lnTo>
                      <a:pt x="5" y="201"/>
                    </a:lnTo>
                    <a:lnTo>
                      <a:pt x="10" y="190"/>
                    </a:lnTo>
                    <a:lnTo>
                      <a:pt x="16" y="180"/>
                    </a:lnTo>
                    <a:lnTo>
                      <a:pt x="21" y="168"/>
                    </a:lnTo>
                    <a:lnTo>
                      <a:pt x="28" y="157"/>
                    </a:lnTo>
                    <a:lnTo>
                      <a:pt x="34" y="145"/>
                    </a:lnTo>
                    <a:lnTo>
                      <a:pt x="41" y="135"/>
                    </a:lnTo>
                    <a:lnTo>
                      <a:pt x="48" y="124"/>
                    </a:lnTo>
                    <a:lnTo>
                      <a:pt x="54" y="114"/>
                    </a:lnTo>
                    <a:close/>
                  </a:path>
                </a:pathLst>
              </a:custGeom>
              <a:solidFill>
                <a:srgbClr val="D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102"/>
              <p:cNvSpPr>
                <a:spLocks/>
              </p:cNvSpPr>
              <p:nvPr/>
            </p:nvSpPr>
            <p:spPr bwMode="auto">
              <a:xfrm>
                <a:off x="1312" y="2067"/>
                <a:ext cx="232" cy="296"/>
              </a:xfrm>
              <a:custGeom>
                <a:avLst/>
                <a:gdLst>
                  <a:gd name="T0" fmla="*/ 2 w 464"/>
                  <a:gd name="T1" fmla="*/ 35 h 594"/>
                  <a:gd name="T2" fmla="*/ 5 w 464"/>
                  <a:gd name="T3" fmla="*/ 19 h 594"/>
                  <a:gd name="T4" fmla="*/ 8 w 464"/>
                  <a:gd name="T5" fmla="*/ 0 h 594"/>
                  <a:gd name="T6" fmla="*/ 24 w 464"/>
                  <a:gd name="T7" fmla="*/ 1 h 594"/>
                  <a:gd name="T8" fmla="*/ 41 w 464"/>
                  <a:gd name="T9" fmla="*/ 3 h 594"/>
                  <a:gd name="T10" fmla="*/ 56 w 464"/>
                  <a:gd name="T11" fmla="*/ 4 h 594"/>
                  <a:gd name="T12" fmla="*/ 69 w 464"/>
                  <a:gd name="T13" fmla="*/ 3 h 594"/>
                  <a:gd name="T14" fmla="*/ 82 w 464"/>
                  <a:gd name="T15" fmla="*/ 5 h 594"/>
                  <a:gd name="T16" fmla="*/ 90 w 464"/>
                  <a:gd name="T17" fmla="*/ 6 h 594"/>
                  <a:gd name="T18" fmla="*/ 101 w 464"/>
                  <a:gd name="T19" fmla="*/ 6 h 594"/>
                  <a:gd name="T20" fmla="*/ 123 w 464"/>
                  <a:gd name="T21" fmla="*/ 10 h 594"/>
                  <a:gd name="T22" fmla="*/ 145 w 464"/>
                  <a:gd name="T23" fmla="*/ 12 h 594"/>
                  <a:gd name="T24" fmla="*/ 159 w 464"/>
                  <a:gd name="T25" fmla="*/ 14 h 594"/>
                  <a:gd name="T26" fmla="*/ 169 w 464"/>
                  <a:gd name="T27" fmla="*/ 14 h 594"/>
                  <a:gd name="T28" fmla="*/ 179 w 464"/>
                  <a:gd name="T29" fmla="*/ 13 h 594"/>
                  <a:gd name="T30" fmla="*/ 196 w 464"/>
                  <a:gd name="T31" fmla="*/ 14 h 594"/>
                  <a:gd name="T32" fmla="*/ 213 w 464"/>
                  <a:gd name="T33" fmla="*/ 15 h 594"/>
                  <a:gd name="T34" fmla="*/ 222 w 464"/>
                  <a:gd name="T35" fmla="*/ 22 h 594"/>
                  <a:gd name="T36" fmla="*/ 221 w 464"/>
                  <a:gd name="T37" fmla="*/ 41 h 594"/>
                  <a:gd name="T38" fmla="*/ 227 w 464"/>
                  <a:gd name="T39" fmla="*/ 72 h 594"/>
                  <a:gd name="T40" fmla="*/ 227 w 464"/>
                  <a:gd name="T41" fmla="*/ 124 h 594"/>
                  <a:gd name="T42" fmla="*/ 232 w 464"/>
                  <a:gd name="T43" fmla="*/ 177 h 594"/>
                  <a:gd name="T44" fmla="*/ 230 w 464"/>
                  <a:gd name="T45" fmla="*/ 213 h 594"/>
                  <a:gd name="T46" fmla="*/ 228 w 464"/>
                  <a:gd name="T47" fmla="*/ 230 h 594"/>
                  <a:gd name="T48" fmla="*/ 217 w 464"/>
                  <a:gd name="T49" fmla="*/ 238 h 594"/>
                  <a:gd name="T50" fmla="*/ 208 w 464"/>
                  <a:gd name="T51" fmla="*/ 246 h 594"/>
                  <a:gd name="T52" fmla="*/ 199 w 464"/>
                  <a:gd name="T53" fmla="*/ 254 h 594"/>
                  <a:gd name="T54" fmla="*/ 183 w 464"/>
                  <a:gd name="T55" fmla="*/ 270 h 594"/>
                  <a:gd name="T56" fmla="*/ 167 w 464"/>
                  <a:gd name="T57" fmla="*/ 285 h 594"/>
                  <a:gd name="T58" fmla="*/ 156 w 464"/>
                  <a:gd name="T59" fmla="*/ 295 h 594"/>
                  <a:gd name="T60" fmla="*/ 151 w 464"/>
                  <a:gd name="T61" fmla="*/ 295 h 594"/>
                  <a:gd name="T62" fmla="*/ 142 w 464"/>
                  <a:gd name="T63" fmla="*/ 293 h 594"/>
                  <a:gd name="T64" fmla="*/ 123 w 464"/>
                  <a:gd name="T65" fmla="*/ 290 h 594"/>
                  <a:gd name="T66" fmla="*/ 101 w 464"/>
                  <a:gd name="T67" fmla="*/ 291 h 594"/>
                  <a:gd name="T68" fmla="*/ 80 w 464"/>
                  <a:gd name="T69" fmla="*/ 287 h 594"/>
                  <a:gd name="T70" fmla="*/ 61 w 464"/>
                  <a:gd name="T71" fmla="*/ 285 h 594"/>
                  <a:gd name="T72" fmla="*/ 42 w 464"/>
                  <a:gd name="T73" fmla="*/ 283 h 594"/>
                  <a:gd name="T74" fmla="*/ 28 w 464"/>
                  <a:gd name="T75" fmla="*/ 281 h 594"/>
                  <a:gd name="T76" fmla="*/ 26 w 464"/>
                  <a:gd name="T77" fmla="*/ 276 h 594"/>
                  <a:gd name="T78" fmla="*/ 23 w 464"/>
                  <a:gd name="T79" fmla="*/ 224 h 594"/>
                  <a:gd name="T80" fmla="*/ 23 w 464"/>
                  <a:gd name="T81" fmla="*/ 202 h 594"/>
                  <a:gd name="T82" fmla="*/ 28 w 464"/>
                  <a:gd name="T83" fmla="*/ 191 h 594"/>
                  <a:gd name="T84" fmla="*/ 40 w 464"/>
                  <a:gd name="T85" fmla="*/ 172 h 594"/>
                  <a:gd name="T86" fmla="*/ 52 w 464"/>
                  <a:gd name="T87" fmla="*/ 155 h 594"/>
                  <a:gd name="T88" fmla="*/ 57 w 464"/>
                  <a:gd name="T89" fmla="*/ 146 h 594"/>
                  <a:gd name="T90" fmla="*/ 51 w 464"/>
                  <a:gd name="T91" fmla="*/ 138 h 594"/>
                  <a:gd name="T92" fmla="*/ 36 w 464"/>
                  <a:gd name="T93" fmla="*/ 124 h 594"/>
                  <a:gd name="T94" fmla="*/ 19 w 464"/>
                  <a:gd name="T95" fmla="*/ 114 h 594"/>
                  <a:gd name="T96" fmla="*/ 5 w 464"/>
                  <a:gd name="T97" fmla="*/ 94 h 594"/>
                  <a:gd name="T98" fmla="*/ 0 w 464"/>
                  <a:gd name="T99" fmla="*/ 62 h 594"/>
                  <a:gd name="T100" fmla="*/ 2 w 464"/>
                  <a:gd name="T101" fmla="*/ 49 h 59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64" h="594">
                    <a:moveTo>
                      <a:pt x="5" y="91"/>
                    </a:moveTo>
                    <a:lnTo>
                      <a:pt x="4" y="81"/>
                    </a:lnTo>
                    <a:lnTo>
                      <a:pt x="4" y="71"/>
                    </a:lnTo>
                    <a:lnTo>
                      <a:pt x="5" y="61"/>
                    </a:lnTo>
                    <a:lnTo>
                      <a:pt x="7" y="51"/>
                    </a:lnTo>
                    <a:lnTo>
                      <a:pt x="9" y="38"/>
                    </a:lnTo>
                    <a:lnTo>
                      <a:pt x="10" y="25"/>
                    </a:lnTo>
                    <a:lnTo>
                      <a:pt x="12" y="12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7" y="0"/>
                    </a:lnTo>
                    <a:lnTo>
                      <a:pt x="48" y="2"/>
                    </a:lnTo>
                    <a:lnTo>
                      <a:pt x="60" y="3"/>
                    </a:lnTo>
                    <a:lnTo>
                      <a:pt x="70" y="7"/>
                    </a:lnTo>
                    <a:lnTo>
                      <a:pt x="81" y="7"/>
                    </a:lnTo>
                    <a:lnTo>
                      <a:pt x="91" y="8"/>
                    </a:lnTo>
                    <a:lnTo>
                      <a:pt x="103" y="8"/>
                    </a:lnTo>
                    <a:lnTo>
                      <a:pt x="111" y="8"/>
                    </a:lnTo>
                    <a:lnTo>
                      <a:pt x="119" y="7"/>
                    </a:lnTo>
                    <a:lnTo>
                      <a:pt x="129" y="7"/>
                    </a:lnTo>
                    <a:lnTo>
                      <a:pt x="137" y="7"/>
                    </a:lnTo>
                    <a:lnTo>
                      <a:pt x="146" y="8"/>
                    </a:lnTo>
                    <a:lnTo>
                      <a:pt x="155" y="8"/>
                    </a:lnTo>
                    <a:lnTo>
                      <a:pt x="164" y="10"/>
                    </a:lnTo>
                    <a:lnTo>
                      <a:pt x="172" y="12"/>
                    </a:lnTo>
                    <a:lnTo>
                      <a:pt x="175" y="12"/>
                    </a:lnTo>
                    <a:lnTo>
                      <a:pt x="179" y="12"/>
                    </a:lnTo>
                    <a:lnTo>
                      <a:pt x="184" y="12"/>
                    </a:lnTo>
                    <a:lnTo>
                      <a:pt x="187" y="13"/>
                    </a:lnTo>
                    <a:lnTo>
                      <a:pt x="202" y="13"/>
                    </a:lnTo>
                    <a:lnTo>
                      <a:pt x="217" y="15"/>
                    </a:lnTo>
                    <a:lnTo>
                      <a:pt x="230" y="17"/>
                    </a:lnTo>
                    <a:lnTo>
                      <a:pt x="245" y="20"/>
                    </a:lnTo>
                    <a:lnTo>
                      <a:pt x="259" y="21"/>
                    </a:lnTo>
                    <a:lnTo>
                      <a:pt x="274" y="23"/>
                    </a:lnTo>
                    <a:lnTo>
                      <a:pt x="289" y="25"/>
                    </a:lnTo>
                    <a:lnTo>
                      <a:pt x="304" y="26"/>
                    </a:lnTo>
                    <a:lnTo>
                      <a:pt x="311" y="26"/>
                    </a:lnTo>
                    <a:lnTo>
                      <a:pt x="317" y="28"/>
                    </a:lnTo>
                    <a:lnTo>
                      <a:pt x="324" y="28"/>
                    </a:lnTo>
                    <a:lnTo>
                      <a:pt x="330" y="28"/>
                    </a:lnTo>
                    <a:lnTo>
                      <a:pt x="337" y="28"/>
                    </a:lnTo>
                    <a:lnTo>
                      <a:pt x="344" y="28"/>
                    </a:lnTo>
                    <a:lnTo>
                      <a:pt x="350" y="28"/>
                    </a:lnTo>
                    <a:lnTo>
                      <a:pt x="357" y="26"/>
                    </a:lnTo>
                    <a:lnTo>
                      <a:pt x="368" y="26"/>
                    </a:lnTo>
                    <a:lnTo>
                      <a:pt x="380" y="26"/>
                    </a:lnTo>
                    <a:lnTo>
                      <a:pt x="392" y="28"/>
                    </a:lnTo>
                    <a:lnTo>
                      <a:pt x="403" y="28"/>
                    </a:lnTo>
                    <a:lnTo>
                      <a:pt x="413" y="28"/>
                    </a:lnTo>
                    <a:lnTo>
                      <a:pt x="425" y="30"/>
                    </a:lnTo>
                    <a:lnTo>
                      <a:pt x="436" y="31"/>
                    </a:lnTo>
                    <a:lnTo>
                      <a:pt x="446" y="33"/>
                    </a:lnTo>
                    <a:lnTo>
                      <a:pt x="444" y="45"/>
                    </a:lnTo>
                    <a:lnTo>
                      <a:pt x="443" y="58"/>
                    </a:lnTo>
                    <a:lnTo>
                      <a:pt x="441" y="69"/>
                    </a:lnTo>
                    <a:lnTo>
                      <a:pt x="441" y="82"/>
                    </a:lnTo>
                    <a:lnTo>
                      <a:pt x="446" y="102"/>
                    </a:lnTo>
                    <a:lnTo>
                      <a:pt x="449" y="122"/>
                    </a:lnTo>
                    <a:lnTo>
                      <a:pt x="453" y="145"/>
                    </a:lnTo>
                    <a:lnTo>
                      <a:pt x="453" y="167"/>
                    </a:lnTo>
                    <a:lnTo>
                      <a:pt x="451" y="208"/>
                    </a:lnTo>
                    <a:lnTo>
                      <a:pt x="454" y="249"/>
                    </a:lnTo>
                    <a:lnTo>
                      <a:pt x="459" y="292"/>
                    </a:lnTo>
                    <a:lnTo>
                      <a:pt x="463" y="333"/>
                    </a:lnTo>
                    <a:lnTo>
                      <a:pt x="464" y="356"/>
                    </a:lnTo>
                    <a:lnTo>
                      <a:pt x="463" y="381"/>
                    </a:lnTo>
                    <a:lnTo>
                      <a:pt x="461" y="404"/>
                    </a:lnTo>
                    <a:lnTo>
                      <a:pt x="459" y="427"/>
                    </a:lnTo>
                    <a:lnTo>
                      <a:pt x="456" y="439"/>
                    </a:lnTo>
                    <a:lnTo>
                      <a:pt x="458" y="450"/>
                    </a:lnTo>
                    <a:lnTo>
                      <a:pt x="456" y="462"/>
                    </a:lnTo>
                    <a:lnTo>
                      <a:pt x="448" y="469"/>
                    </a:lnTo>
                    <a:lnTo>
                      <a:pt x="441" y="473"/>
                    </a:lnTo>
                    <a:lnTo>
                      <a:pt x="434" y="478"/>
                    </a:lnTo>
                    <a:lnTo>
                      <a:pt x="428" y="483"/>
                    </a:lnTo>
                    <a:lnTo>
                      <a:pt x="421" y="488"/>
                    </a:lnTo>
                    <a:lnTo>
                      <a:pt x="415" y="493"/>
                    </a:lnTo>
                    <a:lnTo>
                      <a:pt x="408" y="498"/>
                    </a:lnTo>
                    <a:lnTo>
                      <a:pt x="401" y="505"/>
                    </a:lnTo>
                    <a:lnTo>
                      <a:pt x="397" y="510"/>
                    </a:lnTo>
                    <a:lnTo>
                      <a:pt x="385" y="520"/>
                    </a:lnTo>
                    <a:lnTo>
                      <a:pt x="375" y="530"/>
                    </a:lnTo>
                    <a:lnTo>
                      <a:pt x="365" y="541"/>
                    </a:lnTo>
                    <a:lnTo>
                      <a:pt x="355" y="551"/>
                    </a:lnTo>
                    <a:lnTo>
                      <a:pt x="345" y="561"/>
                    </a:lnTo>
                    <a:lnTo>
                      <a:pt x="334" y="571"/>
                    </a:lnTo>
                    <a:lnTo>
                      <a:pt x="324" y="581"/>
                    </a:lnTo>
                    <a:lnTo>
                      <a:pt x="312" y="589"/>
                    </a:lnTo>
                    <a:lnTo>
                      <a:pt x="311" y="592"/>
                    </a:lnTo>
                    <a:lnTo>
                      <a:pt x="307" y="592"/>
                    </a:lnTo>
                    <a:lnTo>
                      <a:pt x="304" y="594"/>
                    </a:lnTo>
                    <a:lnTo>
                      <a:pt x="301" y="592"/>
                    </a:lnTo>
                    <a:lnTo>
                      <a:pt x="296" y="589"/>
                    </a:lnTo>
                    <a:lnTo>
                      <a:pt x="289" y="587"/>
                    </a:lnTo>
                    <a:lnTo>
                      <a:pt x="283" y="587"/>
                    </a:lnTo>
                    <a:lnTo>
                      <a:pt x="276" y="587"/>
                    </a:lnTo>
                    <a:lnTo>
                      <a:pt x="261" y="584"/>
                    </a:lnTo>
                    <a:lnTo>
                      <a:pt x="246" y="582"/>
                    </a:lnTo>
                    <a:lnTo>
                      <a:pt x="231" y="582"/>
                    </a:lnTo>
                    <a:lnTo>
                      <a:pt x="217" y="584"/>
                    </a:lnTo>
                    <a:lnTo>
                      <a:pt x="202" y="584"/>
                    </a:lnTo>
                    <a:lnTo>
                      <a:pt x="188" y="582"/>
                    </a:lnTo>
                    <a:lnTo>
                      <a:pt x="174" y="581"/>
                    </a:lnTo>
                    <a:lnTo>
                      <a:pt x="160" y="576"/>
                    </a:lnTo>
                    <a:lnTo>
                      <a:pt x="147" y="574"/>
                    </a:lnTo>
                    <a:lnTo>
                      <a:pt x="136" y="572"/>
                    </a:lnTo>
                    <a:lnTo>
                      <a:pt x="122" y="571"/>
                    </a:lnTo>
                    <a:lnTo>
                      <a:pt x="109" y="569"/>
                    </a:lnTo>
                    <a:lnTo>
                      <a:pt x="96" y="567"/>
                    </a:lnTo>
                    <a:lnTo>
                      <a:pt x="83" y="567"/>
                    </a:lnTo>
                    <a:lnTo>
                      <a:pt x="71" y="566"/>
                    </a:lnTo>
                    <a:lnTo>
                      <a:pt x="58" y="564"/>
                    </a:lnTo>
                    <a:lnTo>
                      <a:pt x="55" y="563"/>
                    </a:lnTo>
                    <a:lnTo>
                      <a:pt x="53" y="561"/>
                    </a:lnTo>
                    <a:lnTo>
                      <a:pt x="53" y="558"/>
                    </a:lnTo>
                    <a:lnTo>
                      <a:pt x="51" y="554"/>
                    </a:lnTo>
                    <a:lnTo>
                      <a:pt x="46" y="520"/>
                    </a:lnTo>
                    <a:lnTo>
                      <a:pt x="45" y="485"/>
                    </a:lnTo>
                    <a:lnTo>
                      <a:pt x="45" y="450"/>
                    </a:lnTo>
                    <a:lnTo>
                      <a:pt x="46" y="416"/>
                    </a:lnTo>
                    <a:lnTo>
                      <a:pt x="43" y="411"/>
                    </a:lnTo>
                    <a:lnTo>
                      <a:pt x="45" y="406"/>
                    </a:lnTo>
                    <a:lnTo>
                      <a:pt x="48" y="401"/>
                    </a:lnTo>
                    <a:lnTo>
                      <a:pt x="50" y="396"/>
                    </a:lnTo>
                    <a:lnTo>
                      <a:pt x="56" y="383"/>
                    </a:lnTo>
                    <a:lnTo>
                      <a:pt x="63" y="371"/>
                    </a:lnTo>
                    <a:lnTo>
                      <a:pt x="71" y="358"/>
                    </a:lnTo>
                    <a:lnTo>
                      <a:pt x="80" y="346"/>
                    </a:lnTo>
                    <a:lnTo>
                      <a:pt x="88" y="337"/>
                    </a:lnTo>
                    <a:lnTo>
                      <a:pt x="96" y="323"/>
                    </a:lnTo>
                    <a:lnTo>
                      <a:pt x="103" y="312"/>
                    </a:lnTo>
                    <a:lnTo>
                      <a:pt x="109" y="299"/>
                    </a:lnTo>
                    <a:lnTo>
                      <a:pt x="111" y="295"/>
                    </a:lnTo>
                    <a:lnTo>
                      <a:pt x="113" y="292"/>
                    </a:lnTo>
                    <a:lnTo>
                      <a:pt x="113" y="289"/>
                    </a:lnTo>
                    <a:lnTo>
                      <a:pt x="109" y="285"/>
                    </a:lnTo>
                    <a:lnTo>
                      <a:pt x="101" y="276"/>
                    </a:lnTo>
                    <a:lnTo>
                      <a:pt x="91" y="266"/>
                    </a:lnTo>
                    <a:lnTo>
                      <a:pt x="81" y="257"/>
                    </a:lnTo>
                    <a:lnTo>
                      <a:pt x="71" y="249"/>
                    </a:lnTo>
                    <a:lnTo>
                      <a:pt x="60" y="241"/>
                    </a:lnTo>
                    <a:lnTo>
                      <a:pt x="48" y="234"/>
                    </a:lnTo>
                    <a:lnTo>
                      <a:pt x="37" y="228"/>
                    </a:lnTo>
                    <a:lnTo>
                      <a:pt x="25" y="221"/>
                    </a:lnTo>
                    <a:lnTo>
                      <a:pt x="12" y="210"/>
                    </a:lnTo>
                    <a:lnTo>
                      <a:pt x="9" y="188"/>
                    </a:lnTo>
                    <a:lnTo>
                      <a:pt x="7" y="167"/>
                    </a:lnTo>
                    <a:lnTo>
                      <a:pt x="4" y="144"/>
                    </a:lnTo>
                    <a:lnTo>
                      <a:pt x="0" y="124"/>
                    </a:lnTo>
                    <a:lnTo>
                      <a:pt x="2" y="115"/>
                    </a:lnTo>
                    <a:lnTo>
                      <a:pt x="2" y="107"/>
                    </a:lnTo>
                    <a:lnTo>
                      <a:pt x="4" y="99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Freeform 103"/>
              <p:cNvSpPr>
                <a:spLocks/>
              </p:cNvSpPr>
              <p:nvPr/>
            </p:nvSpPr>
            <p:spPr bwMode="auto">
              <a:xfrm>
                <a:off x="1360" y="2896"/>
                <a:ext cx="29" cy="22"/>
              </a:xfrm>
              <a:custGeom>
                <a:avLst/>
                <a:gdLst>
                  <a:gd name="T0" fmla="*/ 1 w 59"/>
                  <a:gd name="T1" fmla="*/ 3 h 42"/>
                  <a:gd name="T2" fmla="*/ 5 w 59"/>
                  <a:gd name="T3" fmla="*/ 2 h 42"/>
                  <a:gd name="T4" fmla="*/ 8 w 59"/>
                  <a:gd name="T5" fmla="*/ 1 h 42"/>
                  <a:gd name="T6" fmla="*/ 12 w 59"/>
                  <a:gd name="T7" fmla="*/ 1 h 42"/>
                  <a:gd name="T8" fmla="*/ 15 w 59"/>
                  <a:gd name="T9" fmla="*/ 0 h 42"/>
                  <a:gd name="T10" fmla="*/ 19 w 59"/>
                  <a:gd name="T11" fmla="*/ 0 h 42"/>
                  <a:gd name="T12" fmla="*/ 23 w 59"/>
                  <a:gd name="T13" fmla="*/ 0 h 42"/>
                  <a:gd name="T14" fmla="*/ 26 w 59"/>
                  <a:gd name="T15" fmla="*/ 0 h 42"/>
                  <a:gd name="T16" fmla="*/ 29 w 59"/>
                  <a:gd name="T17" fmla="*/ 0 h 42"/>
                  <a:gd name="T18" fmla="*/ 29 w 59"/>
                  <a:gd name="T19" fmla="*/ 5 h 42"/>
                  <a:gd name="T20" fmla="*/ 28 w 59"/>
                  <a:gd name="T21" fmla="*/ 11 h 42"/>
                  <a:gd name="T22" fmla="*/ 26 w 59"/>
                  <a:gd name="T23" fmla="*/ 17 h 42"/>
                  <a:gd name="T24" fmla="*/ 23 w 59"/>
                  <a:gd name="T25" fmla="*/ 22 h 42"/>
                  <a:gd name="T26" fmla="*/ 17 w 59"/>
                  <a:gd name="T27" fmla="*/ 18 h 42"/>
                  <a:gd name="T28" fmla="*/ 10 w 59"/>
                  <a:gd name="T29" fmla="*/ 14 h 42"/>
                  <a:gd name="T30" fmla="*/ 5 w 59"/>
                  <a:gd name="T31" fmla="*/ 9 h 42"/>
                  <a:gd name="T32" fmla="*/ 0 w 59"/>
                  <a:gd name="T33" fmla="*/ 4 h 42"/>
                  <a:gd name="T34" fmla="*/ 1 w 59"/>
                  <a:gd name="T35" fmla="*/ 3 h 4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59" h="42">
                    <a:moveTo>
                      <a:pt x="3" y="5"/>
                    </a:moveTo>
                    <a:lnTo>
                      <a:pt x="10" y="3"/>
                    </a:lnTo>
                    <a:lnTo>
                      <a:pt x="17" y="1"/>
                    </a:lnTo>
                    <a:lnTo>
                      <a:pt x="25" y="1"/>
                    </a:lnTo>
                    <a:lnTo>
                      <a:pt x="31" y="0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8" y="9"/>
                    </a:lnTo>
                    <a:lnTo>
                      <a:pt x="56" y="21"/>
                    </a:lnTo>
                    <a:lnTo>
                      <a:pt x="53" y="33"/>
                    </a:lnTo>
                    <a:lnTo>
                      <a:pt x="46" y="42"/>
                    </a:lnTo>
                    <a:lnTo>
                      <a:pt x="35" y="34"/>
                    </a:lnTo>
                    <a:lnTo>
                      <a:pt x="21" y="26"/>
                    </a:lnTo>
                    <a:lnTo>
                      <a:pt x="10" y="18"/>
                    </a:lnTo>
                    <a:lnTo>
                      <a:pt x="0" y="8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Freeform 104"/>
              <p:cNvSpPr>
                <a:spLocks/>
              </p:cNvSpPr>
              <p:nvPr/>
            </p:nvSpPr>
            <p:spPr bwMode="auto">
              <a:xfrm>
                <a:off x="1364" y="2117"/>
                <a:ext cx="115" cy="171"/>
              </a:xfrm>
              <a:custGeom>
                <a:avLst/>
                <a:gdLst>
                  <a:gd name="T0" fmla="*/ 13 w 229"/>
                  <a:gd name="T1" fmla="*/ 51 h 341"/>
                  <a:gd name="T2" fmla="*/ 14 w 229"/>
                  <a:gd name="T3" fmla="*/ 48 h 341"/>
                  <a:gd name="T4" fmla="*/ 18 w 229"/>
                  <a:gd name="T5" fmla="*/ 36 h 341"/>
                  <a:gd name="T6" fmla="*/ 26 w 229"/>
                  <a:gd name="T7" fmla="*/ 16 h 341"/>
                  <a:gd name="T8" fmla="*/ 30 w 229"/>
                  <a:gd name="T9" fmla="*/ 3 h 341"/>
                  <a:gd name="T10" fmla="*/ 32 w 229"/>
                  <a:gd name="T11" fmla="*/ 0 h 341"/>
                  <a:gd name="T12" fmla="*/ 41 w 229"/>
                  <a:gd name="T13" fmla="*/ 1 h 341"/>
                  <a:gd name="T14" fmla="*/ 51 w 229"/>
                  <a:gd name="T15" fmla="*/ 3 h 341"/>
                  <a:gd name="T16" fmla="*/ 57 w 229"/>
                  <a:gd name="T17" fmla="*/ 9 h 341"/>
                  <a:gd name="T18" fmla="*/ 53 w 229"/>
                  <a:gd name="T19" fmla="*/ 17 h 341"/>
                  <a:gd name="T20" fmla="*/ 47 w 229"/>
                  <a:gd name="T21" fmla="*/ 30 h 341"/>
                  <a:gd name="T22" fmla="*/ 42 w 229"/>
                  <a:gd name="T23" fmla="*/ 49 h 341"/>
                  <a:gd name="T24" fmla="*/ 41 w 229"/>
                  <a:gd name="T25" fmla="*/ 62 h 341"/>
                  <a:gd name="T26" fmla="*/ 49 w 229"/>
                  <a:gd name="T27" fmla="*/ 63 h 341"/>
                  <a:gd name="T28" fmla="*/ 60 w 229"/>
                  <a:gd name="T29" fmla="*/ 63 h 341"/>
                  <a:gd name="T30" fmla="*/ 73 w 229"/>
                  <a:gd name="T31" fmla="*/ 61 h 341"/>
                  <a:gd name="T32" fmla="*/ 78 w 229"/>
                  <a:gd name="T33" fmla="*/ 45 h 341"/>
                  <a:gd name="T34" fmla="*/ 84 w 229"/>
                  <a:gd name="T35" fmla="*/ 25 h 341"/>
                  <a:gd name="T36" fmla="*/ 89 w 229"/>
                  <a:gd name="T37" fmla="*/ 13 h 341"/>
                  <a:gd name="T38" fmla="*/ 98 w 229"/>
                  <a:gd name="T39" fmla="*/ 13 h 341"/>
                  <a:gd name="T40" fmla="*/ 104 w 229"/>
                  <a:gd name="T41" fmla="*/ 12 h 341"/>
                  <a:gd name="T42" fmla="*/ 110 w 229"/>
                  <a:gd name="T43" fmla="*/ 10 h 341"/>
                  <a:gd name="T44" fmla="*/ 115 w 229"/>
                  <a:gd name="T45" fmla="*/ 14 h 341"/>
                  <a:gd name="T46" fmla="*/ 114 w 229"/>
                  <a:gd name="T47" fmla="*/ 22 h 341"/>
                  <a:gd name="T48" fmla="*/ 112 w 229"/>
                  <a:gd name="T49" fmla="*/ 40 h 341"/>
                  <a:gd name="T50" fmla="*/ 107 w 229"/>
                  <a:gd name="T51" fmla="*/ 70 h 341"/>
                  <a:gd name="T52" fmla="*/ 105 w 229"/>
                  <a:gd name="T53" fmla="*/ 95 h 341"/>
                  <a:gd name="T54" fmla="*/ 103 w 229"/>
                  <a:gd name="T55" fmla="*/ 114 h 341"/>
                  <a:gd name="T56" fmla="*/ 103 w 229"/>
                  <a:gd name="T57" fmla="*/ 132 h 341"/>
                  <a:gd name="T58" fmla="*/ 104 w 229"/>
                  <a:gd name="T59" fmla="*/ 148 h 341"/>
                  <a:gd name="T60" fmla="*/ 104 w 229"/>
                  <a:gd name="T61" fmla="*/ 160 h 341"/>
                  <a:gd name="T62" fmla="*/ 102 w 229"/>
                  <a:gd name="T63" fmla="*/ 169 h 341"/>
                  <a:gd name="T64" fmla="*/ 93 w 229"/>
                  <a:gd name="T65" fmla="*/ 170 h 341"/>
                  <a:gd name="T66" fmla="*/ 84 w 229"/>
                  <a:gd name="T67" fmla="*/ 171 h 341"/>
                  <a:gd name="T68" fmla="*/ 75 w 229"/>
                  <a:gd name="T69" fmla="*/ 171 h 341"/>
                  <a:gd name="T70" fmla="*/ 66 w 229"/>
                  <a:gd name="T71" fmla="*/ 168 h 341"/>
                  <a:gd name="T72" fmla="*/ 64 w 229"/>
                  <a:gd name="T73" fmla="*/ 147 h 341"/>
                  <a:gd name="T74" fmla="*/ 67 w 229"/>
                  <a:gd name="T75" fmla="*/ 113 h 341"/>
                  <a:gd name="T76" fmla="*/ 64 w 229"/>
                  <a:gd name="T77" fmla="*/ 93 h 341"/>
                  <a:gd name="T78" fmla="*/ 51 w 229"/>
                  <a:gd name="T79" fmla="*/ 90 h 341"/>
                  <a:gd name="T80" fmla="*/ 37 w 229"/>
                  <a:gd name="T81" fmla="*/ 88 h 341"/>
                  <a:gd name="T82" fmla="*/ 22 w 229"/>
                  <a:gd name="T83" fmla="*/ 86 h 341"/>
                  <a:gd name="T84" fmla="*/ 12 w 229"/>
                  <a:gd name="T85" fmla="*/ 83 h 341"/>
                  <a:gd name="T86" fmla="*/ 4 w 229"/>
                  <a:gd name="T87" fmla="*/ 81 h 341"/>
                  <a:gd name="T88" fmla="*/ 3 w 229"/>
                  <a:gd name="T89" fmla="*/ 72 h 341"/>
                  <a:gd name="T90" fmla="*/ 10 w 229"/>
                  <a:gd name="T91" fmla="*/ 59 h 34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229" h="341">
                    <a:moveTo>
                      <a:pt x="23" y="104"/>
                    </a:moveTo>
                    <a:lnTo>
                      <a:pt x="25" y="102"/>
                    </a:lnTo>
                    <a:lnTo>
                      <a:pt x="26" y="99"/>
                    </a:lnTo>
                    <a:lnTo>
                      <a:pt x="28" y="95"/>
                    </a:lnTo>
                    <a:lnTo>
                      <a:pt x="30" y="92"/>
                    </a:lnTo>
                    <a:lnTo>
                      <a:pt x="36" y="71"/>
                    </a:lnTo>
                    <a:lnTo>
                      <a:pt x="43" y="51"/>
                    </a:lnTo>
                    <a:lnTo>
                      <a:pt x="51" y="31"/>
                    </a:lnTo>
                    <a:lnTo>
                      <a:pt x="56" y="10"/>
                    </a:lnTo>
                    <a:lnTo>
                      <a:pt x="59" y="6"/>
                    </a:lnTo>
                    <a:lnTo>
                      <a:pt x="61" y="1"/>
                    </a:lnTo>
                    <a:lnTo>
                      <a:pt x="64" y="0"/>
                    </a:lnTo>
                    <a:lnTo>
                      <a:pt x="69" y="0"/>
                    </a:lnTo>
                    <a:lnTo>
                      <a:pt x="81" y="1"/>
                    </a:lnTo>
                    <a:lnTo>
                      <a:pt x="91" y="3"/>
                    </a:lnTo>
                    <a:lnTo>
                      <a:pt x="102" y="6"/>
                    </a:lnTo>
                    <a:lnTo>
                      <a:pt x="112" y="10"/>
                    </a:lnTo>
                    <a:lnTo>
                      <a:pt x="114" y="18"/>
                    </a:lnTo>
                    <a:lnTo>
                      <a:pt x="111" y="26"/>
                    </a:lnTo>
                    <a:lnTo>
                      <a:pt x="106" y="33"/>
                    </a:lnTo>
                    <a:lnTo>
                      <a:pt x="102" y="41"/>
                    </a:lnTo>
                    <a:lnTo>
                      <a:pt x="94" y="59"/>
                    </a:lnTo>
                    <a:lnTo>
                      <a:pt x="89" y="77"/>
                    </a:lnTo>
                    <a:lnTo>
                      <a:pt x="84" y="97"/>
                    </a:lnTo>
                    <a:lnTo>
                      <a:pt x="81" y="115"/>
                    </a:lnTo>
                    <a:lnTo>
                      <a:pt x="82" y="123"/>
                    </a:lnTo>
                    <a:lnTo>
                      <a:pt x="89" y="125"/>
                    </a:lnTo>
                    <a:lnTo>
                      <a:pt x="97" y="125"/>
                    </a:lnTo>
                    <a:lnTo>
                      <a:pt x="106" y="127"/>
                    </a:lnTo>
                    <a:lnTo>
                      <a:pt x="119" y="125"/>
                    </a:lnTo>
                    <a:lnTo>
                      <a:pt x="134" y="125"/>
                    </a:lnTo>
                    <a:lnTo>
                      <a:pt x="145" y="122"/>
                    </a:lnTo>
                    <a:lnTo>
                      <a:pt x="149" y="109"/>
                    </a:lnTo>
                    <a:lnTo>
                      <a:pt x="155" y="89"/>
                    </a:lnTo>
                    <a:lnTo>
                      <a:pt x="162" y="69"/>
                    </a:lnTo>
                    <a:lnTo>
                      <a:pt x="167" y="49"/>
                    </a:lnTo>
                    <a:lnTo>
                      <a:pt x="172" y="29"/>
                    </a:lnTo>
                    <a:lnTo>
                      <a:pt x="178" y="26"/>
                    </a:lnTo>
                    <a:lnTo>
                      <a:pt x="186" y="26"/>
                    </a:lnTo>
                    <a:lnTo>
                      <a:pt x="195" y="26"/>
                    </a:lnTo>
                    <a:lnTo>
                      <a:pt x="203" y="24"/>
                    </a:lnTo>
                    <a:lnTo>
                      <a:pt x="208" y="23"/>
                    </a:lnTo>
                    <a:lnTo>
                      <a:pt x="215" y="21"/>
                    </a:lnTo>
                    <a:lnTo>
                      <a:pt x="220" y="19"/>
                    </a:lnTo>
                    <a:lnTo>
                      <a:pt x="226" y="19"/>
                    </a:lnTo>
                    <a:lnTo>
                      <a:pt x="229" y="28"/>
                    </a:lnTo>
                    <a:lnTo>
                      <a:pt x="228" y="34"/>
                    </a:lnTo>
                    <a:lnTo>
                      <a:pt x="228" y="43"/>
                    </a:lnTo>
                    <a:lnTo>
                      <a:pt x="228" y="51"/>
                    </a:lnTo>
                    <a:lnTo>
                      <a:pt x="223" y="80"/>
                    </a:lnTo>
                    <a:lnTo>
                      <a:pt x="218" y="110"/>
                    </a:lnTo>
                    <a:lnTo>
                      <a:pt x="213" y="140"/>
                    </a:lnTo>
                    <a:lnTo>
                      <a:pt x="210" y="170"/>
                    </a:lnTo>
                    <a:lnTo>
                      <a:pt x="210" y="189"/>
                    </a:lnTo>
                    <a:lnTo>
                      <a:pt x="208" y="207"/>
                    </a:lnTo>
                    <a:lnTo>
                      <a:pt x="206" y="227"/>
                    </a:lnTo>
                    <a:lnTo>
                      <a:pt x="206" y="247"/>
                    </a:lnTo>
                    <a:lnTo>
                      <a:pt x="205" y="264"/>
                    </a:lnTo>
                    <a:lnTo>
                      <a:pt x="206" y="278"/>
                    </a:lnTo>
                    <a:lnTo>
                      <a:pt x="208" y="295"/>
                    </a:lnTo>
                    <a:lnTo>
                      <a:pt x="210" y="311"/>
                    </a:lnTo>
                    <a:lnTo>
                      <a:pt x="208" y="320"/>
                    </a:lnTo>
                    <a:lnTo>
                      <a:pt x="208" y="330"/>
                    </a:lnTo>
                    <a:lnTo>
                      <a:pt x="203" y="338"/>
                    </a:lnTo>
                    <a:lnTo>
                      <a:pt x="195" y="339"/>
                    </a:lnTo>
                    <a:lnTo>
                      <a:pt x="186" y="339"/>
                    </a:lnTo>
                    <a:lnTo>
                      <a:pt x="177" y="341"/>
                    </a:lnTo>
                    <a:lnTo>
                      <a:pt x="167" y="341"/>
                    </a:lnTo>
                    <a:lnTo>
                      <a:pt x="158" y="341"/>
                    </a:lnTo>
                    <a:lnTo>
                      <a:pt x="149" y="341"/>
                    </a:lnTo>
                    <a:lnTo>
                      <a:pt x="140" y="338"/>
                    </a:lnTo>
                    <a:lnTo>
                      <a:pt x="132" y="335"/>
                    </a:lnTo>
                    <a:lnTo>
                      <a:pt x="125" y="328"/>
                    </a:lnTo>
                    <a:lnTo>
                      <a:pt x="127" y="293"/>
                    </a:lnTo>
                    <a:lnTo>
                      <a:pt x="130" y="259"/>
                    </a:lnTo>
                    <a:lnTo>
                      <a:pt x="134" y="226"/>
                    </a:lnTo>
                    <a:lnTo>
                      <a:pt x="139" y="191"/>
                    </a:lnTo>
                    <a:lnTo>
                      <a:pt x="127" y="186"/>
                    </a:lnTo>
                    <a:lnTo>
                      <a:pt x="114" y="181"/>
                    </a:lnTo>
                    <a:lnTo>
                      <a:pt x="101" y="179"/>
                    </a:lnTo>
                    <a:lnTo>
                      <a:pt x="86" y="176"/>
                    </a:lnTo>
                    <a:lnTo>
                      <a:pt x="73" y="175"/>
                    </a:lnTo>
                    <a:lnTo>
                      <a:pt x="58" y="173"/>
                    </a:lnTo>
                    <a:lnTo>
                      <a:pt x="43" y="171"/>
                    </a:lnTo>
                    <a:lnTo>
                      <a:pt x="30" y="170"/>
                    </a:lnTo>
                    <a:lnTo>
                      <a:pt x="23" y="166"/>
                    </a:lnTo>
                    <a:lnTo>
                      <a:pt x="15" y="165"/>
                    </a:lnTo>
                    <a:lnTo>
                      <a:pt x="7" y="161"/>
                    </a:lnTo>
                    <a:lnTo>
                      <a:pt x="0" y="156"/>
                    </a:lnTo>
                    <a:lnTo>
                      <a:pt x="5" y="143"/>
                    </a:lnTo>
                    <a:lnTo>
                      <a:pt x="13" y="130"/>
                    </a:lnTo>
                    <a:lnTo>
                      <a:pt x="20" y="117"/>
                    </a:lnTo>
                    <a:lnTo>
                      <a:pt x="23" y="10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Freeform 105"/>
              <p:cNvSpPr>
                <a:spLocks/>
              </p:cNvSpPr>
              <p:nvPr/>
            </p:nvSpPr>
            <p:spPr bwMode="auto">
              <a:xfrm>
                <a:off x="1404" y="2891"/>
                <a:ext cx="49" cy="54"/>
              </a:xfrm>
              <a:custGeom>
                <a:avLst/>
                <a:gdLst>
                  <a:gd name="T0" fmla="*/ 7 w 98"/>
                  <a:gd name="T1" fmla="*/ 1 h 107"/>
                  <a:gd name="T2" fmla="*/ 12 w 98"/>
                  <a:gd name="T3" fmla="*/ 0 h 107"/>
                  <a:gd name="T4" fmla="*/ 18 w 98"/>
                  <a:gd name="T5" fmla="*/ 1 h 107"/>
                  <a:gd name="T6" fmla="*/ 23 w 98"/>
                  <a:gd name="T7" fmla="*/ 2 h 107"/>
                  <a:gd name="T8" fmla="*/ 27 w 98"/>
                  <a:gd name="T9" fmla="*/ 3 h 107"/>
                  <a:gd name="T10" fmla="*/ 32 w 98"/>
                  <a:gd name="T11" fmla="*/ 5 h 107"/>
                  <a:gd name="T12" fmla="*/ 36 w 98"/>
                  <a:gd name="T13" fmla="*/ 7 h 107"/>
                  <a:gd name="T14" fmla="*/ 40 w 98"/>
                  <a:gd name="T15" fmla="*/ 9 h 107"/>
                  <a:gd name="T16" fmla="*/ 44 w 98"/>
                  <a:gd name="T17" fmla="*/ 12 h 107"/>
                  <a:gd name="T18" fmla="*/ 44 w 98"/>
                  <a:gd name="T19" fmla="*/ 12 h 107"/>
                  <a:gd name="T20" fmla="*/ 44 w 98"/>
                  <a:gd name="T21" fmla="*/ 12 h 107"/>
                  <a:gd name="T22" fmla="*/ 44 w 98"/>
                  <a:gd name="T23" fmla="*/ 12 h 107"/>
                  <a:gd name="T24" fmla="*/ 45 w 98"/>
                  <a:gd name="T25" fmla="*/ 12 h 107"/>
                  <a:gd name="T26" fmla="*/ 42 w 98"/>
                  <a:gd name="T27" fmla="*/ 13 h 107"/>
                  <a:gd name="T28" fmla="*/ 38 w 98"/>
                  <a:gd name="T29" fmla="*/ 15 h 107"/>
                  <a:gd name="T30" fmla="*/ 35 w 98"/>
                  <a:gd name="T31" fmla="*/ 17 h 107"/>
                  <a:gd name="T32" fmla="*/ 32 w 98"/>
                  <a:gd name="T33" fmla="*/ 18 h 107"/>
                  <a:gd name="T34" fmla="*/ 31 w 98"/>
                  <a:gd name="T35" fmla="*/ 19 h 107"/>
                  <a:gd name="T36" fmla="*/ 31 w 98"/>
                  <a:gd name="T37" fmla="*/ 21 h 107"/>
                  <a:gd name="T38" fmla="*/ 30 w 98"/>
                  <a:gd name="T39" fmla="*/ 22 h 107"/>
                  <a:gd name="T40" fmla="*/ 30 w 98"/>
                  <a:gd name="T41" fmla="*/ 23 h 107"/>
                  <a:gd name="T42" fmla="*/ 34 w 98"/>
                  <a:gd name="T43" fmla="*/ 28 h 107"/>
                  <a:gd name="T44" fmla="*/ 40 w 98"/>
                  <a:gd name="T45" fmla="*/ 31 h 107"/>
                  <a:gd name="T46" fmla="*/ 45 w 98"/>
                  <a:gd name="T47" fmla="*/ 33 h 107"/>
                  <a:gd name="T48" fmla="*/ 49 w 98"/>
                  <a:gd name="T49" fmla="*/ 37 h 107"/>
                  <a:gd name="T50" fmla="*/ 49 w 98"/>
                  <a:gd name="T51" fmla="*/ 38 h 107"/>
                  <a:gd name="T52" fmla="*/ 46 w 98"/>
                  <a:gd name="T53" fmla="*/ 40 h 107"/>
                  <a:gd name="T54" fmla="*/ 42 w 98"/>
                  <a:gd name="T55" fmla="*/ 41 h 107"/>
                  <a:gd name="T56" fmla="*/ 39 w 98"/>
                  <a:gd name="T57" fmla="*/ 43 h 107"/>
                  <a:gd name="T58" fmla="*/ 36 w 98"/>
                  <a:gd name="T59" fmla="*/ 45 h 107"/>
                  <a:gd name="T60" fmla="*/ 32 w 98"/>
                  <a:gd name="T61" fmla="*/ 46 h 107"/>
                  <a:gd name="T62" fmla="*/ 28 w 98"/>
                  <a:gd name="T63" fmla="*/ 48 h 107"/>
                  <a:gd name="T64" fmla="*/ 26 w 98"/>
                  <a:gd name="T65" fmla="*/ 50 h 107"/>
                  <a:gd name="T66" fmla="*/ 23 w 98"/>
                  <a:gd name="T67" fmla="*/ 54 h 107"/>
                  <a:gd name="T68" fmla="*/ 16 w 98"/>
                  <a:gd name="T69" fmla="*/ 51 h 107"/>
                  <a:gd name="T70" fmla="*/ 10 w 98"/>
                  <a:gd name="T71" fmla="*/ 48 h 107"/>
                  <a:gd name="T72" fmla="*/ 4 w 98"/>
                  <a:gd name="T73" fmla="*/ 44 h 107"/>
                  <a:gd name="T74" fmla="*/ 0 w 98"/>
                  <a:gd name="T75" fmla="*/ 39 h 107"/>
                  <a:gd name="T76" fmla="*/ 1 w 98"/>
                  <a:gd name="T77" fmla="*/ 29 h 107"/>
                  <a:gd name="T78" fmla="*/ 3 w 98"/>
                  <a:gd name="T79" fmla="*/ 20 h 107"/>
                  <a:gd name="T80" fmla="*/ 5 w 98"/>
                  <a:gd name="T81" fmla="*/ 10 h 107"/>
                  <a:gd name="T82" fmla="*/ 7 w 98"/>
                  <a:gd name="T83" fmla="*/ 1 h 10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98" h="107">
                    <a:moveTo>
                      <a:pt x="13" y="1"/>
                    </a:moveTo>
                    <a:lnTo>
                      <a:pt x="23" y="0"/>
                    </a:lnTo>
                    <a:lnTo>
                      <a:pt x="35" y="1"/>
                    </a:lnTo>
                    <a:lnTo>
                      <a:pt x="45" y="3"/>
                    </a:lnTo>
                    <a:lnTo>
                      <a:pt x="53" y="5"/>
                    </a:lnTo>
                    <a:lnTo>
                      <a:pt x="63" y="10"/>
                    </a:lnTo>
                    <a:lnTo>
                      <a:pt x="71" y="13"/>
                    </a:lnTo>
                    <a:lnTo>
                      <a:pt x="79" y="18"/>
                    </a:lnTo>
                    <a:lnTo>
                      <a:pt x="88" y="23"/>
                    </a:lnTo>
                    <a:lnTo>
                      <a:pt x="88" y="24"/>
                    </a:lnTo>
                    <a:lnTo>
                      <a:pt x="89" y="24"/>
                    </a:lnTo>
                    <a:lnTo>
                      <a:pt x="83" y="26"/>
                    </a:lnTo>
                    <a:lnTo>
                      <a:pt x="76" y="29"/>
                    </a:lnTo>
                    <a:lnTo>
                      <a:pt x="70" y="33"/>
                    </a:lnTo>
                    <a:lnTo>
                      <a:pt x="63" y="36"/>
                    </a:lnTo>
                    <a:lnTo>
                      <a:pt x="61" y="38"/>
                    </a:lnTo>
                    <a:lnTo>
                      <a:pt x="61" y="41"/>
                    </a:lnTo>
                    <a:lnTo>
                      <a:pt x="60" y="43"/>
                    </a:lnTo>
                    <a:lnTo>
                      <a:pt x="60" y="46"/>
                    </a:lnTo>
                    <a:lnTo>
                      <a:pt x="68" y="56"/>
                    </a:lnTo>
                    <a:lnTo>
                      <a:pt x="79" y="61"/>
                    </a:lnTo>
                    <a:lnTo>
                      <a:pt x="89" y="66"/>
                    </a:lnTo>
                    <a:lnTo>
                      <a:pt x="98" y="74"/>
                    </a:lnTo>
                    <a:lnTo>
                      <a:pt x="98" y="76"/>
                    </a:lnTo>
                    <a:lnTo>
                      <a:pt x="91" y="79"/>
                    </a:lnTo>
                    <a:lnTo>
                      <a:pt x="84" y="82"/>
                    </a:lnTo>
                    <a:lnTo>
                      <a:pt x="78" y="85"/>
                    </a:lnTo>
                    <a:lnTo>
                      <a:pt x="71" y="89"/>
                    </a:lnTo>
                    <a:lnTo>
                      <a:pt x="63" y="92"/>
                    </a:lnTo>
                    <a:lnTo>
                      <a:pt x="56" y="95"/>
                    </a:lnTo>
                    <a:lnTo>
                      <a:pt x="51" y="100"/>
                    </a:lnTo>
                    <a:lnTo>
                      <a:pt x="45" y="107"/>
                    </a:lnTo>
                    <a:lnTo>
                      <a:pt x="32" y="102"/>
                    </a:lnTo>
                    <a:lnTo>
                      <a:pt x="20" y="95"/>
                    </a:lnTo>
                    <a:lnTo>
                      <a:pt x="8" y="87"/>
                    </a:lnTo>
                    <a:lnTo>
                      <a:pt x="0" y="77"/>
                    </a:lnTo>
                    <a:lnTo>
                      <a:pt x="2" y="57"/>
                    </a:lnTo>
                    <a:lnTo>
                      <a:pt x="5" y="39"/>
                    </a:lnTo>
                    <a:lnTo>
                      <a:pt x="10" y="19"/>
                    </a:lnTo>
                    <a:lnTo>
                      <a:pt x="13" y="1"/>
                    </a:lnTo>
                    <a:close/>
                  </a:path>
                </a:pathLst>
              </a:custGeom>
              <a:solidFill>
                <a:srgbClr val="B27F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Freeform 106"/>
              <p:cNvSpPr>
                <a:spLocks/>
              </p:cNvSpPr>
              <p:nvPr/>
            </p:nvSpPr>
            <p:spPr bwMode="auto">
              <a:xfrm>
                <a:off x="1432" y="2288"/>
                <a:ext cx="301" cy="292"/>
              </a:xfrm>
              <a:custGeom>
                <a:avLst/>
                <a:gdLst>
                  <a:gd name="T0" fmla="*/ 61 w 601"/>
                  <a:gd name="T1" fmla="*/ 89 h 582"/>
                  <a:gd name="T2" fmla="*/ 76 w 601"/>
                  <a:gd name="T3" fmla="*/ 79 h 582"/>
                  <a:gd name="T4" fmla="*/ 88 w 601"/>
                  <a:gd name="T5" fmla="*/ 70 h 582"/>
                  <a:gd name="T6" fmla="*/ 99 w 601"/>
                  <a:gd name="T7" fmla="*/ 60 h 582"/>
                  <a:gd name="T8" fmla="*/ 114 w 601"/>
                  <a:gd name="T9" fmla="*/ 50 h 582"/>
                  <a:gd name="T10" fmla="*/ 128 w 601"/>
                  <a:gd name="T11" fmla="*/ 39 h 582"/>
                  <a:gd name="T12" fmla="*/ 142 w 601"/>
                  <a:gd name="T13" fmla="*/ 26 h 582"/>
                  <a:gd name="T14" fmla="*/ 151 w 601"/>
                  <a:gd name="T15" fmla="*/ 17 h 582"/>
                  <a:gd name="T16" fmla="*/ 162 w 601"/>
                  <a:gd name="T17" fmla="*/ 9 h 582"/>
                  <a:gd name="T18" fmla="*/ 171 w 601"/>
                  <a:gd name="T19" fmla="*/ 3 h 582"/>
                  <a:gd name="T20" fmla="*/ 177 w 601"/>
                  <a:gd name="T21" fmla="*/ 0 h 582"/>
                  <a:gd name="T22" fmla="*/ 189 w 601"/>
                  <a:gd name="T23" fmla="*/ 13 h 582"/>
                  <a:gd name="T24" fmla="*/ 203 w 601"/>
                  <a:gd name="T25" fmla="*/ 22 h 582"/>
                  <a:gd name="T26" fmla="*/ 217 w 601"/>
                  <a:gd name="T27" fmla="*/ 34 h 582"/>
                  <a:gd name="T28" fmla="*/ 232 w 601"/>
                  <a:gd name="T29" fmla="*/ 46 h 582"/>
                  <a:gd name="T30" fmla="*/ 244 w 601"/>
                  <a:gd name="T31" fmla="*/ 61 h 582"/>
                  <a:gd name="T32" fmla="*/ 260 w 601"/>
                  <a:gd name="T33" fmla="*/ 78 h 582"/>
                  <a:gd name="T34" fmla="*/ 283 w 601"/>
                  <a:gd name="T35" fmla="*/ 95 h 582"/>
                  <a:gd name="T36" fmla="*/ 301 w 601"/>
                  <a:gd name="T37" fmla="*/ 115 h 582"/>
                  <a:gd name="T38" fmla="*/ 289 w 601"/>
                  <a:gd name="T39" fmla="*/ 130 h 582"/>
                  <a:gd name="T40" fmla="*/ 270 w 601"/>
                  <a:gd name="T41" fmla="*/ 145 h 582"/>
                  <a:gd name="T42" fmla="*/ 252 w 601"/>
                  <a:gd name="T43" fmla="*/ 162 h 582"/>
                  <a:gd name="T44" fmla="*/ 236 w 601"/>
                  <a:gd name="T45" fmla="*/ 184 h 582"/>
                  <a:gd name="T46" fmla="*/ 216 w 601"/>
                  <a:gd name="T47" fmla="*/ 204 h 582"/>
                  <a:gd name="T48" fmla="*/ 195 w 601"/>
                  <a:gd name="T49" fmla="*/ 223 h 582"/>
                  <a:gd name="T50" fmla="*/ 172 w 601"/>
                  <a:gd name="T51" fmla="*/ 239 h 582"/>
                  <a:gd name="T52" fmla="*/ 153 w 601"/>
                  <a:gd name="T53" fmla="*/ 252 h 582"/>
                  <a:gd name="T54" fmla="*/ 134 w 601"/>
                  <a:gd name="T55" fmla="*/ 265 h 582"/>
                  <a:gd name="T56" fmla="*/ 122 w 601"/>
                  <a:gd name="T57" fmla="*/ 279 h 582"/>
                  <a:gd name="T58" fmla="*/ 113 w 601"/>
                  <a:gd name="T59" fmla="*/ 287 h 582"/>
                  <a:gd name="T60" fmla="*/ 103 w 601"/>
                  <a:gd name="T61" fmla="*/ 292 h 582"/>
                  <a:gd name="T62" fmla="*/ 91 w 601"/>
                  <a:gd name="T63" fmla="*/ 287 h 582"/>
                  <a:gd name="T64" fmla="*/ 81 w 601"/>
                  <a:gd name="T65" fmla="*/ 281 h 582"/>
                  <a:gd name="T66" fmla="*/ 73 w 601"/>
                  <a:gd name="T67" fmla="*/ 276 h 582"/>
                  <a:gd name="T68" fmla="*/ 61 w 601"/>
                  <a:gd name="T69" fmla="*/ 267 h 582"/>
                  <a:gd name="T70" fmla="*/ 50 w 601"/>
                  <a:gd name="T71" fmla="*/ 258 h 582"/>
                  <a:gd name="T72" fmla="*/ 39 w 601"/>
                  <a:gd name="T73" fmla="*/ 250 h 582"/>
                  <a:gd name="T74" fmla="*/ 34 w 601"/>
                  <a:gd name="T75" fmla="*/ 237 h 582"/>
                  <a:gd name="T76" fmla="*/ 22 w 601"/>
                  <a:gd name="T77" fmla="*/ 213 h 582"/>
                  <a:gd name="T78" fmla="*/ 14 w 601"/>
                  <a:gd name="T79" fmla="*/ 189 h 582"/>
                  <a:gd name="T80" fmla="*/ 7 w 601"/>
                  <a:gd name="T81" fmla="*/ 164 h 582"/>
                  <a:gd name="T82" fmla="*/ 0 w 601"/>
                  <a:gd name="T83" fmla="*/ 138 h 582"/>
                  <a:gd name="T84" fmla="*/ 19 w 601"/>
                  <a:gd name="T85" fmla="*/ 121 h 582"/>
                  <a:gd name="T86" fmla="*/ 38 w 601"/>
                  <a:gd name="T87" fmla="*/ 107 h 58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601" h="582">
                    <a:moveTo>
                      <a:pt x="101" y="191"/>
                    </a:moveTo>
                    <a:lnTo>
                      <a:pt x="111" y="185"/>
                    </a:lnTo>
                    <a:lnTo>
                      <a:pt x="122" y="178"/>
                    </a:lnTo>
                    <a:lnTo>
                      <a:pt x="132" y="171"/>
                    </a:lnTo>
                    <a:lnTo>
                      <a:pt x="144" y="165"/>
                    </a:lnTo>
                    <a:lnTo>
                      <a:pt x="152" y="158"/>
                    </a:lnTo>
                    <a:lnTo>
                      <a:pt x="160" y="153"/>
                    </a:lnTo>
                    <a:lnTo>
                      <a:pt x="167" y="147"/>
                    </a:lnTo>
                    <a:lnTo>
                      <a:pt x="175" y="140"/>
                    </a:lnTo>
                    <a:lnTo>
                      <a:pt x="182" y="133"/>
                    </a:lnTo>
                    <a:lnTo>
                      <a:pt x="189" y="127"/>
                    </a:lnTo>
                    <a:lnTo>
                      <a:pt x="197" y="120"/>
                    </a:lnTo>
                    <a:lnTo>
                      <a:pt x="205" y="115"/>
                    </a:lnTo>
                    <a:lnTo>
                      <a:pt x="217" y="109"/>
                    </a:lnTo>
                    <a:lnTo>
                      <a:pt x="227" y="100"/>
                    </a:lnTo>
                    <a:lnTo>
                      <a:pt x="236" y="94"/>
                    </a:lnTo>
                    <a:lnTo>
                      <a:pt x="246" y="86"/>
                    </a:lnTo>
                    <a:lnTo>
                      <a:pt x="256" y="77"/>
                    </a:lnTo>
                    <a:lnTo>
                      <a:pt x="264" y="67"/>
                    </a:lnTo>
                    <a:lnTo>
                      <a:pt x="274" y="59"/>
                    </a:lnTo>
                    <a:lnTo>
                      <a:pt x="283" y="51"/>
                    </a:lnTo>
                    <a:lnTo>
                      <a:pt x="289" y="44"/>
                    </a:lnTo>
                    <a:lnTo>
                      <a:pt x="296" y="39"/>
                    </a:lnTo>
                    <a:lnTo>
                      <a:pt x="302" y="34"/>
                    </a:lnTo>
                    <a:lnTo>
                      <a:pt x="309" y="28"/>
                    </a:lnTo>
                    <a:lnTo>
                      <a:pt x="317" y="23"/>
                    </a:lnTo>
                    <a:lnTo>
                      <a:pt x="324" y="18"/>
                    </a:lnTo>
                    <a:lnTo>
                      <a:pt x="331" y="13"/>
                    </a:lnTo>
                    <a:lnTo>
                      <a:pt x="337" y="6"/>
                    </a:lnTo>
                    <a:lnTo>
                      <a:pt x="342" y="5"/>
                    </a:lnTo>
                    <a:lnTo>
                      <a:pt x="345" y="3"/>
                    </a:lnTo>
                    <a:lnTo>
                      <a:pt x="349" y="0"/>
                    </a:lnTo>
                    <a:lnTo>
                      <a:pt x="354" y="0"/>
                    </a:lnTo>
                    <a:lnTo>
                      <a:pt x="360" y="10"/>
                    </a:lnTo>
                    <a:lnTo>
                      <a:pt x="368" y="18"/>
                    </a:lnTo>
                    <a:lnTo>
                      <a:pt x="377" y="25"/>
                    </a:lnTo>
                    <a:lnTo>
                      <a:pt x="387" y="31"/>
                    </a:lnTo>
                    <a:lnTo>
                      <a:pt x="397" y="36"/>
                    </a:lnTo>
                    <a:lnTo>
                      <a:pt x="405" y="43"/>
                    </a:lnTo>
                    <a:lnTo>
                      <a:pt x="415" y="51"/>
                    </a:lnTo>
                    <a:lnTo>
                      <a:pt x="423" y="59"/>
                    </a:lnTo>
                    <a:lnTo>
                      <a:pt x="433" y="67"/>
                    </a:lnTo>
                    <a:lnTo>
                      <a:pt x="443" y="76"/>
                    </a:lnTo>
                    <a:lnTo>
                      <a:pt x="453" y="84"/>
                    </a:lnTo>
                    <a:lnTo>
                      <a:pt x="463" y="92"/>
                    </a:lnTo>
                    <a:lnTo>
                      <a:pt x="471" y="102"/>
                    </a:lnTo>
                    <a:lnTo>
                      <a:pt x="479" y="110"/>
                    </a:lnTo>
                    <a:lnTo>
                      <a:pt x="487" y="122"/>
                    </a:lnTo>
                    <a:lnTo>
                      <a:pt x="496" y="132"/>
                    </a:lnTo>
                    <a:lnTo>
                      <a:pt x="507" y="145"/>
                    </a:lnTo>
                    <a:lnTo>
                      <a:pt x="520" y="156"/>
                    </a:lnTo>
                    <a:lnTo>
                      <a:pt x="535" y="166"/>
                    </a:lnTo>
                    <a:lnTo>
                      <a:pt x="550" y="178"/>
                    </a:lnTo>
                    <a:lnTo>
                      <a:pt x="565" y="189"/>
                    </a:lnTo>
                    <a:lnTo>
                      <a:pt x="578" y="201"/>
                    </a:lnTo>
                    <a:lnTo>
                      <a:pt x="591" y="214"/>
                    </a:lnTo>
                    <a:lnTo>
                      <a:pt x="601" y="229"/>
                    </a:lnTo>
                    <a:lnTo>
                      <a:pt x="601" y="237"/>
                    </a:lnTo>
                    <a:lnTo>
                      <a:pt x="590" y="247"/>
                    </a:lnTo>
                    <a:lnTo>
                      <a:pt x="578" y="259"/>
                    </a:lnTo>
                    <a:lnTo>
                      <a:pt x="565" y="269"/>
                    </a:lnTo>
                    <a:lnTo>
                      <a:pt x="553" y="280"/>
                    </a:lnTo>
                    <a:lnTo>
                      <a:pt x="540" y="290"/>
                    </a:lnTo>
                    <a:lnTo>
                      <a:pt x="529" y="302"/>
                    </a:lnTo>
                    <a:lnTo>
                      <a:pt x="515" y="312"/>
                    </a:lnTo>
                    <a:lnTo>
                      <a:pt x="504" y="323"/>
                    </a:lnTo>
                    <a:lnTo>
                      <a:pt x="494" y="338"/>
                    </a:lnTo>
                    <a:lnTo>
                      <a:pt x="484" y="351"/>
                    </a:lnTo>
                    <a:lnTo>
                      <a:pt x="472" y="366"/>
                    </a:lnTo>
                    <a:lnTo>
                      <a:pt x="459" y="379"/>
                    </a:lnTo>
                    <a:lnTo>
                      <a:pt x="444" y="392"/>
                    </a:lnTo>
                    <a:lnTo>
                      <a:pt x="431" y="406"/>
                    </a:lnTo>
                    <a:lnTo>
                      <a:pt x="418" y="419"/>
                    </a:lnTo>
                    <a:lnTo>
                      <a:pt x="405" y="430"/>
                    </a:lnTo>
                    <a:lnTo>
                      <a:pt x="390" y="444"/>
                    </a:lnTo>
                    <a:lnTo>
                      <a:pt x="375" y="455"/>
                    </a:lnTo>
                    <a:lnTo>
                      <a:pt x="360" y="467"/>
                    </a:lnTo>
                    <a:lnTo>
                      <a:pt x="344" y="477"/>
                    </a:lnTo>
                    <a:lnTo>
                      <a:pt x="332" y="486"/>
                    </a:lnTo>
                    <a:lnTo>
                      <a:pt x="319" y="495"/>
                    </a:lnTo>
                    <a:lnTo>
                      <a:pt x="306" y="503"/>
                    </a:lnTo>
                    <a:lnTo>
                      <a:pt x="293" y="511"/>
                    </a:lnTo>
                    <a:lnTo>
                      <a:pt x="279" y="519"/>
                    </a:lnTo>
                    <a:lnTo>
                      <a:pt x="268" y="528"/>
                    </a:lnTo>
                    <a:lnTo>
                      <a:pt x="256" y="539"/>
                    </a:lnTo>
                    <a:lnTo>
                      <a:pt x="248" y="551"/>
                    </a:lnTo>
                    <a:lnTo>
                      <a:pt x="243" y="556"/>
                    </a:lnTo>
                    <a:lnTo>
                      <a:pt x="236" y="561"/>
                    </a:lnTo>
                    <a:lnTo>
                      <a:pt x="231" y="567"/>
                    </a:lnTo>
                    <a:lnTo>
                      <a:pt x="225" y="572"/>
                    </a:lnTo>
                    <a:lnTo>
                      <a:pt x="220" y="577"/>
                    </a:lnTo>
                    <a:lnTo>
                      <a:pt x="212" y="580"/>
                    </a:lnTo>
                    <a:lnTo>
                      <a:pt x="205" y="582"/>
                    </a:lnTo>
                    <a:lnTo>
                      <a:pt x="197" y="582"/>
                    </a:lnTo>
                    <a:lnTo>
                      <a:pt x="190" y="577"/>
                    </a:lnTo>
                    <a:lnTo>
                      <a:pt x="182" y="572"/>
                    </a:lnTo>
                    <a:lnTo>
                      <a:pt x="175" y="567"/>
                    </a:lnTo>
                    <a:lnTo>
                      <a:pt x="167" y="562"/>
                    </a:lnTo>
                    <a:lnTo>
                      <a:pt x="162" y="561"/>
                    </a:lnTo>
                    <a:lnTo>
                      <a:pt x="157" y="557"/>
                    </a:lnTo>
                    <a:lnTo>
                      <a:pt x="151" y="554"/>
                    </a:lnTo>
                    <a:lnTo>
                      <a:pt x="146" y="551"/>
                    </a:lnTo>
                    <a:lnTo>
                      <a:pt x="137" y="544"/>
                    </a:lnTo>
                    <a:lnTo>
                      <a:pt x="131" y="539"/>
                    </a:lnTo>
                    <a:lnTo>
                      <a:pt x="122" y="533"/>
                    </a:lnTo>
                    <a:lnTo>
                      <a:pt x="116" y="526"/>
                    </a:lnTo>
                    <a:lnTo>
                      <a:pt x="108" y="519"/>
                    </a:lnTo>
                    <a:lnTo>
                      <a:pt x="99" y="514"/>
                    </a:lnTo>
                    <a:lnTo>
                      <a:pt x="91" y="510"/>
                    </a:lnTo>
                    <a:lnTo>
                      <a:pt x="81" y="506"/>
                    </a:lnTo>
                    <a:lnTo>
                      <a:pt x="78" y="498"/>
                    </a:lnTo>
                    <a:lnTo>
                      <a:pt x="73" y="490"/>
                    </a:lnTo>
                    <a:lnTo>
                      <a:pt x="70" y="481"/>
                    </a:lnTo>
                    <a:lnTo>
                      <a:pt x="68" y="472"/>
                    </a:lnTo>
                    <a:lnTo>
                      <a:pt x="58" y="457"/>
                    </a:lnTo>
                    <a:lnTo>
                      <a:pt x="50" y="440"/>
                    </a:lnTo>
                    <a:lnTo>
                      <a:pt x="43" y="425"/>
                    </a:lnTo>
                    <a:lnTo>
                      <a:pt x="37" y="409"/>
                    </a:lnTo>
                    <a:lnTo>
                      <a:pt x="32" y="392"/>
                    </a:lnTo>
                    <a:lnTo>
                      <a:pt x="27" y="376"/>
                    </a:lnTo>
                    <a:lnTo>
                      <a:pt x="22" y="359"/>
                    </a:lnTo>
                    <a:lnTo>
                      <a:pt x="18" y="341"/>
                    </a:lnTo>
                    <a:lnTo>
                      <a:pt x="14" y="326"/>
                    </a:lnTo>
                    <a:lnTo>
                      <a:pt x="10" y="308"/>
                    </a:lnTo>
                    <a:lnTo>
                      <a:pt x="9" y="290"/>
                    </a:lnTo>
                    <a:lnTo>
                      <a:pt x="0" y="275"/>
                    </a:lnTo>
                    <a:lnTo>
                      <a:pt x="12" y="264"/>
                    </a:lnTo>
                    <a:lnTo>
                      <a:pt x="25" y="252"/>
                    </a:lnTo>
                    <a:lnTo>
                      <a:pt x="37" y="242"/>
                    </a:lnTo>
                    <a:lnTo>
                      <a:pt x="51" y="232"/>
                    </a:lnTo>
                    <a:lnTo>
                      <a:pt x="65" y="222"/>
                    </a:lnTo>
                    <a:lnTo>
                      <a:pt x="76" y="213"/>
                    </a:lnTo>
                    <a:lnTo>
                      <a:pt x="89" y="203"/>
                    </a:lnTo>
                    <a:lnTo>
                      <a:pt x="101" y="191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107"/>
              <p:cNvSpPr>
                <a:spLocks/>
              </p:cNvSpPr>
              <p:nvPr/>
            </p:nvSpPr>
            <p:spPr bwMode="auto">
              <a:xfrm>
                <a:off x="1461" y="2917"/>
                <a:ext cx="197" cy="101"/>
              </a:xfrm>
              <a:custGeom>
                <a:avLst/>
                <a:gdLst>
                  <a:gd name="T0" fmla="*/ 21 w 395"/>
                  <a:gd name="T1" fmla="*/ 16 h 201"/>
                  <a:gd name="T2" fmla="*/ 15 w 395"/>
                  <a:gd name="T3" fmla="*/ 8 h 201"/>
                  <a:gd name="T4" fmla="*/ 11 w 395"/>
                  <a:gd name="T5" fmla="*/ 4 h 201"/>
                  <a:gd name="T6" fmla="*/ 11 w 395"/>
                  <a:gd name="T7" fmla="*/ 4 h 201"/>
                  <a:gd name="T8" fmla="*/ 15 w 395"/>
                  <a:gd name="T9" fmla="*/ 1 h 201"/>
                  <a:gd name="T10" fmla="*/ 25 w 395"/>
                  <a:gd name="T11" fmla="*/ 1 h 201"/>
                  <a:gd name="T12" fmla="*/ 39 w 395"/>
                  <a:gd name="T13" fmla="*/ 5 h 201"/>
                  <a:gd name="T14" fmla="*/ 55 w 395"/>
                  <a:gd name="T15" fmla="*/ 11 h 201"/>
                  <a:gd name="T16" fmla="*/ 71 w 395"/>
                  <a:gd name="T17" fmla="*/ 17 h 201"/>
                  <a:gd name="T18" fmla="*/ 86 w 395"/>
                  <a:gd name="T19" fmla="*/ 22 h 201"/>
                  <a:gd name="T20" fmla="*/ 103 w 395"/>
                  <a:gd name="T21" fmla="*/ 28 h 201"/>
                  <a:gd name="T22" fmla="*/ 120 w 395"/>
                  <a:gd name="T23" fmla="*/ 36 h 201"/>
                  <a:gd name="T24" fmla="*/ 138 w 395"/>
                  <a:gd name="T25" fmla="*/ 42 h 201"/>
                  <a:gd name="T26" fmla="*/ 155 w 395"/>
                  <a:gd name="T27" fmla="*/ 47 h 201"/>
                  <a:gd name="T28" fmla="*/ 168 w 395"/>
                  <a:gd name="T29" fmla="*/ 50 h 201"/>
                  <a:gd name="T30" fmla="*/ 176 w 395"/>
                  <a:gd name="T31" fmla="*/ 52 h 201"/>
                  <a:gd name="T32" fmla="*/ 185 w 395"/>
                  <a:gd name="T33" fmla="*/ 55 h 201"/>
                  <a:gd name="T34" fmla="*/ 193 w 395"/>
                  <a:gd name="T35" fmla="*/ 57 h 201"/>
                  <a:gd name="T36" fmla="*/ 195 w 395"/>
                  <a:gd name="T37" fmla="*/ 63 h 201"/>
                  <a:gd name="T38" fmla="*/ 193 w 395"/>
                  <a:gd name="T39" fmla="*/ 72 h 201"/>
                  <a:gd name="T40" fmla="*/ 189 w 395"/>
                  <a:gd name="T41" fmla="*/ 82 h 201"/>
                  <a:gd name="T42" fmla="*/ 185 w 395"/>
                  <a:gd name="T43" fmla="*/ 94 h 201"/>
                  <a:gd name="T44" fmla="*/ 178 w 395"/>
                  <a:gd name="T45" fmla="*/ 100 h 201"/>
                  <a:gd name="T46" fmla="*/ 167 w 395"/>
                  <a:gd name="T47" fmla="*/ 97 h 201"/>
                  <a:gd name="T48" fmla="*/ 157 w 395"/>
                  <a:gd name="T49" fmla="*/ 94 h 201"/>
                  <a:gd name="T50" fmla="*/ 147 w 395"/>
                  <a:gd name="T51" fmla="*/ 91 h 201"/>
                  <a:gd name="T52" fmla="*/ 140 w 395"/>
                  <a:gd name="T53" fmla="*/ 88 h 201"/>
                  <a:gd name="T54" fmla="*/ 137 w 395"/>
                  <a:gd name="T55" fmla="*/ 87 h 201"/>
                  <a:gd name="T56" fmla="*/ 134 w 395"/>
                  <a:gd name="T57" fmla="*/ 86 h 201"/>
                  <a:gd name="T58" fmla="*/ 131 w 395"/>
                  <a:gd name="T59" fmla="*/ 85 h 201"/>
                  <a:gd name="T60" fmla="*/ 126 w 395"/>
                  <a:gd name="T61" fmla="*/ 83 h 201"/>
                  <a:gd name="T62" fmla="*/ 118 w 395"/>
                  <a:gd name="T63" fmla="*/ 80 h 201"/>
                  <a:gd name="T64" fmla="*/ 109 w 395"/>
                  <a:gd name="T65" fmla="*/ 78 h 201"/>
                  <a:gd name="T66" fmla="*/ 101 w 395"/>
                  <a:gd name="T67" fmla="*/ 74 h 201"/>
                  <a:gd name="T68" fmla="*/ 92 w 395"/>
                  <a:gd name="T69" fmla="*/ 71 h 201"/>
                  <a:gd name="T70" fmla="*/ 84 w 395"/>
                  <a:gd name="T71" fmla="*/ 69 h 201"/>
                  <a:gd name="T72" fmla="*/ 77 w 395"/>
                  <a:gd name="T73" fmla="*/ 66 h 201"/>
                  <a:gd name="T74" fmla="*/ 68 w 395"/>
                  <a:gd name="T75" fmla="*/ 64 h 201"/>
                  <a:gd name="T76" fmla="*/ 63 w 395"/>
                  <a:gd name="T77" fmla="*/ 62 h 201"/>
                  <a:gd name="T78" fmla="*/ 60 w 395"/>
                  <a:gd name="T79" fmla="*/ 61 h 201"/>
                  <a:gd name="T80" fmla="*/ 51 w 395"/>
                  <a:gd name="T81" fmla="*/ 59 h 201"/>
                  <a:gd name="T82" fmla="*/ 36 w 395"/>
                  <a:gd name="T83" fmla="*/ 53 h 201"/>
                  <a:gd name="T84" fmla="*/ 21 w 395"/>
                  <a:gd name="T85" fmla="*/ 48 h 201"/>
                  <a:gd name="T86" fmla="*/ 7 w 395"/>
                  <a:gd name="T87" fmla="*/ 41 h 201"/>
                  <a:gd name="T88" fmla="*/ 0 w 395"/>
                  <a:gd name="T89" fmla="*/ 37 h 201"/>
                  <a:gd name="T90" fmla="*/ 2 w 395"/>
                  <a:gd name="T91" fmla="*/ 36 h 201"/>
                  <a:gd name="T92" fmla="*/ 8 w 395"/>
                  <a:gd name="T93" fmla="*/ 32 h 201"/>
                  <a:gd name="T94" fmla="*/ 18 w 395"/>
                  <a:gd name="T95" fmla="*/ 26 h 201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395" h="201">
                    <a:moveTo>
                      <a:pt x="45" y="43"/>
                    </a:moveTo>
                    <a:lnTo>
                      <a:pt x="43" y="31"/>
                    </a:lnTo>
                    <a:lnTo>
                      <a:pt x="40" y="23"/>
                    </a:lnTo>
                    <a:lnTo>
                      <a:pt x="31" y="15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3" y="6"/>
                    </a:lnTo>
                    <a:lnTo>
                      <a:pt x="31" y="1"/>
                    </a:lnTo>
                    <a:lnTo>
                      <a:pt x="41" y="0"/>
                    </a:lnTo>
                    <a:lnTo>
                      <a:pt x="51" y="1"/>
                    </a:lnTo>
                    <a:lnTo>
                      <a:pt x="61" y="5"/>
                    </a:lnTo>
                    <a:lnTo>
                      <a:pt x="78" y="10"/>
                    </a:lnTo>
                    <a:lnTo>
                      <a:pt x="94" y="15"/>
                    </a:lnTo>
                    <a:lnTo>
                      <a:pt x="111" y="21"/>
                    </a:lnTo>
                    <a:lnTo>
                      <a:pt x="126" y="26"/>
                    </a:lnTo>
                    <a:lnTo>
                      <a:pt x="142" y="33"/>
                    </a:lnTo>
                    <a:lnTo>
                      <a:pt x="159" y="39"/>
                    </a:lnTo>
                    <a:lnTo>
                      <a:pt x="173" y="44"/>
                    </a:lnTo>
                    <a:lnTo>
                      <a:pt x="190" y="49"/>
                    </a:lnTo>
                    <a:lnTo>
                      <a:pt x="206" y="56"/>
                    </a:lnTo>
                    <a:lnTo>
                      <a:pt x="225" y="64"/>
                    </a:lnTo>
                    <a:lnTo>
                      <a:pt x="241" y="71"/>
                    </a:lnTo>
                    <a:lnTo>
                      <a:pt x="258" y="77"/>
                    </a:lnTo>
                    <a:lnTo>
                      <a:pt x="276" y="84"/>
                    </a:lnTo>
                    <a:lnTo>
                      <a:pt x="292" y="89"/>
                    </a:lnTo>
                    <a:lnTo>
                      <a:pt x="310" y="94"/>
                    </a:lnTo>
                    <a:lnTo>
                      <a:pt x="329" y="97"/>
                    </a:lnTo>
                    <a:lnTo>
                      <a:pt x="337" y="99"/>
                    </a:lnTo>
                    <a:lnTo>
                      <a:pt x="345" y="102"/>
                    </a:lnTo>
                    <a:lnTo>
                      <a:pt x="353" y="104"/>
                    </a:lnTo>
                    <a:lnTo>
                      <a:pt x="362" y="107"/>
                    </a:lnTo>
                    <a:lnTo>
                      <a:pt x="370" y="109"/>
                    </a:lnTo>
                    <a:lnTo>
                      <a:pt x="378" y="112"/>
                    </a:lnTo>
                    <a:lnTo>
                      <a:pt x="386" y="114"/>
                    </a:lnTo>
                    <a:lnTo>
                      <a:pt x="395" y="117"/>
                    </a:lnTo>
                    <a:lnTo>
                      <a:pt x="391" y="125"/>
                    </a:lnTo>
                    <a:lnTo>
                      <a:pt x="388" y="133"/>
                    </a:lnTo>
                    <a:lnTo>
                      <a:pt x="386" y="143"/>
                    </a:lnTo>
                    <a:lnTo>
                      <a:pt x="383" y="152"/>
                    </a:lnTo>
                    <a:lnTo>
                      <a:pt x="378" y="163"/>
                    </a:lnTo>
                    <a:lnTo>
                      <a:pt x="375" y="176"/>
                    </a:lnTo>
                    <a:lnTo>
                      <a:pt x="370" y="188"/>
                    </a:lnTo>
                    <a:lnTo>
                      <a:pt x="368" y="201"/>
                    </a:lnTo>
                    <a:lnTo>
                      <a:pt x="357" y="199"/>
                    </a:lnTo>
                    <a:lnTo>
                      <a:pt x="347" y="198"/>
                    </a:lnTo>
                    <a:lnTo>
                      <a:pt x="335" y="194"/>
                    </a:lnTo>
                    <a:lnTo>
                      <a:pt x="325" y="191"/>
                    </a:lnTo>
                    <a:lnTo>
                      <a:pt x="314" y="188"/>
                    </a:lnTo>
                    <a:lnTo>
                      <a:pt x="304" y="185"/>
                    </a:lnTo>
                    <a:lnTo>
                      <a:pt x="294" y="181"/>
                    </a:lnTo>
                    <a:lnTo>
                      <a:pt x="284" y="178"/>
                    </a:lnTo>
                    <a:lnTo>
                      <a:pt x="281" y="176"/>
                    </a:lnTo>
                    <a:lnTo>
                      <a:pt x="277" y="175"/>
                    </a:lnTo>
                    <a:lnTo>
                      <a:pt x="274" y="173"/>
                    </a:lnTo>
                    <a:lnTo>
                      <a:pt x="271" y="173"/>
                    </a:lnTo>
                    <a:lnTo>
                      <a:pt x="269" y="171"/>
                    </a:lnTo>
                    <a:lnTo>
                      <a:pt x="266" y="170"/>
                    </a:lnTo>
                    <a:lnTo>
                      <a:pt x="263" y="170"/>
                    </a:lnTo>
                    <a:lnTo>
                      <a:pt x="261" y="170"/>
                    </a:lnTo>
                    <a:lnTo>
                      <a:pt x="253" y="166"/>
                    </a:lnTo>
                    <a:lnTo>
                      <a:pt x="244" y="163"/>
                    </a:lnTo>
                    <a:lnTo>
                      <a:pt x="236" y="160"/>
                    </a:lnTo>
                    <a:lnTo>
                      <a:pt x="228" y="157"/>
                    </a:lnTo>
                    <a:lnTo>
                      <a:pt x="218" y="155"/>
                    </a:lnTo>
                    <a:lnTo>
                      <a:pt x="210" y="152"/>
                    </a:lnTo>
                    <a:lnTo>
                      <a:pt x="202" y="148"/>
                    </a:lnTo>
                    <a:lnTo>
                      <a:pt x="193" y="145"/>
                    </a:lnTo>
                    <a:lnTo>
                      <a:pt x="185" y="142"/>
                    </a:lnTo>
                    <a:lnTo>
                      <a:pt x="177" y="140"/>
                    </a:lnTo>
                    <a:lnTo>
                      <a:pt x="169" y="137"/>
                    </a:lnTo>
                    <a:lnTo>
                      <a:pt x="162" y="135"/>
                    </a:lnTo>
                    <a:lnTo>
                      <a:pt x="154" y="132"/>
                    </a:lnTo>
                    <a:lnTo>
                      <a:pt x="145" y="130"/>
                    </a:lnTo>
                    <a:lnTo>
                      <a:pt x="137" y="127"/>
                    </a:lnTo>
                    <a:lnTo>
                      <a:pt x="129" y="125"/>
                    </a:lnTo>
                    <a:lnTo>
                      <a:pt x="126" y="124"/>
                    </a:lnTo>
                    <a:lnTo>
                      <a:pt x="124" y="124"/>
                    </a:lnTo>
                    <a:lnTo>
                      <a:pt x="121" y="122"/>
                    </a:lnTo>
                    <a:lnTo>
                      <a:pt x="117" y="122"/>
                    </a:lnTo>
                    <a:lnTo>
                      <a:pt x="102" y="117"/>
                    </a:lnTo>
                    <a:lnTo>
                      <a:pt x="88" y="112"/>
                    </a:lnTo>
                    <a:lnTo>
                      <a:pt x="73" y="105"/>
                    </a:lnTo>
                    <a:lnTo>
                      <a:pt x="58" y="100"/>
                    </a:lnTo>
                    <a:lnTo>
                      <a:pt x="43" y="96"/>
                    </a:lnTo>
                    <a:lnTo>
                      <a:pt x="30" y="89"/>
                    </a:lnTo>
                    <a:lnTo>
                      <a:pt x="15" y="82"/>
                    </a:lnTo>
                    <a:lnTo>
                      <a:pt x="2" y="76"/>
                    </a:lnTo>
                    <a:lnTo>
                      <a:pt x="0" y="74"/>
                    </a:lnTo>
                    <a:lnTo>
                      <a:pt x="2" y="72"/>
                    </a:lnTo>
                    <a:lnTo>
                      <a:pt x="5" y="71"/>
                    </a:lnTo>
                    <a:lnTo>
                      <a:pt x="7" y="69"/>
                    </a:lnTo>
                    <a:lnTo>
                      <a:pt x="17" y="64"/>
                    </a:lnTo>
                    <a:lnTo>
                      <a:pt x="27" y="58"/>
                    </a:lnTo>
                    <a:lnTo>
                      <a:pt x="36" y="51"/>
                    </a:lnTo>
                    <a:lnTo>
                      <a:pt x="45" y="43"/>
                    </a:lnTo>
                    <a:close/>
                  </a:path>
                </a:pathLst>
              </a:custGeom>
              <a:solidFill>
                <a:srgbClr val="FF4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108"/>
              <p:cNvSpPr>
                <a:spLocks/>
              </p:cNvSpPr>
              <p:nvPr/>
            </p:nvSpPr>
            <p:spPr bwMode="auto">
              <a:xfrm>
                <a:off x="1475" y="1939"/>
                <a:ext cx="255" cy="335"/>
              </a:xfrm>
              <a:custGeom>
                <a:avLst/>
                <a:gdLst>
                  <a:gd name="T0" fmla="*/ 49 w 510"/>
                  <a:gd name="T1" fmla="*/ 42 h 670"/>
                  <a:gd name="T2" fmla="*/ 69 w 510"/>
                  <a:gd name="T3" fmla="*/ 14 h 670"/>
                  <a:gd name="T4" fmla="*/ 78 w 510"/>
                  <a:gd name="T5" fmla="*/ 1 h 670"/>
                  <a:gd name="T6" fmla="*/ 104 w 510"/>
                  <a:gd name="T7" fmla="*/ 14 h 670"/>
                  <a:gd name="T8" fmla="*/ 130 w 510"/>
                  <a:gd name="T9" fmla="*/ 34 h 670"/>
                  <a:gd name="T10" fmla="*/ 151 w 510"/>
                  <a:gd name="T11" fmla="*/ 47 h 670"/>
                  <a:gd name="T12" fmla="*/ 172 w 510"/>
                  <a:gd name="T13" fmla="*/ 52 h 670"/>
                  <a:gd name="T14" fmla="*/ 187 w 510"/>
                  <a:gd name="T15" fmla="*/ 58 h 670"/>
                  <a:gd name="T16" fmla="*/ 200 w 510"/>
                  <a:gd name="T17" fmla="*/ 65 h 670"/>
                  <a:gd name="T18" fmla="*/ 220 w 510"/>
                  <a:gd name="T19" fmla="*/ 81 h 670"/>
                  <a:gd name="T20" fmla="*/ 236 w 510"/>
                  <a:gd name="T21" fmla="*/ 94 h 670"/>
                  <a:gd name="T22" fmla="*/ 252 w 510"/>
                  <a:gd name="T23" fmla="*/ 104 h 670"/>
                  <a:gd name="T24" fmla="*/ 252 w 510"/>
                  <a:gd name="T25" fmla="*/ 114 h 670"/>
                  <a:gd name="T26" fmla="*/ 236 w 510"/>
                  <a:gd name="T27" fmla="*/ 151 h 670"/>
                  <a:gd name="T28" fmla="*/ 221 w 510"/>
                  <a:gd name="T29" fmla="*/ 174 h 670"/>
                  <a:gd name="T30" fmla="*/ 208 w 510"/>
                  <a:gd name="T31" fmla="*/ 199 h 670"/>
                  <a:gd name="T32" fmla="*/ 203 w 510"/>
                  <a:gd name="T33" fmla="*/ 213 h 670"/>
                  <a:gd name="T34" fmla="*/ 192 w 510"/>
                  <a:gd name="T35" fmla="*/ 234 h 670"/>
                  <a:gd name="T36" fmla="*/ 174 w 510"/>
                  <a:gd name="T37" fmla="*/ 255 h 670"/>
                  <a:gd name="T38" fmla="*/ 152 w 510"/>
                  <a:gd name="T39" fmla="*/ 283 h 670"/>
                  <a:gd name="T40" fmla="*/ 143 w 510"/>
                  <a:gd name="T41" fmla="*/ 297 h 670"/>
                  <a:gd name="T42" fmla="*/ 136 w 510"/>
                  <a:gd name="T43" fmla="*/ 309 h 670"/>
                  <a:gd name="T44" fmla="*/ 127 w 510"/>
                  <a:gd name="T45" fmla="*/ 310 h 670"/>
                  <a:gd name="T46" fmla="*/ 117 w 510"/>
                  <a:gd name="T47" fmla="*/ 318 h 670"/>
                  <a:gd name="T48" fmla="*/ 102 w 510"/>
                  <a:gd name="T49" fmla="*/ 331 h 670"/>
                  <a:gd name="T50" fmla="*/ 97 w 510"/>
                  <a:gd name="T51" fmla="*/ 301 h 670"/>
                  <a:gd name="T52" fmla="*/ 94 w 510"/>
                  <a:gd name="T53" fmla="*/ 246 h 670"/>
                  <a:gd name="T54" fmla="*/ 100 w 510"/>
                  <a:gd name="T55" fmla="*/ 227 h 670"/>
                  <a:gd name="T56" fmla="*/ 112 w 510"/>
                  <a:gd name="T57" fmla="*/ 222 h 670"/>
                  <a:gd name="T58" fmla="*/ 126 w 510"/>
                  <a:gd name="T59" fmla="*/ 217 h 670"/>
                  <a:gd name="T60" fmla="*/ 140 w 510"/>
                  <a:gd name="T61" fmla="*/ 208 h 670"/>
                  <a:gd name="T62" fmla="*/ 156 w 510"/>
                  <a:gd name="T63" fmla="*/ 167 h 670"/>
                  <a:gd name="T64" fmla="*/ 138 w 510"/>
                  <a:gd name="T65" fmla="*/ 124 h 670"/>
                  <a:gd name="T66" fmla="*/ 119 w 510"/>
                  <a:gd name="T67" fmla="*/ 114 h 670"/>
                  <a:gd name="T68" fmla="*/ 114 w 510"/>
                  <a:gd name="T69" fmla="*/ 101 h 670"/>
                  <a:gd name="T70" fmla="*/ 125 w 510"/>
                  <a:gd name="T71" fmla="*/ 94 h 670"/>
                  <a:gd name="T72" fmla="*/ 138 w 510"/>
                  <a:gd name="T73" fmla="*/ 104 h 670"/>
                  <a:gd name="T74" fmla="*/ 157 w 510"/>
                  <a:gd name="T75" fmla="*/ 117 h 670"/>
                  <a:gd name="T76" fmla="*/ 173 w 510"/>
                  <a:gd name="T77" fmla="*/ 127 h 670"/>
                  <a:gd name="T78" fmla="*/ 184 w 510"/>
                  <a:gd name="T79" fmla="*/ 132 h 670"/>
                  <a:gd name="T80" fmla="*/ 193 w 510"/>
                  <a:gd name="T81" fmla="*/ 117 h 670"/>
                  <a:gd name="T82" fmla="*/ 197 w 510"/>
                  <a:gd name="T83" fmla="*/ 98 h 670"/>
                  <a:gd name="T84" fmla="*/ 170 w 510"/>
                  <a:gd name="T85" fmla="*/ 87 h 670"/>
                  <a:gd name="T86" fmla="*/ 141 w 510"/>
                  <a:gd name="T87" fmla="*/ 70 h 670"/>
                  <a:gd name="T88" fmla="*/ 116 w 510"/>
                  <a:gd name="T89" fmla="*/ 56 h 670"/>
                  <a:gd name="T90" fmla="*/ 98 w 510"/>
                  <a:gd name="T91" fmla="*/ 65 h 670"/>
                  <a:gd name="T92" fmla="*/ 86 w 510"/>
                  <a:gd name="T93" fmla="*/ 82 h 670"/>
                  <a:gd name="T94" fmla="*/ 73 w 510"/>
                  <a:gd name="T95" fmla="*/ 97 h 670"/>
                  <a:gd name="T96" fmla="*/ 64 w 510"/>
                  <a:gd name="T97" fmla="*/ 108 h 670"/>
                  <a:gd name="T98" fmla="*/ 45 w 510"/>
                  <a:gd name="T99" fmla="*/ 108 h 670"/>
                  <a:gd name="T100" fmla="*/ 15 w 510"/>
                  <a:gd name="T101" fmla="*/ 104 h 670"/>
                  <a:gd name="T102" fmla="*/ 7 w 510"/>
                  <a:gd name="T103" fmla="*/ 92 h 670"/>
                  <a:gd name="T104" fmla="*/ 22 w 510"/>
                  <a:gd name="T105" fmla="*/ 69 h 670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510" h="670">
                    <a:moveTo>
                      <a:pt x="63" y="119"/>
                    </a:moveTo>
                    <a:lnTo>
                      <a:pt x="74" y="108"/>
                    </a:lnTo>
                    <a:lnTo>
                      <a:pt x="86" y="96"/>
                    </a:lnTo>
                    <a:lnTo>
                      <a:pt x="98" y="84"/>
                    </a:lnTo>
                    <a:lnTo>
                      <a:pt x="109" y="71"/>
                    </a:lnTo>
                    <a:lnTo>
                      <a:pt x="119" y="58"/>
                    </a:lnTo>
                    <a:lnTo>
                      <a:pt x="129" y="43"/>
                    </a:lnTo>
                    <a:lnTo>
                      <a:pt x="137" y="28"/>
                    </a:lnTo>
                    <a:lnTo>
                      <a:pt x="145" y="14"/>
                    </a:lnTo>
                    <a:lnTo>
                      <a:pt x="149" y="10"/>
                    </a:lnTo>
                    <a:lnTo>
                      <a:pt x="152" y="5"/>
                    </a:lnTo>
                    <a:lnTo>
                      <a:pt x="155" y="2"/>
                    </a:lnTo>
                    <a:lnTo>
                      <a:pt x="160" y="0"/>
                    </a:lnTo>
                    <a:lnTo>
                      <a:pt x="177" y="7"/>
                    </a:lnTo>
                    <a:lnTo>
                      <a:pt x="192" y="17"/>
                    </a:lnTo>
                    <a:lnTo>
                      <a:pt x="207" y="27"/>
                    </a:lnTo>
                    <a:lnTo>
                      <a:pt x="220" y="37"/>
                    </a:lnTo>
                    <a:lnTo>
                      <a:pt x="233" y="46"/>
                    </a:lnTo>
                    <a:lnTo>
                      <a:pt x="246" y="58"/>
                    </a:lnTo>
                    <a:lnTo>
                      <a:pt x="259" y="68"/>
                    </a:lnTo>
                    <a:lnTo>
                      <a:pt x="274" y="76"/>
                    </a:lnTo>
                    <a:lnTo>
                      <a:pt x="282" y="83"/>
                    </a:lnTo>
                    <a:lnTo>
                      <a:pt x="291" y="88"/>
                    </a:lnTo>
                    <a:lnTo>
                      <a:pt x="301" y="93"/>
                    </a:lnTo>
                    <a:lnTo>
                      <a:pt x="312" y="96"/>
                    </a:lnTo>
                    <a:lnTo>
                      <a:pt x="322" y="98"/>
                    </a:lnTo>
                    <a:lnTo>
                      <a:pt x="332" y="101"/>
                    </a:lnTo>
                    <a:lnTo>
                      <a:pt x="344" y="104"/>
                    </a:lnTo>
                    <a:lnTo>
                      <a:pt x="353" y="108"/>
                    </a:lnTo>
                    <a:lnTo>
                      <a:pt x="360" y="109"/>
                    </a:lnTo>
                    <a:lnTo>
                      <a:pt x="367" y="112"/>
                    </a:lnTo>
                    <a:lnTo>
                      <a:pt x="373" y="116"/>
                    </a:lnTo>
                    <a:lnTo>
                      <a:pt x="380" y="117"/>
                    </a:lnTo>
                    <a:lnTo>
                      <a:pt x="386" y="122"/>
                    </a:lnTo>
                    <a:lnTo>
                      <a:pt x="393" y="126"/>
                    </a:lnTo>
                    <a:lnTo>
                      <a:pt x="400" y="129"/>
                    </a:lnTo>
                    <a:lnTo>
                      <a:pt x="406" y="134"/>
                    </a:lnTo>
                    <a:lnTo>
                      <a:pt x="418" y="142"/>
                    </a:lnTo>
                    <a:lnTo>
                      <a:pt x="428" y="152"/>
                    </a:lnTo>
                    <a:lnTo>
                      <a:pt x="439" y="162"/>
                    </a:lnTo>
                    <a:lnTo>
                      <a:pt x="451" y="170"/>
                    </a:lnTo>
                    <a:lnTo>
                      <a:pt x="457" y="177"/>
                    </a:lnTo>
                    <a:lnTo>
                      <a:pt x="464" y="183"/>
                    </a:lnTo>
                    <a:lnTo>
                      <a:pt x="472" y="188"/>
                    </a:lnTo>
                    <a:lnTo>
                      <a:pt x="481" y="193"/>
                    </a:lnTo>
                    <a:lnTo>
                      <a:pt x="489" y="198"/>
                    </a:lnTo>
                    <a:lnTo>
                      <a:pt x="495" y="202"/>
                    </a:lnTo>
                    <a:lnTo>
                      <a:pt x="504" y="208"/>
                    </a:lnTo>
                    <a:lnTo>
                      <a:pt x="510" y="213"/>
                    </a:lnTo>
                    <a:lnTo>
                      <a:pt x="510" y="218"/>
                    </a:lnTo>
                    <a:lnTo>
                      <a:pt x="507" y="223"/>
                    </a:lnTo>
                    <a:lnTo>
                      <a:pt x="504" y="228"/>
                    </a:lnTo>
                    <a:lnTo>
                      <a:pt x="500" y="235"/>
                    </a:lnTo>
                    <a:lnTo>
                      <a:pt x="494" y="258"/>
                    </a:lnTo>
                    <a:lnTo>
                      <a:pt x="484" y="279"/>
                    </a:lnTo>
                    <a:lnTo>
                      <a:pt x="471" y="301"/>
                    </a:lnTo>
                    <a:lnTo>
                      <a:pt x="456" y="320"/>
                    </a:lnTo>
                    <a:lnTo>
                      <a:pt x="449" y="329"/>
                    </a:lnTo>
                    <a:lnTo>
                      <a:pt x="446" y="337"/>
                    </a:lnTo>
                    <a:lnTo>
                      <a:pt x="441" y="347"/>
                    </a:lnTo>
                    <a:lnTo>
                      <a:pt x="434" y="355"/>
                    </a:lnTo>
                    <a:lnTo>
                      <a:pt x="428" y="368"/>
                    </a:lnTo>
                    <a:lnTo>
                      <a:pt x="423" y="383"/>
                    </a:lnTo>
                    <a:lnTo>
                      <a:pt x="416" y="398"/>
                    </a:lnTo>
                    <a:lnTo>
                      <a:pt x="410" y="413"/>
                    </a:lnTo>
                    <a:lnTo>
                      <a:pt x="408" y="418"/>
                    </a:lnTo>
                    <a:lnTo>
                      <a:pt x="406" y="421"/>
                    </a:lnTo>
                    <a:lnTo>
                      <a:pt x="405" y="426"/>
                    </a:lnTo>
                    <a:lnTo>
                      <a:pt x="403" y="431"/>
                    </a:lnTo>
                    <a:lnTo>
                      <a:pt x="398" y="444"/>
                    </a:lnTo>
                    <a:lnTo>
                      <a:pt x="391" y="456"/>
                    </a:lnTo>
                    <a:lnTo>
                      <a:pt x="383" y="467"/>
                    </a:lnTo>
                    <a:lnTo>
                      <a:pt x="375" y="479"/>
                    </a:lnTo>
                    <a:lnTo>
                      <a:pt x="365" y="489"/>
                    </a:lnTo>
                    <a:lnTo>
                      <a:pt x="355" y="499"/>
                    </a:lnTo>
                    <a:lnTo>
                      <a:pt x="347" y="510"/>
                    </a:lnTo>
                    <a:lnTo>
                      <a:pt x="340" y="522"/>
                    </a:lnTo>
                    <a:lnTo>
                      <a:pt x="329" y="536"/>
                    </a:lnTo>
                    <a:lnTo>
                      <a:pt x="317" y="551"/>
                    </a:lnTo>
                    <a:lnTo>
                      <a:pt x="304" y="566"/>
                    </a:lnTo>
                    <a:lnTo>
                      <a:pt x="292" y="581"/>
                    </a:lnTo>
                    <a:lnTo>
                      <a:pt x="291" y="586"/>
                    </a:lnTo>
                    <a:lnTo>
                      <a:pt x="289" y="589"/>
                    </a:lnTo>
                    <a:lnTo>
                      <a:pt x="286" y="593"/>
                    </a:lnTo>
                    <a:lnTo>
                      <a:pt x="282" y="596"/>
                    </a:lnTo>
                    <a:lnTo>
                      <a:pt x="279" y="602"/>
                    </a:lnTo>
                    <a:lnTo>
                      <a:pt x="276" y="609"/>
                    </a:lnTo>
                    <a:lnTo>
                      <a:pt x="271" y="617"/>
                    </a:lnTo>
                    <a:lnTo>
                      <a:pt x="268" y="624"/>
                    </a:lnTo>
                    <a:lnTo>
                      <a:pt x="263" y="622"/>
                    </a:lnTo>
                    <a:lnTo>
                      <a:pt x="259" y="621"/>
                    </a:lnTo>
                    <a:lnTo>
                      <a:pt x="254" y="619"/>
                    </a:lnTo>
                    <a:lnTo>
                      <a:pt x="249" y="619"/>
                    </a:lnTo>
                    <a:lnTo>
                      <a:pt x="243" y="624"/>
                    </a:lnTo>
                    <a:lnTo>
                      <a:pt x="238" y="629"/>
                    </a:lnTo>
                    <a:lnTo>
                      <a:pt x="233" y="635"/>
                    </a:lnTo>
                    <a:lnTo>
                      <a:pt x="226" y="640"/>
                    </a:lnTo>
                    <a:lnTo>
                      <a:pt x="218" y="649"/>
                    </a:lnTo>
                    <a:lnTo>
                      <a:pt x="211" y="655"/>
                    </a:lnTo>
                    <a:lnTo>
                      <a:pt x="203" y="662"/>
                    </a:lnTo>
                    <a:lnTo>
                      <a:pt x="195" y="670"/>
                    </a:lnTo>
                    <a:lnTo>
                      <a:pt x="190" y="670"/>
                    </a:lnTo>
                    <a:lnTo>
                      <a:pt x="192" y="635"/>
                    </a:lnTo>
                    <a:lnTo>
                      <a:pt x="193" y="601"/>
                    </a:lnTo>
                    <a:lnTo>
                      <a:pt x="193" y="566"/>
                    </a:lnTo>
                    <a:lnTo>
                      <a:pt x="188" y="532"/>
                    </a:lnTo>
                    <a:lnTo>
                      <a:pt x="188" y="512"/>
                    </a:lnTo>
                    <a:lnTo>
                      <a:pt x="187" y="492"/>
                    </a:lnTo>
                    <a:lnTo>
                      <a:pt x="185" y="472"/>
                    </a:lnTo>
                    <a:lnTo>
                      <a:pt x="185" y="454"/>
                    </a:lnTo>
                    <a:lnTo>
                      <a:pt x="193" y="456"/>
                    </a:lnTo>
                    <a:lnTo>
                      <a:pt x="200" y="454"/>
                    </a:lnTo>
                    <a:lnTo>
                      <a:pt x="207" y="452"/>
                    </a:lnTo>
                    <a:lnTo>
                      <a:pt x="211" y="449"/>
                    </a:lnTo>
                    <a:lnTo>
                      <a:pt x="218" y="447"/>
                    </a:lnTo>
                    <a:lnTo>
                      <a:pt x="223" y="444"/>
                    </a:lnTo>
                    <a:lnTo>
                      <a:pt x="230" y="441"/>
                    </a:lnTo>
                    <a:lnTo>
                      <a:pt x="236" y="439"/>
                    </a:lnTo>
                    <a:lnTo>
                      <a:pt x="245" y="436"/>
                    </a:lnTo>
                    <a:lnTo>
                      <a:pt x="251" y="433"/>
                    </a:lnTo>
                    <a:lnTo>
                      <a:pt x="259" y="429"/>
                    </a:lnTo>
                    <a:lnTo>
                      <a:pt x="266" y="424"/>
                    </a:lnTo>
                    <a:lnTo>
                      <a:pt x="273" y="421"/>
                    </a:lnTo>
                    <a:lnTo>
                      <a:pt x="279" y="416"/>
                    </a:lnTo>
                    <a:lnTo>
                      <a:pt x="286" y="411"/>
                    </a:lnTo>
                    <a:lnTo>
                      <a:pt x="292" y="406"/>
                    </a:lnTo>
                    <a:lnTo>
                      <a:pt x="306" y="373"/>
                    </a:lnTo>
                    <a:lnTo>
                      <a:pt x="311" y="334"/>
                    </a:lnTo>
                    <a:lnTo>
                      <a:pt x="306" y="296"/>
                    </a:lnTo>
                    <a:lnTo>
                      <a:pt x="291" y="263"/>
                    </a:lnTo>
                    <a:lnTo>
                      <a:pt x="284" y="254"/>
                    </a:lnTo>
                    <a:lnTo>
                      <a:pt x="276" y="248"/>
                    </a:lnTo>
                    <a:lnTo>
                      <a:pt x="268" y="241"/>
                    </a:lnTo>
                    <a:lnTo>
                      <a:pt x="258" y="236"/>
                    </a:lnTo>
                    <a:lnTo>
                      <a:pt x="248" y="231"/>
                    </a:lnTo>
                    <a:lnTo>
                      <a:pt x="238" y="228"/>
                    </a:lnTo>
                    <a:lnTo>
                      <a:pt x="228" y="225"/>
                    </a:lnTo>
                    <a:lnTo>
                      <a:pt x="216" y="223"/>
                    </a:lnTo>
                    <a:lnTo>
                      <a:pt x="221" y="211"/>
                    </a:lnTo>
                    <a:lnTo>
                      <a:pt x="228" y="202"/>
                    </a:lnTo>
                    <a:lnTo>
                      <a:pt x="236" y="192"/>
                    </a:lnTo>
                    <a:lnTo>
                      <a:pt x="243" y="182"/>
                    </a:lnTo>
                    <a:lnTo>
                      <a:pt x="246" y="183"/>
                    </a:lnTo>
                    <a:lnTo>
                      <a:pt x="249" y="187"/>
                    </a:lnTo>
                    <a:lnTo>
                      <a:pt x="253" y="190"/>
                    </a:lnTo>
                    <a:lnTo>
                      <a:pt x="258" y="192"/>
                    </a:lnTo>
                    <a:lnTo>
                      <a:pt x="266" y="200"/>
                    </a:lnTo>
                    <a:lnTo>
                      <a:pt x="276" y="208"/>
                    </a:lnTo>
                    <a:lnTo>
                      <a:pt x="287" y="215"/>
                    </a:lnTo>
                    <a:lnTo>
                      <a:pt x="297" y="223"/>
                    </a:lnTo>
                    <a:lnTo>
                      <a:pt x="306" y="228"/>
                    </a:lnTo>
                    <a:lnTo>
                      <a:pt x="314" y="233"/>
                    </a:lnTo>
                    <a:lnTo>
                      <a:pt x="322" y="238"/>
                    </a:lnTo>
                    <a:lnTo>
                      <a:pt x="330" y="243"/>
                    </a:lnTo>
                    <a:lnTo>
                      <a:pt x="339" y="248"/>
                    </a:lnTo>
                    <a:lnTo>
                      <a:pt x="345" y="254"/>
                    </a:lnTo>
                    <a:lnTo>
                      <a:pt x="353" y="259"/>
                    </a:lnTo>
                    <a:lnTo>
                      <a:pt x="360" y="266"/>
                    </a:lnTo>
                    <a:lnTo>
                      <a:pt x="365" y="266"/>
                    </a:lnTo>
                    <a:lnTo>
                      <a:pt x="368" y="264"/>
                    </a:lnTo>
                    <a:lnTo>
                      <a:pt x="370" y="261"/>
                    </a:lnTo>
                    <a:lnTo>
                      <a:pt x="372" y="258"/>
                    </a:lnTo>
                    <a:lnTo>
                      <a:pt x="378" y="244"/>
                    </a:lnTo>
                    <a:lnTo>
                      <a:pt x="386" y="233"/>
                    </a:lnTo>
                    <a:lnTo>
                      <a:pt x="395" y="223"/>
                    </a:lnTo>
                    <a:lnTo>
                      <a:pt x="403" y="211"/>
                    </a:lnTo>
                    <a:lnTo>
                      <a:pt x="400" y="202"/>
                    </a:lnTo>
                    <a:lnTo>
                      <a:pt x="393" y="195"/>
                    </a:lnTo>
                    <a:lnTo>
                      <a:pt x="382" y="192"/>
                    </a:lnTo>
                    <a:lnTo>
                      <a:pt x="373" y="188"/>
                    </a:lnTo>
                    <a:lnTo>
                      <a:pt x="357" y="182"/>
                    </a:lnTo>
                    <a:lnTo>
                      <a:pt x="340" y="174"/>
                    </a:lnTo>
                    <a:lnTo>
                      <a:pt x="325" y="165"/>
                    </a:lnTo>
                    <a:lnTo>
                      <a:pt x="311" y="157"/>
                    </a:lnTo>
                    <a:lnTo>
                      <a:pt x="296" y="147"/>
                    </a:lnTo>
                    <a:lnTo>
                      <a:pt x="282" y="139"/>
                    </a:lnTo>
                    <a:lnTo>
                      <a:pt x="268" y="129"/>
                    </a:lnTo>
                    <a:lnTo>
                      <a:pt x="253" y="119"/>
                    </a:lnTo>
                    <a:lnTo>
                      <a:pt x="243" y="114"/>
                    </a:lnTo>
                    <a:lnTo>
                      <a:pt x="231" y="111"/>
                    </a:lnTo>
                    <a:lnTo>
                      <a:pt x="220" y="111"/>
                    </a:lnTo>
                    <a:lnTo>
                      <a:pt x="208" y="112"/>
                    </a:lnTo>
                    <a:lnTo>
                      <a:pt x="200" y="119"/>
                    </a:lnTo>
                    <a:lnTo>
                      <a:pt x="195" y="129"/>
                    </a:lnTo>
                    <a:lnTo>
                      <a:pt x="188" y="137"/>
                    </a:lnTo>
                    <a:lnTo>
                      <a:pt x="182" y="147"/>
                    </a:lnTo>
                    <a:lnTo>
                      <a:pt x="177" y="155"/>
                    </a:lnTo>
                    <a:lnTo>
                      <a:pt x="172" y="164"/>
                    </a:lnTo>
                    <a:lnTo>
                      <a:pt x="165" y="170"/>
                    </a:lnTo>
                    <a:lnTo>
                      <a:pt x="159" y="178"/>
                    </a:lnTo>
                    <a:lnTo>
                      <a:pt x="152" y="185"/>
                    </a:lnTo>
                    <a:lnTo>
                      <a:pt x="145" y="193"/>
                    </a:lnTo>
                    <a:lnTo>
                      <a:pt x="139" y="200"/>
                    </a:lnTo>
                    <a:lnTo>
                      <a:pt x="132" y="208"/>
                    </a:lnTo>
                    <a:lnTo>
                      <a:pt x="131" y="211"/>
                    </a:lnTo>
                    <a:lnTo>
                      <a:pt x="127" y="215"/>
                    </a:lnTo>
                    <a:lnTo>
                      <a:pt x="124" y="218"/>
                    </a:lnTo>
                    <a:lnTo>
                      <a:pt x="119" y="218"/>
                    </a:lnTo>
                    <a:lnTo>
                      <a:pt x="104" y="218"/>
                    </a:lnTo>
                    <a:lnTo>
                      <a:pt x="89" y="216"/>
                    </a:lnTo>
                    <a:lnTo>
                      <a:pt x="74" y="215"/>
                    </a:lnTo>
                    <a:lnTo>
                      <a:pt x="60" y="213"/>
                    </a:lnTo>
                    <a:lnTo>
                      <a:pt x="45" y="210"/>
                    </a:lnTo>
                    <a:lnTo>
                      <a:pt x="30" y="208"/>
                    </a:lnTo>
                    <a:lnTo>
                      <a:pt x="15" y="207"/>
                    </a:lnTo>
                    <a:lnTo>
                      <a:pt x="0" y="205"/>
                    </a:lnTo>
                    <a:lnTo>
                      <a:pt x="7" y="195"/>
                    </a:lnTo>
                    <a:lnTo>
                      <a:pt x="13" y="183"/>
                    </a:lnTo>
                    <a:lnTo>
                      <a:pt x="20" y="172"/>
                    </a:lnTo>
                    <a:lnTo>
                      <a:pt x="27" y="160"/>
                    </a:lnTo>
                    <a:lnTo>
                      <a:pt x="35" y="149"/>
                    </a:lnTo>
                    <a:lnTo>
                      <a:pt x="43" y="137"/>
                    </a:lnTo>
                    <a:lnTo>
                      <a:pt x="51" y="127"/>
                    </a:lnTo>
                    <a:lnTo>
                      <a:pt x="63" y="119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109"/>
              <p:cNvSpPr>
                <a:spLocks/>
              </p:cNvSpPr>
              <p:nvPr/>
            </p:nvSpPr>
            <p:spPr bwMode="auto">
              <a:xfrm>
                <a:off x="1506" y="2368"/>
                <a:ext cx="132" cy="133"/>
              </a:xfrm>
              <a:custGeom>
                <a:avLst/>
                <a:gdLst>
                  <a:gd name="T0" fmla="*/ 15 w 262"/>
                  <a:gd name="T1" fmla="*/ 43 h 267"/>
                  <a:gd name="T2" fmla="*/ 22 w 262"/>
                  <a:gd name="T3" fmla="*/ 35 h 267"/>
                  <a:gd name="T4" fmla="*/ 29 w 262"/>
                  <a:gd name="T5" fmla="*/ 26 h 267"/>
                  <a:gd name="T6" fmla="*/ 39 w 262"/>
                  <a:gd name="T7" fmla="*/ 18 h 267"/>
                  <a:gd name="T8" fmla="*/ 50 w 262"/>
                  <a:gd name="T9" fmla="*/ 11 h 267"/>
                  <a:gd name="T10" fmla="*/ 63 w 262"/>
                  <a:gd name="T11" fmla="*/ 7 h 267"/>
                  <a:gd name="T12" fmla="*/ 77 w 262"/>
                  <a:gd name="T13" fmla="*/ 4 h 267"/>
                  <a:gd name="T14" fmla="*/ 91 w 262"/>
                  <a:gd name="T15" fmla="*/ 1 h 267"/>
                  <a:gd name="T16" fmla="*/ 102 w 262"/>
                  <a:gd name="T17" fmla="*/ 0 h 267"/>
                  <a:gd name="T18" fmla="*/ 110 w 262"/>
                  <a:gd name="T19" fmla="*/ 0 h 267"/>
                  <a:gd name="T20" fmla="*/ 116 w 262"/>
                  <a:gd name="T21" fmla="*/ 2 h 267"/>
                  <a:gd name="T22" fmla="*/ 124 w 262"/>
                  <a:gd name="T23" fmla="*/ 4 h 267"/>
                  <a:gd name="T24" fmla="*/ 128 w 262"/>
                  <a:gd name="T25" fmla="*/ 8 h 267"/>
                  <a:gd name="T26" fmla="*/ 129 w 262"/>
                  <a:gd name="T27" fmla="*/ 15 h 267"/>
                  <a:gd name="T28" fmla="*/ 131 w 262"/>
                  <a:gd name="T29" fmla="*/ 25 h 267"/>
                  <a:gd name="T30" fmla="*/ 131 w 262"/>
                  <a:gd name="T31" fmla="*/ 37 h 267"/>
                  <a:gd name="T32" fmla="*/ 125 w 262"/>
                  <a:gd name="T33" fmla="*/ 40 h 267"/>
                  <a:gd name="T34" fmla="*/ 123 w 262"/>
                  <a:gd name="T35" fmla="*/ 38 h 267"/>
                  <a:gd name="T36" fmla="*/ 120 w 262"/>
                  <a:gd name="T37" fmla="*/ 38 h 267"/>
                  <a:gd name="T38" fmla="*/ 117 w 262"/>
                  <a:gd name="T39" fmla="*/ 35 h 267"/>
                  <a:gd name="T40" fmla="*/ 111 w 262"/>
                  <a:gd name="T41" fmla="*/ 33 h 267"/>
                  <a:gd name="T42" fmla="*/ 103 w 262"/>
                  <a:gd name="T43" fmla="*/ 30 h 267"/>
                  <a:gd name="T44" fmla="*/ 95 w 262"/>
                  <a:gd name="T45" fmla="*/ 29 h 267"/>
                  <a:gd name="T46" fmla="*/ 86 w 262"/>
                  <a:gd name="T47" fmla="*/ 29 h 267"/>
                  <a:gd name="T48" fmla="*/ 76 w 262"/>
                  <a:gd name="T49" fmla="*/ 33 h 267"/>
                  <a:gd name="T50" fmla="*/ 65 w 262"/>
                  <a:gd name="T51" fmla="*/ 39 h 267"/>
                  <a:gd name="T52" fmla="*/ 68 w 262"/>
                  <a:gd name="T53" fmla="*/ 46 h 267"/>
                  <a:gd name="T54" fmla="*/ 78 w 262"/>
                  <a:gd name="T55" fmla="*/ 48 h 267"/>
                  <a:gd name="T56" fmla="*/ 89 w 262"/>
                  <a:gd name="T57" fmla="*/ 53 h 267"/>
                  <a:gd name="T58" fmla="*/ 98 w 262"/>
                  <a:gd name="T59" fmla="*/ 62 h 267"/>
                  <a:gd name="T60" fmla="*/ 101 w 262"/>
                  <a:gd name="T61" fmla="*/ 74 h 267"/>
                  <a:gd name="T62" fmla="*/ 102 w 262"/>
                  <a:gd name="T63" fmla="*/ 87 h 267"/>
                  <a:gd name="T64" fmla="*/ 101 w 262"/>
                  <a:gd name="T65" fmla="*/ 98 h 267"/>
                  <a:gd name="T66" fmla="*/ 97 w 262"/>
                  <a:gd name="T67" fmla="*/ 105 h 267"/>
                  <a:gd name="T68" fmla="*/ 92 w 262"/>
                  <a:gd name="T69" fmla="*/ 115 h 267"/>
                  <a:gd name="T70" fmla="*/ 83 w 262"/>
                  <a:gd name="T71" fmla="*/ 123 h 267"/>
                  <a:gd name="T72" fmla="*/ 73 w 262"/>
                  <a:gd name="T73" fmla="*/ 128 h 267"/>
                  <a:gd name="T74" fmla="*/ 61 w 262"/>
                  <a:gd name="T75" fmla="*/ 132 h 267"/>
                  <a:gd name="T76" fmla="*/ 51 w 262"/>
                  <a:gd name="T77" fmla="*/ 133 h 267"/>
                  <a:gd name="T78" fmla="*/ 41 w 262"/>
                  <a:gd name="T79" fmla="*/ 129 h 267"/>
                  <a:gd name="T80" fmla="*/ 32 w 262"/>
                  <a:gd name="T81" fmla="*/ 125 h 267"/>
                  <a:gd name="T82" fmla="*/ 24 w 262"/>
                  <a:gd name="T83" fmla="*/ 121 h 267"/>
                  <a:gd name="T84" fmla="*/ 16 w 262"/>
                  <a:gd name="T85" fmla="*/ 118 h 267"/>
                  <a:gd name="T86" fmla="*/ 10 w 262"/>
                  <a:gd name="T87" fmla="*/ 113 h 267"/>
                  <a:gd name="T88" fmla="*/ 4 w 262"/>
                  <a:gd name="T89" fmla="*/ 106 h 267"/>
                  <a:gd name="T90" fmla="*/ 1 w 262"/>
                  <a:gd name="T91" fmla="*/ 97 h 267"/>
                  <a:gd name="T92" fmla="*/ 1 w 262"/>
                  <a:gd name="T93" fmla="*/ 80 h 267"/>
                  <a:gd name="T94" fmla="*/ 6 w 262"/>
                  <a:gd name="T95" fmla="*/ 58 h 26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62" h="267">
                    <a:moveTo>
                      <a:pt x="23" y="94"/>
                    </a:moveTo>
                    <a:lnTo>
                      <a:pt x="30" y="86"/>
                    </a:lnTo>
                    <a:lnTo>
                      <a:pt x="36" y="78"/>
                    </a:lnTo>
                    <a:lnTo>
                      <a:pt x="43" y="71"/>
                    </a:lnTo>
                    <a:lnTo>
                      <a:pt x="48" y="61"/>
                    </a:lnTo>
                    <a:lnTo>
                      <a:pt x="58" y="53"/>
                    </a:lnTo>
                    <a:lnTo>
                      <a:pt x="68" y="45"/>
                    </a:lnTo>
                    <a:lnTo>
                      <a:pt x="78" y="36"/>
                    </a:lnTo>
                    <a:lnTo>
                      <a:pt x="87" y="28"/>
                    </a:lnTo>
                    <a:lnTo>
                      <a:pt x="99" y="23"/>
                    </a:lnTo>
                    <a:lnTo>
                      <a:pt x="112" y="18"/>
                    </a:lnTo>
                    <a:lnTo>
                      <a:pt x="125" y="15"/>
                    </a:lnTo>
                    <a:lnTo>
                      <a:pt x="139" y="10"/>
                    </a:lnTo>
                    <a:lnTo>
                      <a:pt x="152" y="8"/>
                    </a:lnTo>
                    <a:lnTo>
                      <a:pt x="167" y="5"/>
                    </a:lnTo>
                    <a:lnTo>
                      <a:pt x="180" y="3"/>
                    </a:lnTo>
                    <a:lnTo>
                      <a:pt x="195" y="2"/>
                    </a:lnTo>
                    <a:lnTo>
                      <a:pt x="203" y="0"/>
                    </a:lnTo>
                    <a:lnTo>
                      <a:pt x="210" y="0"/>
                    </a:lnTo>
                    <a:lnTo>
                      <a:pt x="218" y="0"/>
                    </a:lnTo>
                    <a:lnTo>
                      <a:pt x="224" y="2"/>
                    </a:lnTo>
                    <a:lnTo>
                      <a:pt x="231" y="5"/>
                    </a:lnTo>
                    <a:lnTo>
                      <a:pt x="238" y="7"/>
                    </a:lnTo>
                    <a:lnTo>
                      <a:pt x="246" y="8"/>
                    </a:lnTo>
                    <a:lnTo>
                      <a:pt x="253" y="8"/>
                    </a:lnTo>
                    <a:lnTo>
                      <a:pt x="254" y="17"/>
                    </a:lnTo>
                    <a:lnTo>
                      <a:pt x="256" y="23"/>
                    </a:lnTo>
                    <a:lnTo>
                      <a:pt x="257" y="31"/>
                    </a:lnTo>
                    <a:lnTo>
                      <a:pt x="261" y="40"/>
                    </a:lnTo>
                    <a:lnTo>
                      <a:pt x="261" y="51"/>
                    </a:lnTo>
                    <a:lnTo>
                      <a:pt x="262" y="63"/>
                    </a:lnTo>
                    <a:lnTo>
                      <a:pt x="261" y="74"/>
                    </a:lnTo>
                    <a:lnTo>
                      <a:pt x="253" y="81"/>
                    </a:lnTo>
                    <a:lnTo>
                      <a:pt x="249" y="81"/>
                    </a:lnTo>
                    <a:lnTo>
                      <a:pt x="248" y="78"/>
                    </a:lnTo>
                    <a:lnTo>
                      <a:pt x="244" y="76"/>
                    </a:lnTo>
                    <a:lnTo>
                      <a:pt x="241" y="76"/>
                    </a:lnTo>
                    <a:lnTo>
                      <a:pt x="238" y="76"/>
                    </a:lnTo>
                    <a:lnTo>
                      <a:pt x="234" y="73"/>
                    </a:lnTo>
                    <a:lnTo>
                      <a:pt x="233" y="71"/>
                    </a:lnTo>
                    <a:lnTo>
                      <a:pt x="229" y="69"/>
                    </a:lnTo>
                    <a:lnTo>
                      <a:pt x="221" y="66"/>
                    </a:lnTo>
                    <a:lnTo>
                      <a:pt x="213" y="64"/>
                    </a:lnTo>
                    <a:lnTo>
                      <a:pt x="205" y="61"/>
                    </a:lnTo>
                    <a:lnTo>
                      <a:pt x="196" y="60"/>
                    </a:lnTo>
                    <a:lnTo>
                      <a:pt x="188" y="58"/>
                    </a:lnTo>
                    <a:lnTo>
                      <a:pt x="178" y="58"/>
                    </a:lnTo>
                    <a:lnTo>
                      <a:pt x="170" y="58"/>
                    </a:lnTo>
                    <a:lnTo>
                      <a:pt x="162" y="60"/>
                    </a:lnTo>
                    <a:lnTo>
                      <a:pt x="150" y="66"/>
                    </a:lnTo>
                    <a:lnTo>
                      <a:pt x="139" y="71"/>
                    </a:lnTo>
                    <a:lnTo>
                      <a:pt x="129" y="78"/>
                    </a:lnTo>
                    <a:lnTo>
                      <a:pt x="124" y="88"/>
                    </a:lnTo>
                    <a:lnTo>
                      <a:pt x="134" y="93"/>
                    </a:lnTo>
                    <a:lnTo>
                      <a:pt x="145" y="94"/>
                    </a:lnTo>
                    <a:lnTo>
                      <a:pt x="155" y="97"/>
                    </a:lnTo>
                    <a:lnTo>
                      <a:pt x="165" y="101"/>
                    </a:lnTo>
                    <a:lnTo>
                      <a:pt x="177" y="107"/>
                    </a:lnTo>
                    <a:lnTo>
                      <a:pt x="186" y="114"/>
                    </a:lnTo>
                    <a:lnTo>
                      <a:pt x="195" y="124"/>
                    </a:lnTo>
                    <a:lnTo>
                      <a:pt x="200" y="135"/>
                    </a:lnTo>
                    <a:lnTo>
                      <a:pt x="200" y="149"/>
                    </a:lnTo>
                    <a:lnTo>
                      <a:pt x="201" y="162"/>
                    </a:lnTo>
                    <a:lnTo>
                      <a:pt x="203" y="175"/>
                    </a:lnTo>
                    <a:lnTo>
                      <a:pt x="203" y="188"/>
                    </a:lnTo>
                    <a:lnTo>
                      <a:pt x="201" y="196"/>
                    </a:lnTo>
                    <a:lnTo>
                      <a:pt x="198" y="205"/>
                    </a:lnTo>
                    <a:lnTo>
                      <a:pt x="193" y="211"/>
                    </a:lnTo>
                    <a:lnTo>
                      <a:pt x="191" y="221"/>
                    </a:lnTo>
                    <a:lnTo>
                      <a:pt x="183" y="231"/>
                    </a:lnTo>
                    <a:lnTo>
                      <a:pt x="175" y="239"/>
                    </a:lnTo>
                    <a:lnTo>
                      <a:pt x="165" y="246"/>
                    </a:lnTo>
                    <a:lnTo>
                      <a:pt x="155" y="251"/>
                    </a:lnTo>
                    <a:lnTo>
                      <a:pt x="145" y="256"/>
                    </a:lnTo>
                    <a:lnTo>
                      <a:pt x="134" y="259"/>
                    </a:lnTo>
                    <a:lnTo>
                      <a:pt x="122" y="264"/>
                    </a:lnTo>
                    <a:lnTo>
                      <a:pt x="111" y="267"/>
                    </a:lnTo>
                    <a:lnTo>
                      <a:pt x="101" y="266"/>
                    </a:lnTo>
                    <a:lnTo>
                      <a:pt x="91" y="262"/>
                    </a:lnTo>
                    <a:lnTo>
                      <a:pt x="82" y="259"/>
                    </a:lnTo>
                    <a:lnTo>
                      <a:pt x="74" y="256"/>
                    </a:lnTo>
                    <a:lnTo>
                      <a:pt x="64" y="251"/>
                    </a:lnTo>
                    <a:lnTo>
                      <a:pt x="56" y="246"/>
                    </a:lnTo>
                    <a:lnTo>
                      <a:pt x="48" y="243"/>
                    </a:lnTo>
                    <a:lnTo>
                      <a:pt x="38" y="239"/>
                    </a:lnTo>
                    <a:lnTo>
                      <a:pt x="31" y="236"/>
                    </a:lnTo>
                    <a:lnTo>
                      <a:pt x="25" y="231"/>
                    </a:lnTo>
                    <a:lnTo>
                      <a:pt x="20" y="226"/>
                    </a:lnTo>
                    <a:lnTo>
                      <a:pt x="13" y="221"/>
                    </a:lnTo>
                    <a:lnTo>
                      <a:pt x="8" y="213"/>
                    </a:lnTo>
                    <a:lnTo>
                      <a:pt x="5" y="203"/>
                    </a:lnTo>
                    <a:lnTo>
                      <a:pt x="2" y="195"/>
                    </a:lnTo>
                    <a:lnTo>
                      <a:pt x="0" y="185"/>
                    </a:lnTo>
                    <a:lnTo>
                      <a:pt x="2" y="160"/>
                    </a:lnTo>
                    <a:lnTo>
                      <a:pt x="5" y="137"/>
                    </a:lnTo>
                    <a:lnTo>
                      <a:pt x="11" y="116"/>
                    </a:lnTo>
                    <a:lnTo>
                      <a:pt x="23" y="9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110"/>
              <p:cNvSpPr>
                <a:spLocks/>
              </p:cNvSpPr>
              <p:nvPr/>
            </p:nvSpPr>
            <p:spPr bwMode="auto">
              <a:xfrm>
                <a:off x="1536" y="2435"/>
                <a:ext cx="49" cy="41"/>
              </a:xfrm>
              <a:custGeom>
                <a:avLst/>
                <a:gdLst>
                  <a:gd name="T0" fmla="*/ 10 w 98"/>
                  <a:gd name="T1" fmla="*/ 4 h 81"/>
                  <a:gd name="T2" fmla="*/ 14 w 98"/>
                  <a:gd name="T3" fmla="*/ 1 h 81"/>
                  <a:gd name="T4" fmla="*/ 21 w 98"/>
                  <a:gd name="T5" fmla="*/ 0 h 81"/>
                  <a:gd name="T6" fmla="*/ 27 w 98"/>
                  <a:gd name="T7" fmla="*/ 1 h 81"/>
                  <a:gd name="T8" fmla="*/ 33 w 98"/>
                  <a:gd name="T9" fmla="*/ 3 h 81"/>
                  <a:gd name="T10" fmla="*/ 36 w 98"/>
                  <a:gd name="T11" fmla="*/ 3 h 81"/>
                  <a:gd name="T12" fmla="*/ 38 w 98"/>
                  <a:gd name="T13" fmla="*/ 5 h 81"/>
                  <a:gd name="T14" fmla="*/ 41 w 98"/>
                  <a:gd name="T15" fmla="*/ 7 h 81"/>
                  <a:gd name="T16" fmla="*/ 43 w 98"/>
                  <a:gd name="T17" fmla="*/ 10 h 81"/>
                  <a:gd name="T18" fmla="*/ 46 w 98"/>
                  <a:gd name="T19" fmla="*/ 14 h 81"/>
                  <a:gd name="T20" fmla="*/ 47 w 98"/>
                  <a:gd name="T21" fmla="*/ 18 h 81"/>
                  <a:gd name="T22" fmla="*/ 49 w 98"/>
                  <a:gd name="T23" fmla="*/ 22 h 81"/>
                  <a:gd name="T24" fmla="*/ 48 w 98"/>
                  <a:gd name="T25" fmla="*/ 27 h 81"/>
                  <a:gd name="T26" fmla="*/ 47 w 98"/>
                  <a:gd name="T27" fmla="*/ 29 h 81"/>
                  <a:gd name="T28" fmla="*/ 46 w 98"/>
                  <a:gd name="T29" fmla="*/ 31 h 81"/>
                  <a:gd name="T30" fmla="*/ 44 w 98"/>
                  <a:gd name="T31" fmla="*/ 33 h 81"/>
                  <a:gd name="T32" fmla="*/ 44 w 98"/>
                  <a:gd name="T33" fmla="*/ 36 h 81"/>
                  <a:gd name="T34" fmla="*/ 41 w 98"/>
                  <a:gd name="T35" fmla="*/ 38 h 81"/>
                  <a:gd name="T36" fmla="*/ 38 w 98"/>
                  <a:gd name="T37" fmla="*/ 39 h 81"/>
                  <a:gd name="T38" fmla="*/ 35 w 98"/>
                  <a:gd name="T39" fmla="*/ 40 h 81"/>
                  <a:gd name="T40" fmla="*/ 32 w 98"/>
                  <a:gd name="T41" fmla="*/ 41 h 81"/>
                  <a:gd name="T42" fmla="*/ 28 w 98"/>
                  <a:gd name="T43" fmla="*/ 41 h 81"/>
                  <a:gd name="T44" fmla="*/ 24 w 98"/>
                  <a:gd name="T45" fmla="*/ 41 h 81"/>
                  <a:gd name="T46" fmla="*/ 20 w 98"/>
                  <a:gd name="T47" fmla="*/ 41 h 81"/>
                  <a:gd name="T48" fmla="*/ 16 w 98"/>
                  <a:gd name="T49" fmla="*/ 40 h 81"/>
                  <a:gd name="T50" fmla="*/ 10 w 98"/>
                  <a:gd name="T51" fmla="*/ 38 h 81"/>
                  <a:gd name="T52" fmla="*/ 6 w 98"/>
                  <a:gd name="T53" fmla="*/ 33 h 81"/>
                  <a:gd name="T54" fmla="*/ 3 w 98"/>
                  <a:gd name="T55" fmla="*/ 27 h 81"/>
                  <a:gd name="T56" fmla="*/ 0 w 98"/>
                  <a:gd name="T57" fmla="*/ 20 h 81"/>
                  <a:gd name="T58" fmla="*/ 1 w 98"/>
                  <a:gd name="T59" fmla="*/ 15 h 81"/>
                  <a:gd name="T60" fmla="*/ 3 w 98"/>
                  <a:gd name="T61" fmla="*/ 10 h 81"/>
                  <a:gd name="T62" fmla="*/ 5 w 98"/>
                  <a:gd name="T63" fmla="*/ 6 h 81"/>
                  <a:gd name="T64" fmla="*/ 10 w 98"/>
                  <a:gd name="T65" fmla="*/ 4 h 8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8" h="81">
                    <a:moveTo>
                      <a:pt x="19" y="7"/>
                    </a:moveTo>
                    <a:lnTo>
                      <a:pt x="28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5" y="5"/>
                    </a:lnTo>
                    <a:lnTo>
                      <a:pt x="71" y="5"/>
                    </a:lnTo>
                    <a:lnTo>
                      <a:pt x="76" y="9"/>
                    </a:lnTo>
                    <a:lnTo>
                      <a:pt x="81" y="14"/>
                    </a:lnTo>
                    <a:lnTo>
                      <a:pt x="86" y="20"/>
                    </a:lnTo>
                    <a:lnTo>
                      <a:pt x="91" y="27"/>
                    </a:lnTo>
                    <a:lnTo>
                      <a:pt x="94" y="35"/>
                    </a:lnTo>
                    <a:lnTo>
                      <a:pt x="98" y="43"/>
                    </a:lnTo>
                    <a:lnTo>
                      <a:pt x="96" y="53"/>
                    </a:lnTo>
                    <a:lnTo>
                      <a:pt x="94" y="57"/>
                    </a:lnTo>
                    <a:lnTo>
                      <a:pt x="91" y="61"/>
                    </a:lnTo>
                    <a:lnTo>
                      <a:pt x="88" y="66"/>
                    </a:lnTo>
                    <a:lnTo>
                      <a:pt x="88" y="71"/>
                    </a:lnTo>
                    <a:lnTo>
                      <a:pt x="81" y="75"/>
                    </a:lnTo>
                    <a:lnTo>
                      <a:pt x="76" y="78"/>
                    </a:lnTo>
                    <a:lnTo>
                      <a:pt x="70" y="80"/>
                    </a:lnTo>
                    <a:lnTo>
                      <a:pt x="63" y="81"/>
                    </a:lnTo>
                    <a:lnTo>
                      <a:pt x="55" y="81"/>
                    </a:lnTo>
                    <a:lnTo>
                      <a:pt x="48" y="81"/>
                    </a:lnTo>
                    <a:lnTo>
                      <a:pt x="40" y="81"/>
                    </a:lnTo>
                    <a:lnTo>
                      <a:pt x="32" y="80"/>
                    </a:lnTo>
                    <a:lnTo>
                      <a:pt x="20" y="75"/>
                    </a:lnTo>
                    <a:lnTo>
                      <a:pt x="12" y="65"/>
                    </a:lnTo>
                    <a:lnTo>
                      <a:pt x="5" y="53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5" y="20"/>
                    </a:lnTo>
                    <a:lnTo>
                      <a:pt x="10" y="12"/>
                    </a:lnTo>
                    <a:lnTo>
                      <a:pt x="19" y="7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111"/>
              <p:cNvSpPr>
                <a:spLocks/>
              </p:cNvSpPr>
              <p:nvPr/>
            </p:nvSpPr>
            <p:spPr bwMode="auto">
              <a:xfrm>
                <a:off x="1567" y="2082"/>
                <a:ext cx="33" cy="54"/>
              </a:xfrm>
              <a:custGeom>
                <a:avLst/>
                <a:gdLst>
                  <a:gd name="T0" fmla="*/ 1 w 66"/>
                  <a:gd name="T1" fmla="*/ 3 h 108"/>
                  <a:gd name="T2" fmla="*/ 2 w 66"/>
                  <a:gd name="T3" fmla="*/ 1 h 108"/>
                  <a:gd name="T4" fmla="*/ 7 w 66"/>
                  <a:gd name="T5" fmla="*/ 0 h 108"/>
                  <a:gd name="T6" fmla="*/ 12 w 66"/>
                  <a:gd name="T7" fmla="*/ 0 h 108"/>
                  <a:gd name="T8" fmla="*/ 17 w 66"/>
                  <a:gd name="T9" fmla="*/ 2 h 108"/>
                  <a:gd name="T10" fmla="*/ 22 w 66"/>
                  <a:gd name="T11" fmla="*/ 5 h 108"/>
                  <a:gd name="T12" fmla="*/ 27 w 66"/>
                  <a:gd name="T13" fmla="*/ 9 h 108"/>
                  <a:gd name="T14" fmla="*/ 30 w 66"/>
                  <a:gd name="T15" fmla="*/ 14 h 108"/>
                  <a:gd name="T16" fmla="*/ 32 w 66"/>
                  <a:gd name="T17" fmla="*/ 19 h 108"/>
                  <a:gd name="T18" fmla="*/ 33 w 66"/>
                  <a:gd name="T19" fmla="*/ 24 h 108"/>
                  <a:gd name="T20" fmla="*/ 32 w 66"/>
                  <a:gd name="T21" fmla="*/ 29 h 108"/>
                  <a:gd name="T22" fmla="*/ 30 w 66"/>
                  <a:gd name="T23" fmla="*/ 36 h 108"/>
                  <a:gd name="T24" fmla="*/ 27 w 66"/>
                  <a:gd name="T25" fmla="*/ 41 h 108"/>
                  <a:gd name="T26" fmla="*/ 24 w 66"/>
                  <a:gd name="T27" fmla="*/ 46 h 108"/>
                  <a:gd name="T28" fmla="*/ 18 w 66"/>
                  <a:gd name="T29" fmla="*/ 48 h 108"/>
                  <a:gd name="T30" fmla="*/ 13 w 66"/>
                  <a:gd name="T31" fmla="*/ 52 h 108"/>
                  <a:gd name="T32" fmla="*/ 7 w 66"/>
                  <a:gd name="T33" fmla="*/ 53 h 108"/>
                  <a:gd name="T34" fmla="*/ 0 w 66"/>
                  <a:gd name="T35" fmla="*/ 54 h 108"/>
                  <a:gd name="T36" fmla="*/ 0 w 66"/>
                  <a:gd name="T37" fmla="*/ 41 h 108"/>
                  <a:gd name="T38" fmla="*/ 1 w 66"/>
                  <a:gd name="T39" fmla="*/ 28 h 108"/>
                  <a:gd name="T40" fmla="*/ 3 w 66"/>
                  <a:gd name="T41" fmla="*/ 16 h 108"/>
                  <a:gd name="T42" fmla="*/ 1 w 66"/>
                  <a:gd name="T43" fmla="*/ 3 h 1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6" h="108">
                    <a:moveTo>
                      <a:pt x="2" y="5"/>
                    </a:moveTo>
                    <a:lnTo>
                      <a:pt x="4" y="2"/>
                    </a:lnTo>
                    <a:lnTo>
                      <a:pt x="14" y="0"/>
                    </a:lnTo>
                    <a:lnTo>
                      <a:pt x="24" y="0"/>
                    </a:lnTo>
                    <a:lnTo>
                      <a:pt x="33" y="4"/>
                    </a:lnTo>
                    <a:lnTo>
                      <a:pt x="43" y="9"/>
                    </a:lnTo>
                    <a:lnTo>
                      <a:pt x="53" y="17"/>
                    </a:lnTo>
                    <a:lnTo>
                      <a:pt x="60" y="27"/>
                    </a:lnTo>
                    <a:lnTo>
                      <a:pt x="63" y="37"/>
                    </a:lnTo>
                    <a:lnTo>
                      <a:pt x="66" y="47"/>
                    </a:lnTo>
                    <a:lnTo>
                      <a:pt x="63" y="58"/>
                    </a:lnTo>
                    <a:lnTo>
                      <a:pt x="60" y="71"/>
                    </a:lnTo>
                    <a:lnTo>
                      <a:pt x="53" y="81"/>
                    </a:lnTo>
                    <a:lnTo>
                      <a:pt x="47" y="91"/>
                    </a:lnTo>
                    <a:lnTo>
                      <a:pt x="35" y="96"/>
                    </a:lnTo>
                    <a:lnTo>
                      <a:pt x="25" y="103"/>
                    </a:lnTo>
                    <a:lnTo>
                      <a:pt x="14" y="106"/>
                    </a:lnTo>
                    <a:lnTo>
                      <a:pt x="0" y="108"/>
                    </a:lnTo>
                    <a:lnTo>
                      <a:pt x="0" y="81"/>
                    </a:lnTo>
                    <a:lnTo>
                      <a:pt x="2" y="56"/>
                    </a:lnTo>
                    <a:lnTo>
                      <a:pt x="5" y="32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112"/>
              <p:cNvSpPr>
                <a:spLocks/>
              </p:cNvSpPr>
              <p:nvPr/>
            </p:nvSpPr>
            <p:spPr bwMode="auto">
              <a:xfrm>
                <a:off x="1588" y="2453"/>
                <a:ext cx="232" cy="259"/>
              </a:xfrm>
              <a:custGeom>
                <a:avLst/>
                <a:gdLst>
                  <a:gd name="T0" fmla="*/ 11 w 464"/>
                  <a:gd name="T1" fmla="*/ 190 h 516"/>
                  <a:gd name="T2" fmla="*/ 17 w 464"/>
                  <a:gd name="T3" fmla="*/ 143 h 516"/>
                  <a:gd name="T4" fmla="*/ 21 w 464"/>
                  <a:gd name="T5" fmla="*/ 114 h 516"/>
                  <a:gd name="T6" fmla="*/ 28 w 464"/>
                  <a:gd name="T7" fmla="*/ 106 h 516"/>
                  <a:gd name="T8" fmla="*/ 37 w 464"/>
                  <a:gd name="T9" fmla="*/ 98 h 516"/>
                  <a:gd name="T10" fmla="*/ 46 w 464"/>
                  <a:gd name="T11" fmla="*/ 91 h 516"/>
                  <a:gd name="T12" fmla="*/ 55 w 464"/>
                  <a:gd name="T13" fmla="*/ 83 h 516"/>
                  <a:gd name="T14" fmla="*/ 64 w 464"/>
                  <a:gd name="T15" fmla="*/ 75 h 516"/>
                  <a:gd name="T16" fmla="*/ 70 w 464"/>
                  <a:gd name="T17" fmla="*/ 70 h 516"/>
                  <a:gd name="T18" fmla="*/ 73 w 464"/>
                  <a:gd name="T19" fmla="*/ 67 h 516"/>
                  <a:gd name="T20" fmla="*/ 81 w 464"/>
                  <a:gd name="T21" fmla="*/ 61 h 516"/>
                  <a:gd name="T22" fmla="*/ 93 w 464"/>
                  <a:gd name="T23" fmla="*/ 49 h 516"/>
                  <a:gd name="T24" fmla="*/ 104 w 464"/>
                  <a:gd name="T25" fmla="*/ 37 h 516"/>
                  <a:gd name="T26" fmla="*/ 114 w 464"/>
                  <a:gd name="T27" fmla="*/ 26 h 516"/>
                  <a:gd name="T28" fmla="*/ 123 w 464"/>
                  <a:gd name="T29" fmla="*/ 16 h 516"/>
                  <a:gd name="T30" fmla="*/ 134 w 464"/>
                  <a:gd name="T31" fmla="*/ 5 h 516"/>
                  <a:gd name="T32" fmla="*/ 142 w 464"/>
                  <a:gd name="T33" fmla="*/ 0 h 516"/>
                  <a:gd name="T34" fmla="*/ 147 w 464"/>
                  <a:gd name="T35" fmla="*/ 2 h 516"/>
                  <a:gd name="T36" fmla="*/ 155 w 464"/>
                  <a:gd name="T37" fmla="*/ 1 h 516"/>
                  <a:gd name="T38" fmla="*/ 167 w 464"/>
                  <a:gd name="T39" fmla="*/ 3 h 516"/>
                  <a:gd name="T40" fmla="*/ 178 w 464"/>
                  <a:gd name="T41" fmla="*/ 6 h 516"/>
                  <a:gd name="T42" fmla="*/ 188 w 464"/>
                  <a:gd name="T43" fmla="*/ 10 h 516"/>
                  <a:gd name="T44" fmla="*/ 198 w 464"/>
                  <a:gd name="T45" fmla="*/ 12 h 516"/>
                  <a:gd name="T46" fmla="*/ 208 w 464"/>
                  <a:gd name="T47" fmla="*/ 12 h 516"/>
                  <a:gd name="T48" fmla="*/ 218 w 464"/>
                  <a:gd name="T49" fmla="*/ 13 h 516"/>
                  <a:gd name="T50" fmla="*/ 227 w 464"/>
                  <a:gd name="T51" fmla="*/ 15 h 516"/>
                  <a:gd name="T52" fmla="*/ 232 w 464"/>
                  <a:gd name="T53" fmla="*/ 24 h 516"/>
                  <a:gd name="T54" fmla="*/ 227 w 464"/>
                  <a:gd name="T55" fmla="*/ 40 h 516"/>
                  <a:gd name="T56" fmla="*/ 226 w 464"/>
                  <a:gd name="T57" fmla="*/ 49 h 516"/>
                  <a:gd name="T58" fmla="*/ 225 w 464"/>
                  <a:gd name="T59" fmla="*/ 52 h 516"/>
                  <a:gd name="T60" fmla="*/ 220 w 464"/>
                  <a:gd name="T61" fmla="*/ 73 h 516"/>
                  <a:gd name="T62" fmla="*/ 212 w 464"/>
                  <a:gd name="T63" fmla="*/ 111 h 516"/>
                  <a:gd name="T64" fmla="*/ 205 w 464"/>
                  <a:gd name="T65" fmla="*/ 149 h 516"/>
                  <a:gd name="T66" fmla="*/ 201 w 464"/>
                  <a:gd name="T67" fmla="*/ 184 h 516"/>
                  <a:gd name="T68" fmla="*/ 193 w 464"/>
                  <a:gd name="T69" fmla="*/ 212 h 516"/>
                  <a:gd name="T70" fmla="*/ 187 w 464"/>
                  <a:gd name="T71" fmla="*/ 237 h 516"/>
                  <a:gd name="T72" fmla="*/ 183 w 464"/>
                  <a:gd name="T73" fmla="*/ 258 h 516"/>
                  <a:gd name="T74" fmla="*/ 166 w 464"/>
                  <a:gd name="T75" fmla="*/ 258 h 516"/>
                  <a:gd name="T76" fmla="*/ 150 w 464"/>
                  <a:gd name="T77" fmla="*/ 255 h 516"/>
                  <a:gd name="T78" fmla="*/ 133 w 464"/>
                  <a:gd name="T79" fmla="*/ 251 h 516"/>
                  <a:gd name="T80" fmla="*/ 117 w 464"/>
                  <a:gd name="T81" fmla="*/ 250 h 516"/>
                  <a:gd name="T82" fmla="*/ 105 w 464"/>
                  <a:gd name="T83" fmla="*/ 251 h 516"/>
                  <a:gd name="T84" fmla="*/ 94 w 464"/>
                  <a:gd name="T85" fmla="*/ 251 h 516"/>
                  <a:gd name="T86" fmla="*/ 83 w 464"/>
                  <a:gd name="T87" fmla="*/ 248 h 516"/>
                  <a:gd name="T88" fmla="*/ 73 w 464"/>
                  <a:gd name="T89" fmla="*/ 244 h 516"/>
                  <a:gd name="T90" fmla="*/ 60 w 464"/>
                  <a:gd name="T91" fmla="*/ 242 h 516"/>
                  <a:gd name="T92" fmla="*/ 47 w 464"/>
                  <a:gd name="T93" fmla="*/ 241 h 516"/>
                  <a:gd name="T94" fmla="*/ 34 w 464"/>
                  <a:gd name="T95" fmla="*/ 240 h 516"/>
                  <a:gd name="T96" fmla="*/ 22 w 464"/>
                  <a:gd name="T97" fmla="*/ 237 h 516"/>
                  <a:gd name="T98" fmla="*/ 11 w 464"/>
                  <a:gd name="T99" fmla="*/ 234 h 516"/>
                  <a:gd name="T100" fmla="*/ 0 w 464"/>
                  <a:gd name="T101" fmla="*/ 232 h 516"/>
                  <a:gd name="T102" fmla="*/ 3 w 464"/>
                  <a:gd name="T103" fmla="*/ 222 h 516"/>
                  <a:gd name="T104" fmla="*/ 6 w 464"/>
                  <a:gd name="T105" fmla="*/ 213 h 51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464" h="516">
                    <a:moveTo>
                      <a:pt x="12" y="424"/>
                    </a:moveTo>
                    <a:lnTo>
                      <a:pt x="22" y="379"/>
                    </a:lnTo>
                    <a:lnTo>
                      <a:pt x="28" y="333"/>
                    </a:lnTo>
                    <a:lnTo>
                      <a:pt x="33" y="285"/>
                    </a:lnTo>
                    <a:lnTo>
                      <a:pt x="37" y="237"/>
                    </a:lnTo>
                    <a:lnTo>
                      <a:pt x="42" y="227"/>
                    </a:lnTo>
                    <a:lnTo>
                      <a:pt x="48" y="219"/>
                    </a:lnTo>
                    <a:lnTo>
                      <a:pt x="56" y="211"/>
                    </a:lnTo>
                    <a:lnTo>
                      <a:pt x="63" y="203"/>
                    </a:lnTo>
                    <a:lnTo>
                      <a:pt x="73" y="196"/>
                    </a:lnTo>
                    <a:lnTo>
                      <a:pt x="81" y="189"/>
                    </a:lnTo>
                    <a:lnTo>
                      <a:pt x="91" y="181"/>
                    </a:lnTo>
                    <a:lnTo>
                      <a:pt x="101" y="175"/>
                    </a:lnTo>
                    <a:lnTo>
                      <a:pt x="109" y="166"/>
                    </a:lnTo>
                    <a:lnTo>
                      <a:pt x="119" y="160"/>
                    </a:lnTo>
                    <a:lnTo>
                      <a:pt x="127" y="150"/>
                    </a:lnTo>
                    <a:lnTo>
                      <a:pt x="136" y="142"/>
                    </a:lnTo>
                    <a:lnTo>
                      <a:pt x="139" y="140"/>
                    </a:lnTo>
                    <a:lnTo>
                      <a:pt x="142" y="135"/>
                    </a:lnTo>
                    <a:lnTo>
                      <a:pt x="146" y="133"/>
                    </a:lnTo>
                    <a:lnTo>
                      <a:pt x="151" y="133"/>
                    </a:lnTo>
                    <a:lnTo>
                      <a:pt x="162" y="122"/>
                    </a:lnTo>
                    <a:lnTo>
                      <a:pt x="174" y="109"/>
                    </a:lnTo>
                    <a:lnTo>
                      <a:pt x="185" y="97"/>
                    </a:lnTo>
                    <a:lnTo>
                      <a:pt x="197" y="84"/>
                    </a:lnTo>
                    <a:lnTo>
                      <a:pt x="207" y="74"/>
                    </a:lnTo>
                    <a:lnTo>
                      <a:pt x="217" y="62"/>
                    </a:lnTo>
                    <a:lnTo>
                      <a:pt x="227" y="52"/>
                    </a:lnTo>
                    <a:lnTo>
                      <a:pt x="236" y="41"/>
                    </a:lnTo>
                    <a:lnTo>
                      <a:pt x="246" y="31"/>
                    </a:lnTo>
                    <a:lnTo>
                      <a:pt x="258" y="20"/>
                    </a:lnTo>
                    <a:lnTo>
                      <a:pt x="268" y="10"/>
                    </a:lnTo>
                    <a:lnTo>
                      <a:pt x="279" y="0"/>
                    </a:lnTo>
                    <a:lnTo>
                      <a:pt x="284" y="0"/>
                    </a:lnTo>
                    <a:lnTo>
                      <a:pt x="288" y="1"/>
                    </a:lnTo>
                    <a:lnTo>
                      <a:pt x="293" y="3"/>
                    </a:lnTo>
                    <a:lnTo>
                      <a:pt x="296" y="3"/>
                    </a:lnTo>
                    <a:lnTo>
                      <a:pt x="309" y="1"/>
                    </a:lnTo>
                    <a:lnTo>
                      <a:pt x="321" y="3"/>
                    </a:lnTo>
                    <a:lnTo>
                      <a:pt x="334" y="5"/>
                    </a:lnTo>
                    <a:lnTo>
                      <a:pt x="344" y="6"/>
                    </a:lnTo>
                    <a:lnTo>
                      <a:pt x="355" y="11"/>
                    </a:lnTo>
                    <a:lnTo>
                      <a:pt x="365" y="15"/>
                    </a:lnTo>
                    <a:lnTo>
                      <a:pt x="375" y="20"/>
                    </a:lnTo>
                    <a:lnTo>
                      <a:pt x="385" y="24"/>
                    </a:lnTo>
                    <a:lnTo>
                      <a:pt x="395" y="24"/>
                    </a:lnTo>
                    <a:lnTo>
                      <a:pt x="405" y="24"/>
                    </a:lnTo>
                    <a:lnTo>
                      <a:pt x="415" y="24"/>
                    </a:lnTo>
                    <a:lnTo>
                      <a:pt x="425" y="26"/>
                    </a:lnTo>
                    <a:lnTo>
                      <a:pt x="435" y="26"/>
                    </a:lnTo>
                    <a:lnTo>
                      <a:pt x="444" y="28"/>
                    </a:lnTo>
                    <a:lnTo>
                      <a:pt x="454" y="29"/>
                    </a:lnTo>
                    <a:lnTo>
                      <a:pt x="464" y="33"/>
                    </a:lnTo>
                    <a:lnTo>
                      <a:pt x="463" y="48"/>
                    </a:lnTo>
                    <a:lnTo>
                      <a:pt x="459" y="62"/>
                    </a:lnTo>
                    <a:lnTo>
                      <a:pt x="454" y="79"/>
                    </a:lnTo>
                    <a:lnTo>
                      <a:pt x="453" y="94"/>
                    </a:lnTo>
                    <a:lnTo>
                      <a:pt x="451" y="97"/>
                    </a:lnTo>
                    <a:lnTo>
                      <a:pt x="451" y="100"/>
                    </a:lnTo>
                    <a:lnTo>
                      <a:pt x="449" y="104"/>
                    </a:lnTo>
                    <a:lnTo>
                      <a:pt x="448" y="107"/>
                    </a:lnTo>
                    <a:lnTo>
                      <a:pt x="440" y="145"/>
                    </a:lnTo>
                    <a:lnTo>
                      <a:pt x="431" y="184"/>
                    </a:lnTo>
                    <a:lnTo>
                      <a:pt x="423" y="222"/>
                    </a:lnTo>
                    <a:lnTo>
                      <a:pt x="413" y="260"/>
                    </a:lnTo>
                    <a:lnTo>
                      <a:pt x="410" y="297"/>
                    </a:lnTo>
                    <a:lnTo>
                      <a:pt x="406" y="331"/>
                    </a:lnTo>
                    <a:lnTo>
                      <a:pt x="402" y="366"/>
                    </a:lnTo>
                    <a:lnTo>
                      <a:pt x="392" y="399"/>
                    </a:lnTo>
                    <a:lnTo>
                      <a:pt x="385" y="422"/>
                    </a:lnTo>
                    <a:lnTo>
                      <a:pt x="380" y="447"/>
                    </a:lnTo>
                    <a:lnTo>
                      <a:pt x="373" y="472"/>
                    </a:lnTo>
                    <a:lnTo>
                      <a:pt x="369" y="496"/>
                    </a:lnTo>
                    <a:lnTo>
                      <a:pt x="365" y="514"/>
                    </a:lnTo>
                    <a:lnTo>
                      <a:pt x="347" y="516"/>
                    </a:lnTo>
                    <a:lnTo>
                      <a:pt x="331" y="514"/>
                    </a:lnTo>
                    <a:lnTo>
                      <a:pt x="314" y="511"/>
                    </a:lnTo>
                    <a:lnTo>
                      <a:pt x="299" y="508"/>
                    </a:lnTo>
                    <a:lnTo>
                      <a:pt x="283" y="503"/>
                    </a:lnTo>
                    <a:lnTo>
                      <a:pt x="266" y="500"/>
                    </a:lnTo>
                    <a:lnTo>
                      <a:pt x="250" y="498"/>
                    </a:lnTo>
                    <a:lnTo>
                      <a:pt x="233" y="498"/>
                    </a:lnTo>
                    <a:lnTo>
                      <a:pt x="222" y="500"/>
                    </a:lnTo>
                    <a:lnTo>
                      <a:pt x="210" y="500"/>
                    </a:lnTo>
                    <a:lnTo>
                      <a:pt x="198" y="500"/>
                    </a:lnTo>
                    <a:lnTo>
                      <a:pt x="187" y="500"/>
                    </a:lnTo>
                    <a:lnTo>
                      <a:pt x="177" y="498"/>
                    </a:lnTo>
                    <a:lnTo>
                      <a:pt x="165" y="495"/>
                    </a:lnTo>
                    <a:lnTo>
                      <a:pt x="156" y="491"/>
                    </a:lnTo>
                    <a:lnTo>
                      <a:pt x="146" y="486"/>
                    </a:lnTo>
                    <a:lnTo>
                      <a:pt x="132" y="485"/>
                    </a:lnTo>
                    <a:lnTo>
                      <a:pt x="119" y="483"/>
                    </a:lnTo>
                    <a:lnTo>
                      <a:pt x="106" y="481"/>
                    </a:lnTo>
                    <a:lnTo>
                      <a:pt x="93" y="481"/>
                    </a:lnTo>
                    <a:lnTo>
                      <a:pt x="80" y="480"/>
                    </a:lnTo>
                    <a:lnTo>
                      <a:pt x="68" y="478"/>
                    </a:lnTo>
                    <a:lnTo>
                      <a:pt x="55" y="476"/>
                    </a:lnTo>
                    <a:lnTo>
                      <a:pt x="43" y="472"/>
                    </a:lnTo>
                    <a:lnTo>
                      <a:pt x="33" y="470"/>
                    </a:lnTo>
                    <a:lnTo>
                      <a:pt x="22" y="467"/>
                    </a:lnTo>
                    <a:lnTo>
                      <a:pt x="12" y="465"/>
                    </a:lnTo>
                    <a:lnTo>
                      <a:pt x="0" y="463"/>
                    </a:lnTo>
                    <a:lnTo>
                      <a:pt x="2" y="453"/>
                    </a:lnTo>
                    <a:lnTo>
                      <a:pt x="5" y="443"/>
                    </a:lnTo>
                    <a:lnTo>
                      <a:pt x="9" y="434"/>
                    </a:lnTo>
                    <a:lnTo>
                      <a:pt x="12" y="42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113"/>
              <p:cNvSpPr>
                <a:spLocks/>
              </p:cNvSpPr>
              <p:nvPr/>
            </p:nvSpPr>
            <p:spPr bwMode="auto">
              <a:xfrm>
                <a:off x="1653" y="2514"/>
                <a:ext cx="127" cy="140"/>
              </a:xfrm>
              <a:custGeom>
                <a:avLst/>
                <a:gdLst>
                  <a:gd name="T0" fmla="*/ 32 w 252"/>
                  <a:gd name="T1" fmla="*/ 81 h 281"/>
                  <a:gd name="T2" fmla="*/ 43 w 252"/>
                  <a:gd name="T3" fmla="*/ 72 h 281"/>
                  <a:gd name="T4" fmla="*/ 54 w 252"/>
                  <a:gd name="T5" fmla="*/ 63 h 281"/>
                  <a:gd name="T6" fmla="*/ 63 w 252"/>
                  <a:gd name="T7" fmla="*/ 54 h 281"/>
                  <a:gd name="T8" fmla="*/ 69 w 252"/>
                  <a:gd name="T9" fmla="*/ 45 h 281"/>
                  <a:gd name="T10" fmla="*/ 73 w 252"/>
                  <a:gd name="T11" fmla="*/ 39 h 281"/>
                  <a:gd name="T12" fmla="*/ 72 w 252"/>
                  <a:gd name="T13" fmla="*/ 34 h 281"/>
                  <a:gd name="T14" fmla="*/ 66 w 252"/>
                  <a:gd name="T15" fmla="*/ 34 h 281"/>
                  <a:gd name="T16" fmla="*/ 58 w 252"/>
                  <a:gd name="T17" fmla="*/ 33 h 281"/>
                  <a:gd name="T18" fmla="*/ 50 w 252"/>
                  <a:gd name="T19" fmla="*/ 31 h 281"/>
                  <a:gd name="T20" fmla="*/ 41 w 252"/>
                  <a:gd name="T21" fmla="*/ 30 h 281"/>
                  <a:gd name="T22" fmla="*/ 32 w 252"/>
                  <a:gd name="T23" fmla="*/ 29 h 281"/>
                  <a:gd name="T24" fmla="*/ 25 w 252"/>
                  <a:gd name="T25" fmla="*/ 27 h 281"/>
                  <a:gd name="T26" fmla="*/ 21 w 252"/>
                  <a:gd name="T27" fmla="*/ 25 h 281"/>
                  <a:gd name="T28" fmla="*/ 21 w 252"/>
                  <a:gd name="T29" fmla="*/ 17 h 281"/>
                  <a:gd name="T30" fmla="*/ 24 w 252"/>
                  <a:gd name="T31" fmla="*/ 7 h 281"/>
                  <a:gd name="T32" fmla="*/ 30 w 252"/>
                  <a:gd name="T33" fmla="*/ 0 h 281"/>
                  <a:gd name="T34" fmla="*/ 41 w 252"/>
                  <a:gd name="T35" fmla="*/ 1 h 281"/>
                  <a:gd name="T36" fmla="*/ 50 w 252"/>
                  <a:gd name="T37" fmla="*/ 2 h 281"/>
                  <a:gd name="T38" fmla="*/ 60 w 252"/>
                  <a:gd name="T39" fmla="*/ 2 h 281"/>
                  <a:gd name="T40" fmla="*/ 72 w 252"/>
                  <a:gd name="T41" fmla="*/ 3 h 281"/>
                  <a:gd name="T42" fmla="*/ 86 w 252"/>
                  <a:gd name="T43" fmla="*/ 2 h 281"/>
                  <a:gd name="T44" fmla="*/ 100 w 252"/>
                  <a:gd name="T45" fmla="*/ 3 h 281"/>
                  <a:gd name="T46" fmla="*/ 113 w 252"/>
                  <a:gd name="T47" fmla="*/ 6 h 281"/>
                  <a:gd name="T48" fmla="*/ 121 w 252"/>
                  <a:gd name="T49" fmla="*/ 11 h 281"/>
                  <a:gd name="T50" fmla="*/ 125 w 252"/>
                  <a:gd name="T51" fmla="*/ 15 h 281"/>
                  <a:gd name="T52" fmla="*/ 125 w 252"/>
                  <a:gd name="T53" fmla="*/ 20 h 281"/>
                  <a:gd name="T54" fmla="*/ 120 w 252"/>
                  <a:gd name="T55" fmla="*/ 25 h 281"/>
                  <a:gd name="T56" fmla="*/ 111 w 252"/>
                  <a:gd name="T57" fmla="*/ 32 h 281"/>
                  <a:gd name="T58" fmla="*/ 101 w 252"/>
                  <a:gd name="T59" fmla="*/ 44 h 281"/>
                  <a:gd name="T60" fmla="*/ 92 w 252"/>
                  <a:gd name="T61" fmla="*/ 58 h 281"/>
                  <a:gd name="T62" fmla="*/ 83 w 252"/>
                  <a:gd name="T63" fmla="*/ 71 h 281"/>
                  <a:gd name="T64" fmla="*/ 75 w 252"/>
                  <a:gd name="T65" fmla="*/ 81 h 281"/>
                  <a:gd name="T66" fmla="*/ 68 w 252"/>
                  <a:gd name="T67" fmla="*/ 92 h 281"/>
                  <a:gd name="T68" fmla="*/ 59 w 252"/>
                  <a:gd name="T69" fmla="*/ 102 h 281"/>
                  <a:gd name="T70" fmla="*/ 50 w 252"/>
                  <a:gd name="T71" fmla="*/ 112 h 281"/>
                  <a:gd name="T72" fmla="*/ 43 w 252"/>
                  <a:gd name="T73" fmla="*/ 122 h 281"/>
                  <a:gd name="T74" fmla="*/ 38 w 252"/>
                  <a:gd name="T75" fmla="*/ 133 h 281"/>
                  <a:gd name="T76" fmla="*/ 32 w 252"/>
                  <a:gd name="T77" fmla="*/ 140 h 281"/>
                  <a:gd name="T78" fmla="*/ 27 w 252"/>
                  <a:gd name="T79" fmla="*/ 138 h 281"/>
                  <a:gd name="T80" fmla="*/ 17 w 252"/>
                  <a:gd name="T81" fmla="*/ 136 h 281"/>
                  <a:gd name="T82" fmla="*/ 7 w 252"/>
                  <a:gd name="T83" fmla="*/ 133 h 281"/>
                  <a:gd name="T84" fmla="*/ 0 w 252"/>
                  <a:gd name="T85" fmla="*/ 125 h 281"/>
                  <a:gd name="T86" fmla="*/ 4 w 252"/>
                  <a:gd name="T87" fmla="*/ 116 h 281"/>
                  <a:gd name="T88" fmla="*/ 12 w 252"/>
                  <a:gd name="T89" fmla="*/ 104 h 281"/>
                  <a:gd name="T90" fmla="*/ 22 w 252"/>
                  <a:gd name="T91" fmla="*/ 91 h 28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252" h="281">
                    <a:moveTo>
                      <a:pt x="54" y="170"/>
                    </a:moveTo>
                    <a:lnTo>
                      <a:pt x="64" y="162"/>
                    </a:lnTo>
                    <a:lnTo>
                      <a:pt x="76" y="154"/>
                    </a:lnTo>
                    <a:lnTo>
                      <a:pt x="86" y="144"/>
                    </a:lnTo>
                    <a:lnTo>
                      <a:pt x="97" y="135"/>
                    </a:lnTo>
                    <a:lnTo>
                      <a:pt x="107" y="127"/>
                    </a:lnTo>
                    <a:lnTo>
                      <a:pt x="117" y="117"/>
                    </a:lnTo>
                    <a:lnTo>
                      <a:pt x="125" y="109"/>
                    </a:lnTo>
                    <a:lnTo>
                      <a:pt x="134" y="99"/>
                    </a:lnTo>
                    <a:lnTo>
                      <a:pt x="137" y="91"/>
                    </a:lnTo>
                    <a:lnTo>
                      <a:pt x="142" y="84"/>
                    </a:lnTo>
                    <a:lnTo>
                      <a:pt x="145" y="78"/>
                    </a:lnTo>
                    <a:lnTo>
                      <a:pt x="147" y="69"/>
                    </a:lnTo>
                    <a:lnTo>
                      <a:pt x="142" y="68"/>
                    </a:lnTo>
                    <a:lnTo>
                      <a:pt x="137" y="68"/>
                    </a:lnTo>
                    <a:lnTo>
                      <a:pt x="130" y="68"/>
                    </a:lnTo>
                    <a:lnTo>
                      <a:pt x="125" y="68"/>
                    </a:lnTo>
                    <a:lnTo>
                      <a:pt x="115" y="66"/>
                    </a:lnTo>
                    <a:lnTo>
                      <a:pt x="107" y="64"/>
                    </a:lnTo>
                    <a:lnTo>
                      <a:pt x="99" y="63"/>
                    </a:lnTo>
                    <a:lnTo>
                      <a:pt x="89" y="61"/>
                    </a:lnTo>
                    <a:lnTo>
                      <a:pt x="81" y="60"/>
                    </a:lnTo>
                    <a:lnTo>
                      <a:pt x="72" y="60"/>
                    </a:lnTo>
                    <a:lnTo>
                      <a:pt x="63" y="58"/>
                    </a:lnTo>
                    <a:lnTo>
                      <a:pt x="53" y="56"/>
                    </a:lnTo>
                    <a:lnTo>
                      <a:pt x="49" y="55"/>
                    </a:lnTo>
                    <a:lnTo>
                      <a:pt x="44" y="53"/>
                    </a:lnTo>
                    <a:lnTo>
                      <a:pt x="41" y="50"/>
                    </a:lnTo>
                    <a:lnTo>
                      <a:pt x="41" y="45"/>
                    </a:lnTo>
                    <a:lnTo>
                      <a:pt x="41" y="35"/>
                    </a:lnTo>
                    <a:lnTo>
                      <a:pt x="44" y="25"/>
                    </a:lnTo>
                    <a:lnTo>
                      <a:pt x="48" y="15"/>
                    </a:lnTo>
                    <a:lnTo>
                      <a:pt x="49" y="5"/>
                    </a:lnTo>
                    <a:lnTo>
                      <a:pt x="59" y="0"/>
                    </a:lnTo>
                    <a:lnTo>
                      <a:pt x="69" y="2"/>
                    </a:lnTo>
                    <a:lnTo>
                      <a:pt x="81" y="3"/>
                    </a:lnTo>
                    <a:lnTo>
                      <a:pt x="91" y="5"/>
                    </a:lnTo>
                    <a:lnTo>
                      <a:pt x="100" y="5"/>
                    </a:lnTo>
                    <a:lnTo>
                      <a:pt x="110" y="5"/>
                    </a:lnTo>
                    <a:lnTo>
                      <a:pt x="120" y="5"/>
                    </a:lnTo>
                    <a:lnTo>
                      <a:pt x="129" y="7"/>
                    </a:lnTo>
                    <a:lnTo>
                      <a:pt x="143" y="7"/>
                    </a:lnTo>
                    <a:lnTo>
                      <a:pt x="157" y="5"/>
                    </a:lnTo>
                    <a:lnTo>
                      <a:pt x="171" y="5"/>
                    </a:lnTo>
                    <a:lnTo>
                      <a:pt x="185" y="5"/>
                    </a:lnTo>
                    <a:lnTo>
                      <a:pt x="198" y="7"/>
                    </a:lnTo>
                    <a:lnTo>
                      <a:pt x="211" y="10"/>
                    </a:lnTo>
                    <a:lnTo>
                      <a:pt x="224" y="13"/>
                    </a:lnTo>
                    <a:lnTo>
                      <a:pt x="238" y="20"/>
                    </a:lnTo>
                    <a:lnTo>
                      <a:pt x="241" y="23"/>
                    </a:lnTo>
                    <a:lnTo>
                      <a:pt x="246" y="27"/>
                    </a:lnTo>
                    <a:lnTo>
                      <a:pt x="249" y="30"/>
                    </a:lnTo>
                    <a:lnTo>
                      <a:pt x="252" y="35"/>
                    </a:lnTo>
                    <a:lnTo>
                      <a:pt x="249" y="40"/>
                    </a:lnTo>
                    <a:lnTo>
                      <a:pt x="244" y="45"/>
                    </a:lnTo>
                    <a:lnTo>
                      <a:pt x="239" y="50"/>
                    </a:lnTo>
                    <a:lnTo>
                      <a:pt x="233" y="55"/>
                    </a:lnTo>
                    <a:lnTo>
                      <a:pt x="221" y="64"/>
                    </a:lnTo>
                    <a:lnTo>
                      <a:pt x="211" y="78"/>
                    </a:lnTo>
                    <a:lnTo>
                      <a:pt x="201" y="89"/>
                    </a:lnTo>
                    <a:lnTo>
                      <a:pt x="191" y="102"/>
                    </a:lnTo>
                    <a:lnTo>
                      <a:pt x="183" y="116"/>
                    </a:lnTo>
                    <a:lnTo>
                      <a:pt x="175" y="129"/>
                    </a:lnTo>
                    <a:lnTo>
                      <a:pt x="165" y="142"/>
                    </a:lnTo>
                    <a:lnTo>
                      <a:pt x="155" y="154"/>
                    </a:lnTo>
                    <a:lnTo>
                      <a:pt x="148" y="163"/>
                    </a:lnTo>
                    <a:lnTo>
                      <a:pt x="140" y="173"/>
                    </a:lnTo>
                    <a:lnTo>
                      <a:pt x="134" y="185"/>
                    </a:lnTo>
                    <a:lnTo>
                      <a:pt x="125" y="195"/>
                    </a:lnTo>
                    <a:lnTo>
                      <a:pt x="117" y="205"/>
                    </a:lnTo>
                    <a:lnTo>
                      <a:pt x="109" y="215"/>
                    </a:lnTo>
                    <a:lnTo>
                      <a:pt x="100" y="224"/>
                    </a:lnTo>
                    <a:lnTo>
                      <a:pt x="92" y="233"/>
                    </a:lnTo>
                    <a:lnTo>
                      <a:pt x="86" y="244"/>
                    </a:lnTo>
                    <a:lnTo>
                      <a:pt x="79" y="256"/>
                    </a:lnTo>
                    <a:lnTo>
                      <a:pt x="76" y="267"/>
                    </a:lnTo>
                    <a:lnTo>
                      <a:pt x="71" y="279"/>
                    </a:lnTo>
                    <a:lnTo>
                      <a:pt x="64" y="281"/>
                    </a:lnTo>
                    <a:lnTo>
                      <a:pt x="58" y="279"/>
                    </a:lnTo>
                    <a:lnTo>
                      <a:pt x="53" y="277"/>
                    </a:lnTo>
                    <a:lnTo>
                      <a:pt x="46" y="276"/>
                    </a:lnTo>
                    <a:lnTo>
                      <a:pt x="34" y="272"/>
                    </a:lnTo>
                    <a:lnTo>
                      <a:pt x="23" y="271"/>
                    </a:lnTo>
                    <a:lnTo>
                      <a:pt x="13" y="267"/>
                    </a:lnTo>
                    <a:lnTo>
                      <a:pt x="3" y="261"/>
                    </a:lnTo>
                    <a:lnTo>
                      <a:pt x="0" y="251"/>
                    </a:lnTo>
                    <a:lnTo>
                      <a:pt x="3" y="241"/>
                    </a:lnTo>
                    <a:lnTo>
                      <a:pt x="8" y="233"/>
                    </a:lnTo>
                    <a:lnTo>
                      <a:pt x="13" y="223"/>
                    </a:lnTo>
                    <a:lnTo>
                      <a:pt x="23" y="208"/>
                    </a:lnTo>
                    <a:lnTo>
                      <a:pt x="33" y="195"/>
                    </a:lnTo>
                    <a:lnTo>
                      <a:pt x="43" y="183"/>
                    </a:lnTo>
                    <a:lnTo>
                      <a:pt x="54" y="17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114"/>
              <p:cNvSpPr>
                <a:spLocks/>
              </p:cNvSpPr>
              <p:nvPr/>
            </p:nvSpPr>
            <p:spPr bwMode="auto">
              <a:xfrm>
                <a:off x="1668" y="2983"/>
                <a:ext cx="27" cy="49"/>
              </a:xfrm>
              <a:custGeom>
                <a:avLst/>
                <a:gdLst>
                  <a:gd name="T0" fmla="*/ 12 w 55"/>
                  <a:gd name="T1" fmla="*/ 0 h 97"/>
                  <a:gd name="T2" fmla="*/ 16 w 55"/>
                  <a:gd name="T3" fmla="*/ 0 h 97"/>
                  <a:gd name="T4" fmla="*/ 20 w 55"/>
                  <a:gd name="T5" fmla="*/ 2 h 97"/>
                  <a:gd name="T6" fmla="*/ 23 w 55"/>
                  <a:gd name="T7" fmla="*/ 3 h 97"/>
                  <a:gd name="T8" fmla="*/ 27 w 55"/>
                  <a:gd name="T9" fmla="*/ 4 h 97"/>
                  <a:gd name="T10" fmla="*/ 25 w 55"/>
                  <a:gd name="T11" fmla="*/ 13 h 97"/>
                  <a:gd name="T12" fmla="*/ 23 w 55"/>
                  <a:gd name="T13" fmla="*/ 20 h 97"/>
                  <a:gd name="T14" fmla="*/ 21 w 55"/>
                  <a:gd name="T15" fmla="*/ 27 h 97"/>
                  <a:gd name="T16" fmla="*/ 18 w 55"/>
                  <a:gd name="T17" fmla="*/ 36 h 97"/>
                  <a:gd name="T18" fmla="*/ 17 w 55"/>
                  <a:gd name="T19" fmla="*/ 39 h 97"/>
                  <a:gd name="T20" fmla="*/ 17 w 55"/>
                  <a:gd name="T21" fmla="*/ 42 h 97"/>
                  <a:gd name="T22" fmla="*/ 16 w 55"/>
                  <a:gd name="T23" fmla="*/ 46 h 97"/>
                  <a:gd name="T24" fmla="*/ 14 w 55"/>
                  <a:gd name="T25" fmla="*/ 49 h 97"/>
                  <a:gd name="T26" fmla="*/ 11 w 55"/>
                  <a:gd name="T27" fmla="*/ 48 h 97"/>
                  <a:gd name="T28" fmla="*/ 7 w 55"/>
                  <a:gd name="T29" fmla="*/ 46 h 97"/>
                  <a:gd name="T30" fmla="*/ 3 w 55"/>
                  <a:gd name="T31" fmla="*/ 45 h 97"/>
                  <a:gd name="T32" fmla="*/ 0 w 55"/>
                  <a:gd name="T33" fmla="*/ 43 h 97"/>
                  <a:gd name="T34" fmla="*/ 2 w 55"/>
                  <a:gd name="T35" fmla="*/ 32 h 97"/>
                  <a:gd name="T36" fmla="*/ 5 w 55"/>
                  <a:gd name="T37" fmla="*/ 21 h 97"/>
                  <a:gd name="T38" fmla="*/ 7 w 55"/>
                  <a:gd name="T39" fmla="*/ 10 h 97"/>
                  <a:gd name="T40" fmla="*/ 12 w 55"/>
                  <a:gd name="T41" fmla="*/ 0 h 9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5" h="97">
                    <a:moveTo>
                      <a:pt x="24" y="0"/>
                    </a:moveTo>
                    <a:lnTo>
                      <a:pt x="32" y="0"/>
                    </a:lnTo>
                    <a:lnTo>
                      <a:pt x="40" y="3"/>
                    </a:lnTo>
                    <a:lnTo>
                      <a:pt x="47" y="5"/>
                    </a:lnTo>
                    <a:lnTo>
                      <a:pt x="55" y="8"/>
                    </a:lnTo>
                    <a:lnTo>
                      <a:pt x="50" y="25"/>
                    </a:lnTo>
                    <a:lnTo>
                      <a:pt x="47" y="39"/>
                    </a:lnTo>
                    <a:lnTo>
                      <a:pt x="42" y="54"/>
                    </a:lnTo>
                    <a:lnTo>
                      <a:pt x="37" y="71"/>
                    </a:lnTo>
                    <a:lnTo>
                      <a:pt x="34" y="77"/>
                    </a:lnTo>
                    <a:lnTo>
                      <a:pt x="34" y="84"/>
                    </a:lnTo>
                    <a:lnTo>
                      <a:pt x="32" y="92"/>
                    </a:lnTo>
                    <a:lnTo>
                      <a:pt x="29" y="97"/>
                    </a:lnTo>
                    <a:lnTo>
                      <a:pt x="22" y="95"/>
                    </a:lnTo>
                    <a:lnTo>
                      <a:pt x="14" y="92"/>
                    </a:lnTo>
                    <a:lnTo>
                      <a:pt x="7" y="89"/>
                    </a:lnTo>
                    <a:lnTo>
                      <a:pt x="0" y="86"/>
                    </a:lnTo>
                    <a:lnTo>
                      <a:pt x="5" y="64"/>
                    </a:lnTo>
                    <a:lnTo>
                      <a:pt x="10" y="41"/>
                    </a:lnTo>
                    <a:lnTo>
                      <a:pt x="15" y="2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4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115"/>
              <p:cNvSpPr>
                <a:spLocks/>
              </p:cNvSpPr>
              <p:nvPr/>
            </p:nvSpPr>
            <p:spPr bwMode="auto">
              <a:xfrm>
                <a:off x="1707" y="2570"/>
                <a:ext cx="297" cy="330"/>
              </a:xfrm>
              <a:custGeom>
                <a:avLst/>
                <a:gdLst>
                  <a:gd name="T0" fmla="*/ 27 w 594"/>
                  <a:gd name="T1" fmla="*/ 187 h 662"/>
                  <a:gd name="T2" fmla="*/ 40 w 594"/>
                  <a:gd name="T3" fmla="*/ 173 h 662"/>
                  <a:gd name="T4" fmla="*/ 54 w 594"/>
                  <a:gd name="T5" fmla="*/ 169 h 662"/>
                  <a:gd name="T6" fmla="*/ 68 w 594"/>
                  <a:gd name="T7" fmla="*/ 170 h 662"/>
                  <a:gd name="T8" fmla="*/ 68 w 594"/>
                  <a:gd name="T9" fmla="*/ 178 h 662"/>
                  <a:gd name="T10" fmla="*/ 67 w 594"/>
                  <a:gd name="T11" fmla="*/ 211 h 662"/>
                  <a:gd name="T12" fmla="*/ 97 w 594"/>
                  <a:gd name="T13" fmla="*/ 237 h 662"/>
                  <a:gd name="T14" fmla="*/ 134 w 594"/>
                  <a:gd name="T15" fmla="*/ 246 h 662"/>
                  <a:gd name="T16" fmla="*/ 151 w 594"/>
                  <a:gd name="T17" fmla="*/ 239 h 662"/>
                  <a:gd name="T18" fmla="*/ 158 w 594"/>
                  <a:gd name="T19" fmla="*/ 235 h 662"/>
                  <a:gd name="T20" fmla="*/ 175 w 594"/>
                  <a:gd name="T21" fmla="*/ 207 h 662"/>
                  <a:gd name="T22" fmla="*/ 174 w 594"/>
                  <a:gd name="T23" fmla="*/ 181 h 662"/>
                  <a:gd name="T24" fmla="*/ 193 w 594"/>
                  <a:gd name="T25" fmla="*/ 173 h 662"/>
                  <a:gd name="T26" fmla="*/ 215 w 594"/>
                  <a:gd name="T27" fmla="*/ 160 h 662"/>
                  <a:gd name="T28" fmla="*/ 226 w 594"/>
                  <a:gd name="T29" fmla="*/ 122 h 662"/>
                  <a:gd name="T30" fmla="*/ 218 w 594"/>
                  <a:gd name="T31" fmla="*/ 99 h 662"/>
                  <a:gd name="T32" fmla="*/ 212 w 594"/>
                  <a:gd name="T33" fmla="*/ 92 h 662"/>
                  <a:gd name="T34" fmla="*/ 203 w 594"/>
                  <a:gd name="T35" fmla="*/ 85 h 662"/>
                  <a:gd name="T36" fmla="*/ 190 w 594"/>
                  <a:gd name="T37" fmla="*/ 81 h 662"/>
                  <a:gd name="T38" fmla="*/ 169 w 594"/>
                  <a:gd name="T39" fmla="*/ 81 h 662"/>
                  <a:gd name="T40" fmla="*/ 151 w 594"/>
                  <a:gd name="T41" fmla="*/ 88 h 662"/>
                  <a:gd name="T42" fmla="*/ 137 w 594"/>
                  <a:gd name="T43" fmla="*/ 103 h 662"/>
                  <a:gd name="T44" fmla="*/ 133 w 594"/>
                  <a:gd name="T45" fmla="*/ 125 h 662"/>
                  <a:gd name="T46" fmla="*/ 122 w 594"/>
                  <a:gd name="T47" fmla="*/ 132 h 662"/>
                  <a:gd name="T48" fmla="*/ 106 w 594"/>
                  <a:gd name="T49" fmla="*/ 134 h 662"/>
                  <a:gd name="T50" fmla="*/ 100 w 594"/>
                  <a:gd name="T51" fmla="*/ 137 h 662"/>
                  <a:gd name="T52" fmla="*/ 99 w 594"/>
                  <a:gd name="T53" fmla="*/ 129 h 662"/>
                  <a:gd name="T54" fmla="*/ 111 w 594"/>
                  <a:gd name="T55" fmla="*/ 79 h 662"/>
                  <a:gd name="T56" fmla="*/ 120 w 594"/>
                  <a:gd name="T57" fmla="*/ 46 h 662"/>
                  <a:gd name="T58" fmla="*/ 141 w 594"/>
                  <a:gd name="T59" fmla="*/ 29 h 662"/>
                  <a:gd name="T60" fmla="*/ 160 w 594"/>
                  <a:gd name="T61" fmla="*/ 7 h 662"/>
                  <a:gd name="T62" fmla="*/ 171 w 594"/>
                  <a:gd name="T63" fmla="*/ 1 h 662"/>
                  <a:gd name="T64" fmla="*/ 190 w 594"/>
                  <a:gd name="T65" fmla="*/ 14 h 662"/>
                  <a:gd name="T66" fmla="*/ 210 w 594"/>
                  <a:gd name="T67" fmla="*/ 35 h 662"/>
                  <a:gd name="T68" fmla="*/ 233 w 594"/>
                  <a:gd name="T69" fmla="*/ 56 h 662"/>
                  <a:gd name="T70" fmla="*/ 258 w 594"/>
                  <a:gd name="T71" fmla="*/ 77 h 662"/>
                  <a:gd name="T72" fmla="*/ 278 w 594"/>
                  <a:gd name="T73" fmla="*/ 90 h 662"/>
                  <a:gd name="T74" fmla="*/ 294 w 594"/>
                  <a:gd name="T75" fmla="*/ 102 h 662"/>
                  <a:gd name="T76" fmla="*/ 288 w 594"/>
                  <a:gd name="T77" fmla="*/ 121 h 662"/>
                  <a:gd name="T78" fmla="*/ 274 w 594"/>
                  <a:gd name="T79" fmla="*/ 138 h 662"/>
                  <a:gd name="T80" fmla="*/ 248 w 594"/>
                  <a:gd name="T81" fmla="*/ 167 h 662"/>
                  <a:gd name="T82" fmla="*/ 221 w 594"/>
                  <a:gd name="T83" fmla="*/ 201 h 662"/>
                  <a:gd name="T84" fmla="*/ 203 w 594"/>
                  <a:gd name="T85" fmla="*/ 231 h 662"/>
                  <a:gd name="T86" fmla="*/ 182 w 594"/>
                  <a:gd name="T87" fmla="*/ 257 h 662"/>
                  <a:gd name="T88" fmla="*/ 169 w 594"/>
                  <a:gd name="T89" fmla="*/ 278 h 662"/>
                  <a:gd name="T90" fmla="*/ 155 w 594"/>
                  <a:gd name="T91" fmla="*/ 296 h 662"/>
                  <a:gd name="T92" fmla="*/ 135 w 594"/>
                  <a:gd name="T93" fmla="*/ 319 h 662"/>
                  <a:gd name="T94" fmla="*/ 130 w 594"/>
                  <a:gd name="T95" fmla="*/ 329 h 662"/>
                  <a:gd name="T96" fmla="*/ 117 w 594"/>
                  <a:gd name="T97" fmla="*/ 323 h 662"/>
                  <a:gd name="T98" fmla="*/ 100 w 594"/>
                  <a:gd name="T99" fmla="*/ 310 h 662"/>
                  <a:gd name="T100" fmla="*/ 73 w 594"/>
                  <a:gd name="T101" fmla="*/ 286 h 662"/>
                  <a:gd name="T102" fmla="*/ 42 w 594"/>
                  <a:gd name="T103" fmla="*/ 258 h 662"/>
                  <a:gd name="T104" fmla="*/ 18 w 594"/>
                  <a:gd name="T105" fmla="*/ 240 h 662"/>
                  <a:gd name="T106" fmla="*/ 4 w 594"/>
                  <a:gd name="T107" fmla="*/ 223 h 662"/>
                  <a:gd name="T108" fmla="*/ 13 w 594"/>
                  <a:gd name="T109" fmla="*/ 202 h 66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94" h="662">
                    <a:moveTo>
                      <a:pt x="33" y="396"/>
                    </a:moveTo>
                    <a:lnTo>
                      <a:pt x="40" y="390"/>
                    </a:lnTo>
                    <a:lnTo>
                      <a:pt x="46" y="383"/>
                    </a:lnTo>
                    <a:lnTo>
                      <a:pt x="53" y="375"/>
                    </a:lnTo>
                    <a:lnTo>
                      <a:pt x="60" y="368"/>
                    </a:lnTo>
                    <a:lnTo>
                      <a:pt x="66" y="362"/>
                    </a:lnTo>
                    <a:lnTo>
                      <a:pt x="73" y="353"/>
                    </a:lnTo>
                    <a:lnTo>
                      <a:pt x="79" y="347"/>
                    </a:lnTo>
                    <a:lnTo>
                      <a:pt x="86" y="340"/>
                    </a:lnTo>
                    <a:lnTo>
                      <a:pt x="93" y="340"/>
                    </a:lnTo>
                    <a:lnTo>
                      <a:pt x="101" y="340"/>
                    </a:lnTo>
                    <a:lnTo>
                      <a:pt x="107" y="340"/>
                    </a:lnTo>
                    <a:lnTo>
                      <a:pt x="114" y="340"/>
                    </a:lnTo>
                    <a:lnTo>
                      <a:pt x="122" y="342"/>
                    </a:lnTo>
                    <a:lnTo>
                      <a:pt x="129" y="342"/>
                    </a:lnTo>
                    <a:lnTo>
                      <a:pt x="135" y="342"/>
                    </a:lnTo>
                    <a:lnTo>
                      <a:pt x="142" y="342"/>
                    </a:lnTo>
                    <a:lnTo>
                      <a:pt x="140" y="347"/>
                    </a:lnTo>
                    <a:lnTo>
                      <a:pt x="137" y="352"/>
                    </a:lnTo>
                    <a:lnTo>
                      <a:pt x="135" y="358"/>
                    </a:lnTo>
                    <a:lnTo>
                      <a:pt x="132" y="363"/>
                    </a:lnTo>
                    <a:lnTo>
                      <a:pt x="132" y="383"/>
                    </a:lnTo>
                    <a:lnTo>
                      <a:pt x="131" y="403"/>
                    </a:lnTo>
                    <a:lnTo>
                      <a:pt x="134" y="423"/>
                    </a:lnTo>
                    <a:lnTo>
                      <a:pt x="144" y="439"/>
                    </a:lnTo>
                    <a:lnTo>
                      <a:pt x="160" y="451"/>
                    </a:lnTo>
                    <a:lnTo>
                      <a:pt x="177" y="464"/>
                    </a:lnTo>
                    <a:lnTo>
                      <a:pt x="193" y="475"/>
                    </a:lnTo>
                    <a:lnTo>
                      <a:pt x="211" y="485"/>
                    </a:lnTo>
                    <a:lnTo>
                      <a:pt x="230" y="492"/>
                    </a:lnTo>
                    <a:lnTo>
                      <a:pt x="248" y="495"/>
                    </a:lnTo>
                    <a:lnTo>
                      <a:pt x="268" y="494"/>
                    </a:lnTo>
                    <a:lnTo>
                      <a:pt x="289" y="487"/>
                    </a:lnTo>
                    <a:lnTo>
                      <a:pt x="292" y="485"/>
                    </a:lnTo>
                    <a:lnTo>
                      <a:pt x="297" y="484"/>
                    </a:lnTo>
                    <a:lnTo>
                      <a:pt x="301" y="480"/>
                    </a:lnTo>
                    <a:lnTo>
                      <a:pt x="306" y="480"/>
                    </a:lnTo>
                    <a:lnTo>
                      <a:pt x="307" y="477"/>
                    </a:lnTo>
                    <a:lnTo>
                      <a:pt x="312" y="474"/>
                    </a:lnTo>
                    <a:lnTo>
                      <a:pt x="315" y="472"/>
                    </a:lnTo>
                    <a:lnTo>
                      <a:pt x="319" y="469"/>
                    </a:lnTo>
                    <a:lnTo>
                      <a:pt x="332" y="452"/>
                    </a:lnTo>
                    <a:lnTo>
                      <a:pt x="343" y="434"/>
                    </a:lnTo>
                    <a:lnTo>
                      <a:pt x="350" y="416"/>
                    </a:lnTo>
                    <a:lnTo>
                      <a:pt x="353" y="395"/>
                    </a:lnTo>
                    <a:lnTo>
                      <a:pt x="352" y="385"/>
                    </a:lnTo>
                    <a:lnTo>
                      <a:pt x="350" y="373"/>
                    </a:lnTo>
                    <a:lnTo>
                      <a:pt x="348" y="363"/>
                    </a:lnTo>
                    <a:lnTo>
                      <a:pt x="347" y="353"/>
                    </a:lnTo>
                    <a:lnTo>
                      <a:pt x="360" y="352"/>
                    </a:lnTo>
                    <a:lnTo>
                      <a:pt x="372" y="350"/>
                    </a:lnTo>
                    <a:lnTo>
                      <a:pt x="385" y="347"/>
                    </a:lnTo>
                    <a:lnTo>
                      <a:pt x="398" y="342"/>
                    </a:lnTo>
                    <a:lnTo>
                      <a:pt x="410" y="337"/>
                    </a:lnTo>
                    <a:lnTo>
                      <a:pt x="419" y="329"/>
                    </a:lnTo>
                    <a:lnTo>
                      <a:pt x="429" y="320"/>
                    </a:lnTo>
                    <a:lnTo>
                      <a:pt x="436" y="309"/>
                    </a:lnTo>
                    <a:lnTo>
                      <a:pt x="444" y="287"/>
                    </a:lnTo>
                    <a:lnTo>
                      <a:pt x="449" y="266"/>
                    </a:lnTo>
                    <a:lnTo>
                      <a:pt x="451" y="244"/>
                    </a:lnTo>
                    <a:lnTo>
                      <a:pt x="448" y="221"/>
                    </a:lnTo>
                    <a:lnTo>
                      <a:pt x="444" y="213"/>
                    </a:lnTo>
                    <a:lnTo>
                      <a:pt x="439" y="207"/>
                    </a:lnTo>
                    <a:lnTo>
                      <a:pt x="436" y="198"/>
                    </a:lnTo>
                    <a:lnTo>
                      <a:pt x="431" y="192"/>
                    </a:lnTo>
                    <a:lnTo>
                      <a:pt x="428" y="190"/>
                    </a:lnTo>
                    <a:lnTo>
                      <a:pt x="426" y="188"/>
                    </a:lnTo>
                    <a:lnTo>
                      <a:pt x="424" y="185"/>
                    </a:lnTo>
                    <a:lnTo>
                      <a:pt x="423" y="183"/>
                    </a:lnTo>
                    <a:lnTo>
                      <a:pt x="418" y="178"/>
                    </a:lnTo>
                    <a:lnTo>
                      <a:pt x="411" y="175"/>
                    </a:lnTo>
                    <a:lnTo>
                      <a:pt x="405" y="170"/>
                    </a:lnTo>
                    <a:lnTo>
                      <a:pt x="398" y="167"/>
                    </a:lnTo>
                    <a:lnTo>
                      <a:pt x="393" y="165"/>
                    </a:lnTo>
                    <a:lnTo>
                      <a:pt x="386" y="162"/>
                    </a:lnTo>
                    <a:lnTo>
                      <a:pt x="380" y="162"/>
                    </a:lnTo>
                    <a:lnTo>
                      <a:pt x="373" y="160"/>
                    </a:lnTo>
                    <a:lnTo>
                      <a:pt x="362" y="160"/>
                    </a:lnTo>
                    <a:lnTo>
                      <a:pt x="348" y="160"/>
                    </a:lnTo>
                    <a:lnTo>
                      <a:pt x="337" y="162"/>
                    </a:lnTo>
                    <a:lnTo>
                      <a:pt x="327" y="164"/>
                    </a:lnTo>
                    <a:lnTo>
                      <a:pt x="319" y="167"/>
                    </a:lnTo>
                    <a:lnTo>
                      <a:pt x="309" y="172"/>
                    </a:lnTo>
                    <a:lnTo>
                      <a:pt x="301" y="177"/>
                    </a:lnTo>
                    <a:lnTo>
                      <a:pt x="292" y="183"/>
                    </a:lnTo>
                    <a:lnTo>
                      <a:pt x="286" y="190"/>
                    </a:lnTo>
                    <a:lnTo>
                      <a:pt x="279" y="198"/>
                    </a:lnTo>
                    <a:lnTo>
                      <a:pt x="273" y="207"/>
                    </a:lnTo>
                    <a:lnTo>
                      <a:pt x="268" y="215"/>
                    </a:lnTo>
                    <a:lnTo>
                      <a:pt x="266" y="226"/>
                    </a:lnTo>
                    <a:lnTo>
                      <a:pt x="266" y="238"/>
                    </a:lnTo>
                    <a:lnTo>
                      <a:pt x="266" y="251"/>
                    </a:lnTo>
                    <a:lnTo>
                      <a:pt x="268" y="263"/>
                    </a:lnTo>
                    <a:lnTo>
                      <a:pt x="259" y="264"/>
                    </a:lnTo>
                    <a:lnTo>
                      <a:pt x="253" y="264"/>
                    </a:lnTo>
                    <a:lnTo>
                      <a:pt x="244" y="264"/>
                    </a:lnTo>
                    <a:lnTo>
                      <a:pt x="236" y="264"/>
                    </a:lnTo>
                    <a:lnTo>
                      <a:pt x="228" y="266"/>
                    </a:lnTo>
                    <a:lnTo>
                      <a:pt x="220" y="268"/>
                    </a:lnTo>
                    <a:lnTo>
                      <a:pt x="211" y="269"/>
                    </a:lnTo>
                    <a:lnTo>
                      <a:pt x="205" y="274"/>
                    </a:lnTo>
                    <a:lnTo>
                      <a:pt x="203" y="274"/>
                    </a:lnTo>
                    <a:lnTo>
                      <a:pt x="202" y="274"/>
                    </a:lnTo>
                    <a:lnTo>
                      <a:pt x="200" y="274"/>
                    </a:lnTo>
                    <a:lnTo>
                      <a:pt x="198" y="276"/>
                    </a:lnTo>
                    <a:lnTo>
                      <a:pt x="197" y="269"/>
                    </a:lnTo>
                    <a:lnTo>
                      <a:pt x="195" y="263"/>
                    </a:lnTo>
                    <a:lnTo>
                      <a:pt x="197" y="258"/>
                    </a:lnTo>
                    <a:lnTo>
                      <a:pt x="197" y="251"/>
                    </a:lnTo>
                    <a:lnTo>
                      <a:pt x="205" y="220"/>
                    </a:lnTo>
                    <a:lnTo>
                      <a:pt x="213" y="190"/>
                    </a:lnTo>
                    <a:lnTo>
                      <a:pt x="221" y="159"/>
                    </a:lnTo>
                    <a:lnTo>
                      <a:pt x="228" y="127"/>
                    </a:lnTo>
                    <a:lnTo>
                      <a:pt x="231" y="116"/>
                    </a:lnTo>
                    <a:lnTo>
                      <a:pt x="235" y="104"/>
                    </a:lnTo>
                    <a:lnTo>
                      <a:pt x="239" y="93"/>
                    </a:lnTo>
                    <a:lnTo>
                      <a:pt x="248" y="84"/>
                    </a:lnTo>
                    <a:lnTo>
                      <a:pt x="259" y="76"/>
                    </a:lnTo>
                    <a:lnTo>
                      <a:pt x="271" y="68"/>
                    </a:lnTo>
                    <a:lnTo>
                      <a:pt x="281" y="58"/>
                    </a:lnTo>
                    <a:lnTo>
                      <a:pt x="291" y="46"/>
                    </a:lnTo>
                    <a:lnTo>
                      <a:pt x="301" y="37"/>
                    </a:lnTo>
                    <a:lnTo>
                      <a:pt x="310" y="25"/>
                    </a:lnTo>
                    <a:lnTo>
                      <a:pt x="320" y="14"/>
                    </a:lnTo>
                    <a:lnTo>
                      <a:pt x="330" y="2"/>
                    </a:lnTo>
                    <a:lnTo>
                      <a:pt x="334" y="0"/>
                    </a:lnTo>
                    <a:lnTo>
                      <a:pt x="337" y="0"/>
                    </a:lnTo>
                    <a:lnTo>
                      <a:pt x="342" y="2"/>
                    </a:lnTo>
                    <a:lnTo>
                      <a:pt x="345" y="4"/>
                    </a:lnTo>
                    <a:lnTo>
                      <a:pt x="357" y="12"/>
                    </a:lnTo>
                    <a:lnTo>
                      <a:pt x="368" y="20"/>
                    </a:lnTo>
                    <a:lnTo>
                      <a:pt x="380" y="28"/>
                    </a:lnTo>
                    <a:lnTo>
                      <a:pt x="390" y="37"/>
                    </a:lnTo>
                    <a:lnTo>
                      <a:pt x="400" y="48"/>
                    </a:lnTo>
                    <a:lnTo>
                      <a:pt x="410" y="58"/>
                    </a:lnTo>
                    <a:lnTo>
                      <a:pt x="419" y="70"/>
                    </a:lnTo>
                    <a:lnTo>
                      <a:pt x="429" y="81"/>
                    </a:lnTo>
                    <a:lnTo>
                      <a:pt x="443" y="91"/>
                    </a:lnTo>
                    <a:lnTo>
                      <a:pt x="454" y="103"/>
                    </a:lnTo>
                    <a:lnTo>
                      <a:pt x="466" y="112"/>
                    </a:lnTo>
                    <a:lnTo>
                      <a:pt x="479" y="124"/>
                    </a:lnTo>
                    <a:lnTo>
                      <a:pt x="490" y="134"/>
                    </a:lnTo>
                    <a:lnTo>
                      <a:pt x="502" y="145"/>
                    </a:lnTo>
                    <a:lnTo>
                      <a:pt x="515" y="154"/>
                    </a:lnTo>
                    <a:lnTo>
                      <a:pt x="528" y="162"/>
                    </a:lnTo>
                    <a:lnTo>
                      <a:pt x="537" y="169"/>
                    </a:lnTo>
                    <a:lnTo>
                      <a:pt x="545" y="175"/>
                    </a:lnTo>
                    <a:lnTo>
                      <a:pt x="555" y="180"/>
                    </a:lnTo>
                    <a:lnTo>
                      <a:pt x="563" y="185"/>
                    </a:lnTo>
                    <a:lnTo>
                      <a:pt x="571" y="192"/>
                    </a:lnTo>
                    <a:lnTo>
                      <a:pt x="580" y="198"/>
                    </a:lnTo>
                    <a:lnTo>
                      <a:pt x="588" y="205"/>
                    </a:lnTo>
                    <a:lnTo>
                      <a:pt x="594" y="213"/>
                    </a:lnTo>
                    <a:lnTo>
                      <a:pt x="589" y="223"/>
                    </a:lnTo>
                    <a:lnTo>
                      <a:pt x="583" y="233"/>
                    </a:lnTo>
                    <a:lnTo>
                      <a:pt x="576" y="243"/>
                    </a:lnTo>
                    <a:lnTo>
                      <a:pt x="570" y="251"/>
                    </a:lnTo>
                    <a:lnTo>
                      <a:pt x="561" y="261"/>
                    </a:lnTo>
                    <a:lnTo>
                      <a:pt x="553" y="269"/>
                    </a:lnTo>
                    <a:lnTo>
                      <a:pt x="547" y="277"/>
                    </a:lnTo>
                    <a:lnTo>
                      <a:pt x="538" y="287"/>
                    </a:lnTo>
                    <a:lnTo>
                      <a:pt x="525" y="302"/>
                    </a:lnTo>
                    <a:lnTo>
                      <a:pt x="510" y="319"/>
                    </a:lnTo>
                    <a:lnTo>
                      <a:pt x="495" y="335"/>
                    </a:lnTo>
                    <a:lnTo>
                      <a:pt x="481" y="352"/>
                    </a:lnTo>
                    <a:lnTo>
                      <a:pt x="467" y="368"/>
                    </a:lnTo>
                    <a:lnTo>
                      <a:pt x="454" y="386"/>
                    </a:lnTo>
                    <a:lnTo>
                      <a:pt x="441" y="404"/>
                    </a:lnTo>
                    <a:lnTo>
                      <a:pt x="431" y="423"/>
                    </a:lnTo>
                    <a:lnTo>
                      <a:pt x="423" y="436"/>
                    </a:lnTo>
                    <a:lnTo>
                      <a:pt x="414" y="449"/>
                    </a:lnTo>
                    <a:lnTo>
                      <a:pt x="406" y="464"/>
                    </a:lnTo>
                    <a:lnTo>
                      <a:pt x="396" y="477"/>
                    </a:lnTo>
                    <a:lnTo>
                      <a:pt x="386" y="490"/>
                    </a:lnTo>
                    <a:lnTo>
                      <a:pt x="375" y="503"/>
                    </a:lnTo>
                    <a:lnTo>
                      <a:pt x="363" y="515"/>
                    </a:lnTo>
                    <a:lnTo>
                      <a:pt x="355" y="530"/>
                    </a:lnTo>
                    <a:lnTo>
                      <a:pt x="348" y="540"/>
                    </a:lnTo>
                    <a:lnTo>
                      <a:pt x="343" y="548"/>
                    </a:lnTo>
                    <a:lnTo>
                      <a:pt x="337" y="558"/>
                    </a:lnTo>
                    <a:lnTo>
                      <a:pt x="330" y="568"/>
                    </a:lnTo>
                    <a:lnTo>
                      <a:pt x="324" y="576"/>
                    </a:lnTo>
                    <a:lnTo>
                      <a:pt x="317" y="586"/>
                    </a:lnTo>
                    <a:lnTo>
                      <a:pt x="309" y="594"/>
                    </a:lnTo>
                    <a:lnTo>
                      <a:pt x="299" y="602"/>
                    </a:lnTo>
                    <a:lnTo>
                      <a:pt x="287" y="614"/>
                    </a:lnTo>
                    <a:lnTo>
                      <a:pt x="279" y="626"/>
                    </a:lnTo>
                    <a:lnTo>
                      <a:pt x="269" y="639"/>
                    </a:lnTo>
                    <a:lnTo>
                      <a:pt x="263" y="654"/>
                    </a:lnTo>
                    <a:lnTo>
                      <a:pt x="263" y="655"/>
                    </a:lnTo>
                    <a:lnTo>
                      <a:pt x="261" y="659"/>
                    </a:lnTo>
                    <a:lnTo>
                      <a:pt x="259" y="660"/>
                    </a:lnTo>
                    <a:lnTo>
                      <a:pt x="259" y="662"/>
                    </a:lnTo>
                    <a:lnTo>
                      <a:pt x="251" y="657"/>
                    </a:lnTo>
                    <a:lnTo>
                      <a:pt x="241" y="652"/>
                    </a:lnTo>
                    <a:lnTo>
                      <a:pt x="233" y="647"/>
                    </a:lnTo>
                    <a:lnTo>
                      <a:pt x="225" y="640"/>
                    </a:lnTo>
                    <a:lnTo>
                      <a:pt x="216" y="634"/>
                    </a:lnTo>
                    <a:lnTo>
                      <a:pt x="208" y="627"/>
                    </a:lnTo>
                    <a:lnTo>
                      <a:pt x="200" y="622"/>
                    </a:lnTo>
                    <a:lnTo>
                      <a:pt x="192" y="616"/>
                    </a:lnTo>
                    <a:lnTo>
                      <a:pt x="177" y="602"/>
                    </a:lnTo>
                    <a:lnTo>
                      <a:pt x="160" y="588"/>
                    </a:lnTo>
                    <a:lnTo>
                      <a:pt x="145" y="573"/>
                    </a:lnTo>
                    <a:lnTo>
                      <a:pt x="132" y="556"/>
                    </a:lnTo>
                    <a:lnTo>
                      <a:pt x="117" y="543"/>
                    </a:lnTo>
                    <a:lnTo>
                      <a:pt x="101" y="528"/>
                    </a:lnTo>
                    <a:lnTo>
                      <a:pt x="84" y="517"/>
                    </a:lnTo>
                    <a:lnTo>
                      <a:pt x="68" y="508"/>
                    </a:lnTo>
                    <a:lnTo>
                      <a:pt x="56" y="502"/>
                    </a:lnTo>
                    <a:lnTo>
                      <a:pt x="45" y="492"/>
                    </a:lnTo>
                    <a:lnTo>
                      <a:pt x="35" y="482"/>
                    </a:lnTo>
                    <a:lnTo>
                      <a:pt x="28" y="469"/>
                    </a:lnTo>
                    <a:lnTo>
                      <a:pt x="22" y="461"/>
                    </a:lnTo>
                    <a:lnTo>
                      <a:pt x="13" y="454"/>
                    </a:lnTo>
                    <a:lnTo>
                      <a:pt x="7" y="447"/>
                    </a:lnTo>
                    <a:lnTo>
                      <a:pt x="0" y="439"/>
                    </a:lnTo>
                    <a:lnTo>
                      <a:pt x="8" y="429"/>
                    </a:lnTo>
                    <a:lnTo>
                      <a:pt x="17" y="418"/>
                    </a:lnTo>
                    <a:lnTo>
                      <a:pt x="25" y="406"/>
                    </a:lnTo>
                    <a:lnTo>
                      <a:pt x="33" y="396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116"/>
              <p:cNvSpPr>
                <a:spLocks/>
              </p:cNvSpPr>
              <p:nvPr/>
            </p:nvSpPr>
            <p:spPr bwMode="auto">
              <a:xfrm>
                <a:off x="1708" y="3074"/>
                <a:ext cx="2" cy="1"/>
              </a:xfrm>
              <a:custGeom>
                <a:avLst/>
                <a:gdLst>
                  <a:gd name="T0" fmla="*/ 1 w 3"/>
                  <a:gd name="T1" fmla="*/ 0 h 4"/>
                  <a:gd name="T2" fmla="*/ 2 w 3"/>
                  <a:gd name="T3" fmla="*/ 1 h 4"/>
                  <a:gd name="T4" fmla="*/ 2 w 3"/>
                  <a:gd name="T5" fmla="*/ 1 h 4"/>
                  <a:gd name="T6" fmla="*/ 2 w 3"/>
                  <a:gd name="T7" fmla="*/ 1 h 4"/>
                  <a:gd name="T8" fmla="*/ 2 w 3"/>
                  <a:gd name="T9" fmla="*/ 1 h 4"/>
                  <a:gd name="T10" fmla="*/ 0 w 3"/>
                  <a:gd name="T11" fmla="*/ 1 h 4"/>
                  <a:gd name="T12" fmla="*/ 1 w 3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4">
                    <a:moveTo>
                      <a:pt x="1" y="0"/>
                    </a:moveTo>
                    <a:lnTo>
                      <a:pt x="3" y="2"/>
                    </a:lnTo>
                    <a:lnTo>
                      <a:pt x="3" y="4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117"/>
              <p:cNvSpPr>
                <a:spLocks/>
              </p:cNvSpPr>
              <p:nvPr/>
            </p:nvSpPr>
            <p:spPr bwMode="auto">
              <a:xfrm>
                <a:off x="1709" y="2999"/>
                <a:ext cx="33" cy="42"/>
              </a:xfrm>
              <a:custGeom>
                <a:avLst/>
                <a:gdLst>
                  <a:gd name="T0" fmla="*/ 5 w 66"/>
                  <a:gd name="T1" fmla="*/ 15 h 84"/>
                  <a:gd name="T2" fmla="*/ 6 w 66"/>
                  <a:gd name="T3" fmla="*/ 13 h 84"/>
                  <a:gd name="T4" fmla="*/ 8 w 66"/>
                  <a:gd name="T5" fmla="*/ 10 h 84"/>
                  <a:gd name="T6" fmla="*/ 9 w 66"/>
                  <a:gd name="T7" fmla="*/ 8 h 84"/>
                  <a:gd name="T8" fmla="*/ 10 w 66"/>
                  <a:gd name="T9" fmla="*/ 5 h 84"/>
                  <a:gd name="T10" fmla="*/ 10 w 66"/>
                  <a:gd name="T11" fmla="*/ 3 h 84"/>
                  <a:gd name="T12" fmla="*/ 10 w 66"/>
                  <a:gd name="T13" fmla="*/ 3 h 84"/>
                  <a:gd name="T14" fmla="*/ 10 w 66"/>
                  <a:gd name="T15" fmla="*/ 1 h 84"/>
                  <a:gd name="T16" fmla="*/ 10 w 66"/>
                  <a:gd name="T17" fmla="*/ 0 h 84"/>
                  <a:gd name="T18" fmla="*/ 16 w 66"/>
                  <a:gd name="T19" fmla="*/ 3 h 84"/>
                  <a:gd name="T20" fmla="*/ 22 w 66"/>
                  <a:gd name="T21" fmla="*/ 4 h 84"/>
                  <a:gd name="T22" fmla="*/ 28 w 66"/>
                  <a:gd name="T23" fmla="*/ 5 h 84"/>
                  <a:gd name="T24" fmla="*/ 33 w 66"/>
                  <a:gd name="T25" fmla="*/ 6 h 84"/>
                  <a:gd name="T26" fmla="*/ 33 w 66"/>
                  <a:gd name="T27" fmla="*/ 13 h 84"/>
                  <a:gd name="T28" fmla="*/ 32 w 66"/>
                  <a:gd name="T29" fmla="*/ 21 h 84"/>
                  <a:gd name="T30" fmla="*/ 29 w 66"/>
                  <a:gd name="T31" fmla="*/ 28 h 84"/>
                  <a:gd name="T32" fmla="*/ 27 w 66"/>
                  <a:gd name="T33" fmla="*/ 35 h 84"/>
                  <a:gd name="T34" fmla="*/ 25 w 66"/>
                  <a:gd name="T35" fmla="*/ 36 h 84"/>
                  <a:gd name="T36" fmla="*/ 24 w 66"/>
                  <a:gd name="T37" fmla="*/ 38 h 84"/>
                  <a:gd name="T38" fmla="*/ 23 w 66"/>
                  <a:gd name="T39" fmla="*/ 41 h 84"/>
                  <a:gd name="T40" fmla="*/ 21 w 66"/>
                  <a:gd name="T41" fmla="*/ 42 h 84"/>
                  <a:gd name="T42" fmla="*/ 16 w 66"/>
                  <a:gd name="T43" fmla="*/ 42 h 84"/>
                  <a:gd name="T44" fmla="*/ 11 w 66"/>
                  <a:gd name="T45" fmla="*/ 41 h 84"/>
                  <a:gd name="T46" fmla="*/ 5 w 66"/>
                  <a:gd name="T47" fmla="*/ 41 h 84"/>
                  <a:gd name="T48" fmla="*/ 0 w 66"/>
                  <a:gd name="T49" fmla="*/ 40 h 84"/>
                  <a:gd name="T50" fmla="*/ 2 w 66"/>
                  <a:gd name="T51" fmla="*/ 33 h 84"/>
                  <a:gd name="T52" fmla="*/ 3 w 66"/>
                  <a:gd name="T53" fmla="*/ 27 h 84"/>
                  <a:gd name="T54" fmla="*/ 5 w 66"/>
                  <a:gd name="T55" fmla="*/ 21 h 84"/>
                  <a:gd name="T56" fmla="*/ 5 w 66"/>
                  <a:gd name="T57" fmla="*/ 15 h 8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66" h="84">
                    <a:moveTo>
                      <a:pt x="10" y="29"/>
                    </a:moveTo>
                    <a:lnTo>
                      <a:pt x="12" y="25"/>
                    </a:lnTo>
                    <a:lnTo>
                      <a:pt x="15" y="20"/>
                    </a:lnTo>
                    <a:lnTo>
                      <a:pt x="17" y="15"/>
                    </a:lnTo>
                    <a:lnTo>
                      <a:pt x="19" y="10"/>
                    </a:lnTo>
                    <a:lnTo>
                      <a:pt x="19" y="6"/>
                    </a:lnTo>
                    <a:lnTo>
                      <a:pt x="19" y="5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32" y="5"/>
                    </a:lnTo>
                    <a:lnTo>
                      <a:pt x="43" y="8"/>
                    </a:lnTo>
                    <a:lnTo>
                      <a:pt x="55" y="10"/>
                    </a:lnTo>
                    <a:lnTo>
                      <a:pt x="66" y="11"/>
                    </a:lnTo>
                    <a:lnTo>
                      <a:pt x="66" y="26"/>
                    </a:lnTo>
                    <a:lnTo>
                      <a:pt x="63" y="41"/>
                    </a:lnTo>
                    <a:lnTo>
                      <a:pt x="58" y="56"/>
                    </a:lnTo>
                    <a:lnTo>
                      <a:pt x="53" y="69"/>
                    </a:lnTo>
                    <a:lnTo>
                      <a:pt x="50" y="72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2" y="84"/>
                    </a:lnTo>
                    <a:lnTo>
                      <a:pt x="32" y="84"/>
                    </a:lnTo>
                    <a:lnTo>
                      <a:pt x="22" y="82"/>
                    </a:lnTo>
                    <a:lnTo>
                      <a:pt x="10" y="82"/>
                    </a:lnTo>
                    <a:lnTo>
                      <a:pt x="0" y="79"/>
                    </a:lnTo>
                    <a:lnTo>
                      <a:pt x="4" y="66"/>
                    </a:lnTo>
                    <a:lnTo>
                      <a:pt x="5" y="54"/>
                    </a:lnTo>
                    <a:lnTo>
                      <a:pt x="9" y="41"/>
                    </a:lnTo>
                    <a:lnTo>
                      <a:pt x="10" y="29"/>
                    </a:lnTo>
                    <a:close/>
                  </a:path>
                </a:pathLst>
              </a:custGeom>
              <a:solidFill>
                <a:srgbClr val="E05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118"/>
              <p:cNvSpPr>
                <a:spLocks/>
              </p:cNvSpPr>
              <p:nvPr/>
            </p:nvSpPr>
            <p:spPr bwMode="auto">
              <a:xfrm>
                <a:off x="1803" y="2730"/>
                <a:ext cx="54" cy="53"/>
              </a:xfrm>
              <a:custGeom>
                <a:avLst/>
                <a:gdLst>
                  <a:gd name="T0" fmla="*/ 5 w 109"/>
                  <a:gd name="T1" fmla="*/ 15 h 108"/>
                  <a:gd name="T2" fmla="*/ 8 w 109"/>
                  <a:gd name="T3" fmla="*/ 13 h 108"/>
                  <a:gd name="T4" fmla="*/ 10 w 109"/>
                  <a:gd name="T5" fmla="*/ 10 h 108"/>
                  <a:gd name="T6" fmla="*/ 14 w 109"/>
                  <a:gd name="T7" fmla="*/ 7 h 108"/>
                  <a:gd name="T8" fmla="*/ 17 w 109"/>
                  <a:gd name="T9" fmla="*/ 6 h 108"/>
                  <a:gd name="T10" fmla="*/ 22 w 109"/>
                  <a:gd name="T11" fmla="*/ 3 h 108"/>
                  <a:gd name="T12" fmla="*/ 27 w 109"/>
                  <a:gd name="T13" fmla="*/ 2 h 108"/>
                  <a:gd name="T14" fmla="*/ 32 w 109"/>
                  <a:gd name="T15" fmla="*/ 0 h 108"/>
                  <a:gd name="T16" fmla="*/ 38 w 109"/>
                  <a:gd name="T17" fmla="*/ 0 h 108"/>
                  <a:gd name="T18" fmla="*/ 42 w 109"/>
                  <a:gd name="T19" fmla="*/ 3 h 108"/>
                  <a:gd name="T20" fmla="*/ 47 w 109"/>
                  <a:gd name="T21" fmla="*/ 7 h 108"/>
                  <a:gd name="T22" fmla="*/ 50 w 109"/>
                  <a:gd name="T23" fmla="*/ 11 h 108"/>
                  <a:gd name="T24" fmla="*/ 52 w 109"/>
                  <a:gd name="T25" fmla="*/ 15 h 108"/>
                  <a:gd name="T26" fmla="*/ 54 w 109"/>
                  <a:gd name="T27" fmla="*/ 21 h 108"/>
                  <a:gd name="T28" fmla="*/ 54 w 109"/>
                  <a:gd name="T29" fmla="*/ 27 h 108"/>
                  <a:gd name="T30" fmla="*/ 52 w 109"/>
                  <a:gd name="T31" fmla="*/ 34 h 108"/>
                  <a:gd name="T32" fmla="*/ 49 w 109"/>
                  <a:gd name="T33" fmla="*/ 39 h 108"/>
                  <a:gd name="T34" fmla="*/ 47 w 109"/>
                  <a:gd name="T35" fmla="*/ 41 h 108"/>
                  <a:gd name="T36" fmla="*/ 46 w 109"/>
                  <a:gd name="T37" fmla="*/ 41 h 108"/>
                  <a:gd name="T38" fmla="*/ 44 w 109"/>
                  <a:gd name="T39" fmla="*/ 43 h 108"/>
                  <a:gd name="T40" fmla="*/ 42 w 109"/>
                  <a:gd name="T41" fmla="*/ 44 h 108"/>
                  <a:gd name="T42" fmla="*/ 38 w 109"/>
                  <a:gd name="T43" fmla="*/ 46 h 108"/>
                  <a:gd name="T44" fmla="*/ 36 w 109"/>
                  <a:gd name="T45" fmla="*/ 47 h 108"/>
                  <a:gd name="T46" fmla="*/ 33 w 109"/>
                  <a:gd name="T47" fmla="*/ 50 h 108"/>
                  <a:gd name="T48" fmla="*/ 29 w 109"/>
                  <a:gd name="T49" fmla="*/ 51 h 108"/>
                  <a:gd name="T50" fmla="*/ 26 w 109"/>
                  <a:gd name="T51" fmla="*/ 53 h 108"/>
                  <a:gd name="T52" fmla="*/ 21 w 109"/>
                  <a:gd name="T53" fmla="*/ 53 h 108"/>
                  <a:gd name="T54" fmla="*/ 17 w 109"/>
                  <a:gd name="T55" fmla="*/ 53 h 108"/>
                  <a:gd name="T56" fmla="*/ 13 w 109"/>
                  <a:gd name="T57" fmla="*/ 51 h 108"/>
                  <a:gd name="T58" fmla="*/ 8 w 109"/>
                  <a:gd name="T59" fmla="*/ 48 h 108"/>
                  <a:gd name="T60" fmla="*/ 5 w 109"/>
                  <a:gd name="T61" fmla="*/ 44 h 108"/>
                  <a:gd name="T62" fmla="*/ 1 w 109"/>
                  <a:gd name="T63" fmla="*/ 40 h 108"/>
                  <a:gd name="T64" fmla="*/ 0 w 109"/>
                  <a:gd name="T65" fmla="*/ 35 h 108"/>
                  <a:gd name="T66" fmla="*/ 0 w 109"/>
                  <a:gd name="T67" fmla="*/ 30 h 108"/>
                  <a:gd name="T68" fmla="*/ 0 w 109"/>
                  <a:gd name="T69" fmla="*/ 25 h 108"/>
                  <a:gd name="T70" fmla="*/ 3 w 109"/>
                  <a:gd name="T71" fmla="*/ 20 h 108"/>
                  <a:gd name="T72" fmla="*/ 5 w 109"/>
                  <a:gd name="T73" fmla="*/ 15 h 10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9" h="108">
                    <a:moveTo>
                      <a:pt x="10" y="30"/>
                    </a:moveTo>
                    <a:lnTo>
                      <a:pt x="16" y="27"/>
                    </a:lnTo>
                    <a:lnTo>
                      <a:pt x="21" y="20"/>
                    </a:lnTo>
                    <a:lnTo>
                      <a:pt x="28" y="15"/>
                    </a:lnTo>
                    <a:lnTo>
                      <a:pt x="34" y="12"/>
                    </a:lnTo>
                    <a:lnTo>
                      <a:pt x="44" y="7"/>
                    </a:lnTo>
                    <a:lnTo>
                      <a:pt x="54" y="4"/>
                    </a:lnTo>
                    <a:lnTo>
                      <a:pt x="64" y="0"/>
                    </a:lnTo>
                    <a:lnTo>
                      <a:pt x="77" y="0"/>
                    </a:lnTo>
                    <a:lnTo>
                      <a:pt x="85" y="7"/>
                    </a:lnTo>
                    <a:lnTo>
                      <a:pt x="94" y="14"/>
                    </a:lnTo>
                    <a:lnTo>
                      <a:pt x="100" y="22"/>
                    </a:lnTo>
                    <a:lnTo>
                      <a:pt x="105" y="30"/>
                    </a:lnTo>
                    <a:lnTo>
                      <a:pt x="109" y="43"/>
                    </a:lnTo>
                    <a:lnTo>
                      <a:pt x="109" y="56"/>
                    </a:lnTo>
                    <a:lnTo>
                      <a:pt x="105" y="70"/>
                    </a:lnTo>
                    <a:lnTo>
                      <a:pt x="99" y="80"/>
                    </a:lnTo>
                    <a:lnTo>
                      <a:pt x="95" y="83"/>
                    </a:lnTo>
                    <a:lnTo>
                      <a:pt x="92" y="84"/>
                    </a:lnTo>
                    <a:lnTo>
                      <a:pt x="89" y="88"/>
                    </a:lnTo>
                    <a:lnTo>
                      <a:pt x="84" y="89"/>
                    </a:lnTo>
                    <a:lnTo>
                      <a:pt x="77" y="93"/>
                    </a:lnTo>
                    <a:lnTo>
                      <a:pt x="72" y="96"/>
                    </a:lnTo>
                    <a:lnTo>
                      <a:pt x="66" y="101"/>
                    </a:lnTo>
                    <a:lnTo>
                      <a:pt x="59" y="103"/>
                    </a:lnTo>
                    <a:lnTo>
                      <a:pt x="52" y="108"/>
                    </a:lnTo>
                    <a:lnTo>
                      <a:pt x="43" y="108"/>
                    </a:lnTo>
                    <a:lnTo>
                      <a:pt x="34" y="108"/>
                    </a:lnTo>
                    <a:lnTo>
                      <a:pt x="26" y="104"/>
                    </a:lnTo>
                    <a:lnTo>
                      <a:pt x="16" y="98"/>
                    </a:lnTo>
                    <a:lnTo>
                      <a:pt x="10" y="89"/>
                    </a:lnTo>
                    <a:lnTo>
                      <a:pt x="3" y="81"/>
                    </a:lnTo>
                    <a:lnTo>
                      <a:pt x="0" y="71"/>
                    </a:lnTo>
                    <a:lnTo>
                      <a:pt x="0" y="61"/>
                    </a:lnTo>
                    <a:lnTo>
                      <a:pt x="1" y="50"/>
                    </a:lnTo>
                    <a:lnTo>
                      <a:pt x="6" y="40"/>
                    </a:lnTo>
                    <a:lnTo>
                      <a:pt x="10" y="3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119"/>
              <p:cNvSpPr>
                <a:spLocks/>
              </p:cNvSpPr>
              <p:nvPr/>
            </p:nvSpPr>
            <p:spPr bwMode="auto">
              <a:xfrm>
                <a:off x="1818" y="2793"/>
                <a:ext cx="221" cy="272"/>
              </a:xfrm>
              <a:custGeom>
                <a:avLst/>
                <a:gdLst>
                  <a:gd name="T0" fmla="*/ 5 w 443"/>
                  <a:gd name="T1" fmla="*/ 134 h 543"/>
                  <a:gd name="T2" fmla="*/ 14 w 443"/>
                  <a:gd name="T3" fmla="*/ 139 h 543"/>
                  <a:gd name="T4" fmla="*/ 22 w 443"/>
                  <a:gd name="T5" fmla="*/ 142 h 543"/>
                  <a:gd name="T6" fmla="*/ 26 w 443"/>
                  <a:gd name="T7" fmla="*/ 144 h 543"/>
                  <a:gd name="T8" fmla="*/ 38 w 443"/>
                  <a:gd name="T9" fmla="*/ 135 h 543"/>
                  <a:gd name="T10" fmla="*/ 49 w 443"/>
                  <a:gd name="T11" fmla="*/ 121 h 543"/>
                  <a:gd name="T12" fmla="*/ 61 w 443"/>
                  <a:gd name="T13" fmla="*/ 133 h 543"/>
                  <a:gd name="T14" fmla="*/ 78 w 443"/>
                  <a:gd name="T15" fmla="*/ 137 h 543"/>
                  <a:gd name="T16" fmla="*/ 92 w 443"/>
                  <a:gd name="T17" fmla="*/ 137 h 543"/>
                  <a:gd name="T18" fmla="*/ 103 w 443"/>
                  <a:gd name="T19" fmla="*/ 135 h 543"/>
                  <a:gd name="T20" fmla="*/ 98 w 443"/>
                  <a:gd name="T21" fmla="*/ 153 h 543"/>
                  <a:gd name="T22" fmla="*/ 87 w 443"/>
                  <a:gd name="T23" fmla="*/ 188 h 543"/>
                  <a:gd name="T24" fmla="*/ 81 w 443"/>
                  <a:gd name="T25" fmla="*/ 219 h 543"/>
                  <a:gd name="T26" fmla="*/ 91 w 443"/>
                  <a:gd name="T27" fmla="*/ 221 h 543"/>
                  <a:gd name="T28" fmla="*/ 102 w 443"/>
                  <a:gd name="T29" fmla="*/ 221 h 543"/>
                  <a:gd name="T30" fmla="*/ 112 w 443"/>
                  <a:gd name="T31" fmla="*/ 203 h 543"/>
                  <a:gd name="T32" fmla="*/ 121 w 443"/>
                  <a:gd name="T33" fmla="*/ 174 h 543"/>
                  <a:gd name="T34" fmla="*/ 130 w 443"/>
                  <a:gd name="T35" fmla="*/ 146 h 543"/>
                  <a:gd name="T36" fmla="*/ 143 w 443"/>
                  <a:gd name="T37" fmla="*/ 123 h 543"/>
                  <a:gd name="T38" fmla="*/ 152 w 443"/>
                  <a:gd name="T39" fmla="*/ 79 h 543"/>
                  <a:gd name="T40" fmla="*/ 137 w 443"/>
                  <a:gd name="T41" fmla="*/ 44 h 543"/>
                  <a:gd name="T42" fmla="*/ 128 w 443"/>
                  <a:gd name="T43" fmla="*/ 38 h 543"/>
                  <a:gd name="T44" fmla="*/ 116 w 443"/>
                  <a:gd name="T45" fmla="*/ 35 h 543"/>
                  <a:gd name="T46" fmla="*/ 124 w 443"/>
                  <a:gd name="T47" fmla="*/ 19 h 543"/>
                  <a:gd name="T48" fmla="*/ 138 w 443"/>
                  <a:gd name="T49" fmla="*/ 5 h 543"/>
                  <a:gd name="T50" fmla="*/ 146 w 443"/>
                  <a:gd name="T51" fmla="*/ 4 h 543"/>
                  <a:gd name="T52" fmla="*/ 164 w 443"/>
                  <a:gd name="T53" fmla="*/ 2 h 543"/>
                  <a:gd name="T54" fmla="*/ 184 w 443"/>
                  <a:gd name="T55" fmla="*/ 1 h 543"/>
                  <a:gd name="T56" fmla="*/ 198 w 443"/>
                  <a:gd name="T57" fmla="*/ 5 h 543"/>
                  <a:gd name="T58" fmla="*/ 198 w 443"/>
                  <a:gd name="T59" fmla="*/ 17 h 543"/>
                  <a:gd name="T60" fmla="*/ 203 w 443"/>
                  <a:gd name="T61" fmla="*/ 98 h 543"/>
                  <a:gd name="T62" fmla="*/ 210 w 443"/>
                  <a:gd name="T63" fmla="*/ 154 h 543"/>
                  <a:gd name="T64" fmla="*/ 215 w 443"/>
                  <a:gd name="T65" fmla="*/ 201 h 543"/>
                  <a:gd name="T66" fmla="*/ 221 w 443"/>
                  <a:gd name="T67" fmla="*/ 249 h 543"/>
                  <a:gd name="T68" fmla="*/ 204 w 443"/>
                  <a:gd name="T69" fmla="*/ 252 h 543"/>
                  <a:gd name="T70" fmla="*/ 181 w 443"/>
                  <a:gd name="T71" fmla="*/ 257 h 543"/>
                  <a:gd name="T72" fmla="*/ 154 w 443"/>
                  <a:gd name="T73" fmla="*/ 261 h 543"/>
                  <a:gd name="T74" fmla="*/ 128 w 443"/>
                  <a:gd name="T75" fmla="*/ 263 h 543"/>
                  <a:gd name="T76" fmla="*/ 100 w 443"/>
                  <a:gd name="T77" fmla="*/ 267 h 543"/>
                  <a:gd name="T78" fmla="*/ 73 w 443"/>
                  <a:gd name="T79" fmla="*/ 268 h 543"/>
                  <a:gd name="T80" fmla="*/ 51 w 443"/>
                  <a:gd name="T81" fmla="*/ 269 h 543"/>
                  <a:gd name="T82" fmla="*/ 40 w 443"/>
                  <a:gd name="T83" fmla="*/ 270 h 543"/>
                  <a:gd name="T84" fmla="*/ 29 w 443"/>
                  <a:gd name="T85" fmla="*/ 272 h 543"/>
                  <a:gd name="T86" fmla="*/ 21 w 443"/>
                  <a:gd name="T87" fmla="*/ 254 h 543"/>
                  <a:gd name="T88" fmla="*/ 14 w 443"/>
                  <a:gd name="T89" fmla="*/ 221 h 543"/>
                  <a:gd name="T90" fmla="*/ 5 w 443"/>
                  <a:gd name="T91" fmla="*/ 178 h 543"/>
                  <a:gd name="T92" fmla="*/ 2 w 443"/>
                  <a:gd name="T93" fmla="*/ 142 h 54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43" h="543">
                    <a:moveTo>
                      <a:pt x="0" y="261"/>
                    </a:moveTo>
                    <a:lnTo>
                      <a:pt x="5" y="264"/>
                    </a:lnTo>
                    <a:lnTo>
                      <a:pt x="10" y="268"/>
                    </a:lnTo>
                    <a:lnTo>
                      <a:pt x="17" y="271"/>
                    </a:lnTo>
                    <a:lnTo>
                      <a:pt x="23" y="273"/>
                    </a:lnTo>
                    <a:lnTo>
                      <a:pt x="28" y="278"/>
                    </a:lnTo>
                    <a:lnTo>
                      <a:pt x="33" y="281"/>
                    </a:lnTo>
                    <a:lnTo>
                      <a:pt x="38" y="282"/>
                    </a:lnTo>
                    <a:lnTo>
                      <a:pt x="45" y="284"/>
                    </a:lnTo>
                    <a:lnTo>
                      <a:pt x="47" y="287"/>
                    </a:lnTo>
                    <a:lnTo>
                      <a:pt x="50" y="287"/>
                    </a:lnTo>
                    <a:lnTo>
                      <a:pt x="53" y="287"/>
                    </a:lnTo>
                    <a:lnTo>
                      <a:pt x="56" y="286"/>
                    </a:lnTo>
                    <a:lnTo>
                      <a:pt x="68" y="279"/>
                    </a:lnTo>
                    <a:lnTo>
                      <a:pt x="76" y="269"/>
                    </a:lnTo>
                    <a:lnTo>
                      <a:pt x="83" y="259"/>
                    </a:lnTo>
                    <a:lnTo>
                      <a:pt x="89" y="249"/>
                    </a:lnTo>
                    <a:lnTo>
                      <a:pt x="98" y="241"/>
                    </a:lnTo>
                    <a:lnTo>
                      <a:pt x="104" y="251"/>
                    </a:lnTo>
                    <a:lnTo>
                      <a:pt x="114" y="259"/>
                    </a:lnTo>
                    <a:lnTo>
                      <a:pt x="122" y="266"/>
                    </a:lnTo>
                    <a:lnTo>
                      <a:pt x="134" y="269"/>
                    </a:lnTo>
                    <a:lnTo>
                      <a:pt x="144" y="273"/>
                    </a:lnTo>
                    <a:lnTo>
                      <a:pt x="156" y="274"/>
                    </a:lnTo>
                    <a:lnTo>
                      <a:pt x="167" y="274"/>
                    </a:lnTo>
                    <a:lnTo>
                      <a:pt x="179" y="274"/>
                    </a:lnTo>
                    <a:lnTo>
                      <a:pt x="185" y="273"/>
                    </a:lnTo>
                    <a:lnTo>
                      <a:pt x="193" y="271"/>
                    </a:lnTo>
                    <a:lnTo>
                      <a:pt x="200" y="269"/>
                    </a:lnTo>
                    <a:lnTo>
                      <a:pt x="207" y="269"/>
                    </a:lnTo>
                    <a:lnTo>
                      <a:pt x="205" y="281"/>
                    </a:lnTo>
                    <a:lnTo>
                      <a:pt x="202" y="294"/>
                    </a:lnTo>
                    <a:lnTo>
                      <a:pt x="197" y="306"/>
                    </a:lnTo>
                    <a:lnTo>
                      <a:pt x="195" y="319"/>
                    </a:lnTo>
                    <a:lnTo>
                      <a:pt x="185" y="347"/>
                    </a:lnTo>
                    <a:lnTo>
                      <a:pt x="175" y="375"/>
                    </a:lnTo>
                    <a:lnTo>
                      <a:pt x="164" y="403"/>
                    </a:lnTo>
                    <a:lnTo>
                      <a:pt x="157" y="433"/>
                    </a:lnTo>
                    <a:lnTo>
                      <a:pt x="162" y="438"/>
                    </a:lnTo>
                    <a:lnTo>
                      <a:pt x="169" y="441"/>
                    </a:lnTo>
                    <a:lnTo>
                      <a:pt x="175" y="442"/>
                    </a:lnTo>
                    <a:lnTo>
                      <a:pt x="182" y="442"/>
                    </a:lnTo>
                    <a:lnTo>
                      <a:pt x="190" y="442"/>
                    </a:lnTo>
                    <a:lnTo>
                      <a:pt x="197" y="441"/>
                    </a:lnTo>
                    <a:lnTo>
                      <a:pt x="205" y="441"/>
                    </a:lnTo>
                    <a:lnTo>
                      <a:pt x="212" y="441"/>
                    </a:lnTo>
                    <a:lnTo>
                      <a:pt x="220" y="424"/>
                    </a:lnTo>
                    <a:lnTo>
                      <a:pt x="225" y="405"/>
                    </a:lnTo>
                    <a:lnTo>
                      <a:pt x="230" y="386"/>
                    </a:lnTo>
                    <a:lnTo>
                      <a:pt x="236" y="368"/>
                    </a:lnTo>
                    <a:lnTo>
                      <a:pt x="243" y="348"/>
                    </a:lnTo>
                    <a:lnTo>
                      <a:pt x="250" y="330"/>
                    </a:lnTo>
                    <a:lnTo>
                      <a:pt x="256" y="312"/>
                    </a:lnTo>
                    <a:lnTo>
                      <a:pt x="261" y="292"/>
                    </a:lnTo>
                    <a:lnTo>
                      <a:pt x="268" y="276"/>
                    </a:lnTo>
                    <a:lnTo>
                      <a:pt x="276" y="261"/>
                    </a:lnTo>
                    <a:lnTo>
                      <a:pt x="286" y="246"/>
                    </a:lnTo>
                    <a:lnTo>
                      <a:pt x="296" y="233"/>
                    </a:lnTo>
                    <a:lnTo>
                      <a:pt x="301" y="197"/>
                    </a:lnTo>
                    <a:lnTo>
                      <a:pt x="304" y="157"/>
                    </a:lnTo>
                    <a:lnTo>
                      <a:pt x="299" y="122"/>
                    </a:lnTo>
                    <a:lnTo>
                      <a:pt x="281" y="93"/>
                    </a:lnTo>
                    <a:lnTo>
                      <a:pt x="274" y="88"/>
                    </a:lnTo>
                    <a:lnTo>
                      <a:pt x="269" y="83"/>
                    </a:lnTo>
                    <a:lnTo>
                      <a:pt x="263" y="80"/>
                    </a:lnTo>
                    <a:lnTo>
                      <a:pt x="256" y="75"/>
                    </a:lnTo>
                    <a:lnTo>
                      <a:pt x="248" y="73"/>
                    </a:lnTo>
                    <a:lnTo>
                      <a:pt x="241" y="70"/>
                    </a:lnTo>
                    <a:lnTo>
                      <a:pt x="233" y="70"/>
                    </a:lnTo>
                    <a:lnTo>
                      <a:pt x="225" y="68"/>
                    </a:lnTo>
                    <a:lnTo>
                      <a:pt x="235" y="53"/>
                    </a:lnTo>
                    <a:lnTo>
                      <a:pt x="248" y="38"/>
                    </a:lnTo>
                    <a:lnTo>
                      <a:pt x="260" y="23"/>
                    </a:lnTo>
                    <a:lnTo>
                      <a:pt x="271" y="9"/>
                    </a:lnTo>
                    <a:lnTo>
                      <a:pt x="276" y="9"/>
                    </a:lnTo>
                    <a:lnTo>
                      <a:pt x="283" y="9"/>
                    </a:lnTo>
                    <a:lnTo>
                      <a:pt x="288" y="9"/>
                    </a:lnTo>
                    <a:lnTo>
                      <a:pt x="293" y="7"/>
                    </a:lnTo>
                    <a:lnTo>
                      <a:pt x="304" y="5"/>
                    </a:lnTo>
                    <a:lnTo>
                      <a:pt x="317" y="5"/>
                    </a:lnTo>
                    <a:lnTo>
                      <a:pt x="329" y="4"/>
                    </a:lnTo>
                    <a:lnTo>
                      <a:pt x="342" y="4"/>
                    </a:lnTo>
                    <a:lnTo>
                      <a:pt x="355" y="4"/>
                    </a:lnTo>
                    <a:lnTo>
                      <a:pt x="368" y="2"/>
                    </a:lnTo>
                    <a:lnTo>
                      <a:pt x="382" y="2"/>
                    </a:lnTo>
                    <a:lnTo>
                      <a:pt x="395" y="0"/>
                    </a:lnTo>
                    <a:lnTo>
                      <a:pt x="397" y="9"/>
                    </a:lnTo>
                    <a:lnTo>
                      <a:pt x="397" y="17"/>
                    </a:lnTo>
                    <a:lnTo>
                      <a:pt x="397" y="25"/>
                    </a:lnTo>
                    <a:lnTo>
                      <a:pt x="397" y="33"/>
                    </a:lnTo>
                    <a:lnTo>
                      <a:pt x="397" y="89"/>
                    </a:lnTo>
                    <a:lnTo>
                      <a:pt x="402" y="142"/>
                    </a:lnTo>
                    <a:lnTo>
                      <a:pt x="406" y="195"/>
                    </a:lnTo>
                    <a:lnTo>
                      <a:pt x="410" y="249"/>
                    </a:lnTo>
                    <a:lnTo>
                      <a:pt x="413" y="279"/>
                    </a:lnTo>
                    <a:lnTo>
                      <a:pt x="420" y="307"/>
                    </a:lnTo>
                    <a:lnTo>
                      <a:pt x="425" y="337"/>
                    </a:lnTo>
                    <a:lnTo>
                      <a:pt x="428" y="367"/>
                    </a:lnTo>
                    <a:lnTo>
                      <a:pt x="430" y="401"/>
                    </a:lnTo>
                    <a:lnTo>
                      <a:pt x="431" y="434"/>
                    </a:lnTo>
                    <a:lnTo>
                      <a:pt x="436" y="466"/>
                    </a:lnTo>
                    <a:lnTo>
                      <a:pt x="443" y="497"/>
                    </a:lnTo>
                    <a:lnTo>
                      <a:pt x="431" y="500"/>
                    </a:lnTo>
                    <a:lnTo>
                      <a:pt x="420" y="502"/>
                    </a:lnTo>
                    <a:lnTo>
                      <a:pt x="408" y="504"/>
                    </a:lnTo>
                    <a:lnTo>
                      <a:pt x="397" y="505"/>
                    </a:lnTo>
                    <a:lnTo>
                      <a:pt x="378" y="510"/>
                    </a:lnTo>
                    <a:lnTo>
                      <a:pt x="362" y="513"/>
                    </a:lnTo>
                    <a:lnTo>
                      <a:pt x="344" y="517"/>
                    </a:lnTo>
                    <a:lnTo>
                      <a:pt x="327" y="520"/>
                    </a:lnTo>
                    <a:lnTo>
                      <a:pt x="309" y="522"/>
                    </a:lnTo>
                    <a:lnTo>
                      <a:pt x="293" y="523"/>
                    </a:lnTo>
                    <a:lnTo>
                      <a:pt x="274" y="525"/>
                    </a:lnTo>
                    <a:lnTo>
                      <a:pt x="256" y="525"/>
                    </a:lnTo>
                    <a:lnTo>
                      <a:pt x="238" y="528"/>
                    </a:lnTo>
                    <a:lnTo>
                      <a:pt x="220" y="532"/>
                    </a:lnTo>
                    <a:lnTo>
                      <a:pt x="200" y="533"/>
                    </a:lnTo>
                    <a:lnTo>
                      <a:pt x="182" y="533"/>
                    </a:lnTo>
                    <a:lnTo>
                      <a:pt x="164" y="535"/>
                    </a:lnTo>
                    <a:lnTo>
                      <a:pt x="146" y="535"/>
                    </a:lnTo>
                    <a:lnTo>
                      <a:pt x="127" y="537"/>
                    </a:lnTo>
                    <a:lnTo>
                      <a:pt x="109" y="540"/>
                    </a:lnTo>
                    <a:lnTo>
                      <a:pt x="103" y="538"/>
                    </a:lnTo>
                    <a:lnTo>
                      <a:pt x="94" y="538"/>
                    </a:lnTo>
                    <a:lnTo>
                      <a:pt x="88" y="538"/>
                    </a:lnTo>
                    <a:lnTo>
                      <a:pt x="80" y="540"/>
                    </a:lnTo>
                    <a:lnTo>
                      <a:pt x="73" y="540"/>
                    </a:lnTo>
                    <a:lnTo>
                      <a:pt x="65" y="541"/>
                    </a:lnTo>
                    <a:lnTo>
                      <a:pt x="58" y="543"/>
                    </a:lnTo>
                    <a:lnTo>
                      <a:pt x="50" y="543"/>
                    </a:lnTo>
                    <a:lnTo>
                      <a:pt x="45" y="527"/>
                    </a:lnTo>
                    <a:lnTo>
                      <a:pt x="43" y="508"/>
                    </a:lnTo>
                    <a:lnTo>
                      <a:pt x="40" y="490"/>
                    </a:lnTo>
                    <a:lnTo>
                      <a:pt x="37" y="472"/>
                    </a:lnTo>
                    <a:lnTo>
                      <a:pt x="28" y="442"/>
                    </a:lnTo>
                    <a:lnTo>
                      <a:pt x="20" y="414"/>
                    </a:lnTo>
                    <a:lnTo>
                      <a:pt x="14" y="386"/>
                    </a:lnTo>
                    <a:lnTo>
                      <a:pt x="10" y="355"/>
                    </a:lnTo>
                    <a:lnTo>
                      <a:pt x="9" y="332"/>
                    </a:lnTo>
                    <a:lnTo>
                      <a:pt x="5" y="307"/>
                    </a:lnTo>
                    <a:lnTo>
                      <a:pt x="4" y="284"/>
                    </a:lnTo>
                    <a:lnTo>
                      <a:pt x="0" y="26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20"/>
              <p:cNvSpPr>
                <a:spLocks/>
              </p:cNvSpPr>
              <p:nvPr/>
            </p:nvSpPr>
            <p:spPr bwMode="auto">
              <a:xfrm>
                <a:off x="1869" y="2680"/>
                <a:ext cx="36" cy="35"/>
              </a:xfrm>
              <a:custGeom>
                <a:avLst/>
                <a:gdLst>
                  <a:gd name="T0" fmla="*/ 6 w 72"/>
                  <a:gd name="T1" fmla="*/ 5 h 70"/>
                  <a:gd name="T2" fmla="*/ 10 w 72"/>
                  <a:gd name="T3" fmla="*/ 3 h 70"/>
                  <a:gd name="T4" fmla="*/ 15 w 72"/>
                  <a:gd name="T5" fmla="*/ 1 h 70"/>
                  <a:gd name="T6" fmla="*/ 20 w 72"/>
                  <a:gd name="T7" fmla="*/ 0 h 70"/>
                  <a:gd name="T8" fmla="*/ 25 w 72"/>
                  <a:gd name="T9" fmla="*/ 0 h 70"/>
                  <a:gd name="T10" fmla="*/ 29 w 72"/>
                  <a:gd name="T11" fmla="*/ 3 h 70"/>
                  <a:gd name="T12" fmla="*/ 33 w 72"/>
                  <a:gd name="T13" fmla="*/ 5 h 70"/>
                  <a:gd name="T14" fmla="*/ 36 w 72"/>
                  <a:gd name="T15" fmla="*/ 10 h 70"/>
                  <a:gd name="T16" fmla="*/ 36 w 72"/>
                  <a:gd name="T17" fmla="*/ 14 h 70"/>
                  <a:gd name="T18" fmla="*/ 36 w 72"/>
                  <a:gd name="T19" fmla="*/ 21 h 70"/>
                  <a:gd name="T20" fmla="*/ 34 w 72"/>
                  <a:gd name="T21" fmla="*/ 27 h 70"/>
                  <a:gd name="T22" fmla="*/ 31 w 72"/>
                  <a:gd name="T23" fmla="*/ 32 h 70"/>
                  <a:gd name="T24" fmla="*/ 26 w 72"/>
                  <a:gd name="T25" fmla="*/ 35 h 70"/>
                  <a:gd name="T26" fmla="*/ 20 w 72"/>
                  <a:gd name="T27" fmla="*/ 35 h 70"/>
                  <a:gd name="T28" fmla="*/ 14 w 72"/>
                  <a:gd name="T29" fmla="*/ 34 h 70"/>
                  <a:gd name="T30" fmla="*/ 8 w 72"/>
                  <a:gd name="T31" fmla="*/ 33 h 70"/>
                  <a:gd name="T32" fmla="*/ 4 w 72"/>
                  <a:gd name="T33" fmla="*/ 28 h 70"/>
                  <a:gd name="T34" fmla="*/ 2 w 72"/>
                  <a:gd name="T35" fmla="*/ 24 h 70"/>
                  <a:gd name="T36" fmla="*/ 1 w 72"/>
                  <a:gd name="T37" fmla="*/ 20 h 70"/>
                  <a:gd name="T38" fmla="*/ 0 w 72"/>
                  <a:gd name="T39" fmla="*/ 15 h 70"/>
                  <a:gd name="T40" fmla="*/ 2 w 72"/>
                  <a:gd name="T41" fmla="*/ 11 h 70"/>
                  <a:gd name="T42" fmla="*/ 3 w 72"/>
                  <a:gd name="T43" fmla="*/ 10 h 70"/>
                  <a:gd name="T44" fmla="*/ 4 w 72"/>
                  <a:gd name="T45" fmla="*/ 9 h 70"/>
                  <a:gd name="T46" fmla="*/ 5 w 72"/>
                  <a:gd name="T47" fmla="*/ 7 h 70"/>
                  <a:gd name="T48" fmla="*/ 6 w 72"/>
                  <a:gd name="T49" fmla="*/ 5 h 7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72" h="70">
                    <a:moveTo>
                      <a:pt x="11" y="10"/>
                    </a:moveTo>
                    <a:lnTo>
                      <a:pt x="19" y="5"/>
                    </a:lnTo>
                    <a:lnTo>
                      <a:pt x="29" y="2"/>
                    </a:lnTo>
                    <a:lnTo>
                      <a:pt x="39" y="0"/>
                    </a:lnTo>
                    <a:lnTo>
                      <a:pt x="49" y="0"/>
                    </a:lnTo>
                    <a:lnTo>
                      <a:pt x="57" y="5"/>
                    </a:lnTo>
                    <a:lnTo>
                      <a:pt x="66" y="10"/>
                    </a:lnTo>
                    <a:lnTo>
                      <a:pt x="71" y="19"/>
                    </a:lnTo>
                    <a:lnTo>
                      <a:pt x="72" y="28"/>
                    </a:lnTo>
                    <a:lnTo>
                      <a:pt x="71" y="42"/>
                    </a:lnTo>
                    <a:lnTo>
                      <a:pt x="67" y="53"/>
                    </a:lnTo>
                    <a:lnTo>
                      <a:pt x="61" y="63"/>
                    </a:lnTo>
                    <a:lnTo>
                      <a:pt x="51" y="70"/>
                    </a:lnTo>
                    <a:lnTo>
                      <a:pt x="39" y="70"/>
                    </a:lnTo>
                    <a:lnTo>
                      <a:pt x="28" y="68"/>
                    </a:lnTo>
                    <a:lnTo>
                      <a:pt x="16" y="65"/>
                    </a:lnTo>
                    <a:lnTo>
                      <a:pt x="8" y="55"/>
                    </a:lnTo>
                    <a:lnTo>
                      <a:pt x="3" y="48"/>
                    </a:lnTo>
                    <a:lnTo>
                      <a:pt x="1" y="40"/>
                    </a:lnTo>
                    <a:lnTo>
                      <a:pt x="0" y="30"/>
                    </a:lnTo>
                    <a:lnTo>
                      <a:pt x="3" y="22"/>
                    </a:lnTo>
                    <a:lnTo>
                      <a:pt x="5" y="20"/>
                    </a:lnTo>
                    <a:lnTo>
                      <a:pt x="8" y="17"/>
                    </a:lnTo>
                    <a:lnTo>
                      <a:pt x="10" y="14"/>
                    </a:lnTo>
                    <a:lnTo>
                      <a:pt x="11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121"/>
              <p:cNvSpPr>
                <a:spLocks/>
              </p:cNvSpPr>
              <p:nvPr/>
            </p:nvSpPr>
            <p:spPr bwMode="auto">
              <a:xfrm>
                <a:off x="1889" y="2858"/>
                <a:ext cx="54" cy="43"/>
              </a:xfrm>
              <a:custGeom>
                <a:avLst/>
                <a:gdLst>
                  <a:gd name="T0" fmla="*/ 4 w 107"/>
                  <a:gd name="T1" fmla="*/ 15 h 87"/>
                  <a:gd name="T2" fmla="*/ 6 w 107"/>
                  <a:gd name="T3" fmla="*/ 11 h 87"/>
                  <a:gd name="T4" fmla="*/ 8 w 107"/>
                  <a:gd name="T5" fmla="*/ 9 h 87"/>
                  <a:gd name="T6" fmla="*/ 11 w 107"/>
                  <a:gd name="T7" fmla="*/ 6 h 87"/>
                  <a:gd name="T8" fmla="*/ 14 w 107"/>
                  <a:gd name="T9" fmla="*/ 4 h 87"/>
                  <a:gd name="T10" fmla="*/ 18 w 107"/>
                  <a:gd name="T11" fmla="*/ 2 h 87"/>
                  <a:gd name="T12" fmla="*/ 21 w 107"/>
                  <a:gd name="T13" fmla="*/ 1 h 87"/>
                  <a:gd name="T14" fmla="*/ 25 w 107"/>
                  <a:gd name="T15" fmla="*/ 0 h 87"/>
                  <a:gd name="T16" fmla="*/ 28 w 107"/>
                  <a:gd name="T17" fmla="*/ 0 h 87"/>
                  <a:gd name="T18" fmla="*/ 32 w 107"/>
                  <a:gd name="T19" fmla="*/ 1 h 87"/>
                  <a:gd name="T20" fmla="*/ 37 w 107"/>
                  <a:gd name="T21" fmla="*/ 2 h 87"/>
                  <a:gd name="T22" fmla="*/ 40 w 107"/>
                  <a:gd name="T23" fmla="*/ 5 h 87"/>
                  <a:gd name="T24" fmla="*/ 43 w 107"/>
                  <a:gd name="T25" fmla="*/ 8 h 87"/>
                  <a:gd name="T26" fmla="*/ 47 w 107"/>
                  <a:gd name="T27" fmla="*/ 11 h 87"/>
                  <a:gd name="T28" fmla="*/ 51 w 107"/>
                  <a:gd name="T29" fmla="*/ 15 h 87"/>
                  <a:gd name="T30" fmla="*/ 53 w 107"/>
                  <a:gd name="T31" fmla="*/ 20 h 87"/>
                  <a:gd name="T32" fmla="*/ 54 w 107"/>
                  <a:gd name="T33" fmla="*/ 25 h 87"/>
                  <a:gd name="T34" fmla="*/ 54 w 107"/>
                  <a:gd name="T35" fmla="*/ 29 h 87"/>
                  <a:gd name="T36" fmla="*/ 54 w 107"/>
                  <a:gd name="T37" fmla="*/ 33 h 87"/>
                  <a:gd name="T38" fmla="*/ 54 w 107"/>
                  <a:gd name="T39" fmla="*/ 36 h 87"/>
                  <a:gd name="T40" fmla="*/ 51 w 107"/>
                  <a:gd name="T41" fmla="*/ 39 h 87"/>
                  <a:gd name="T42" fmla="*/ 47 w 107"/>
                  <a:gd name="T43" fmla="*/ 42 h 87"/>
                  <a:gd name="T44" fmla="*/ 43 w 107"/>
                  <a:gd name="T45" fmla="*/ 43 h 87"/>
                  <a:gd name="T46" fmla="*/ 38 w 107"/>
                  <a:gd name="T47" fmla="*/ 43 h 87"/>
                  <a:gd name="T48" fmla="*/ 34 w 107"/>
                  <a:gd name="T49" fmla="*/ 43 h 87"/>
                  <a:gd name="T50" fmla="*/ 29 w 107"/>
                  <a:gd name="T51" fmla="*/ 43 h 87"/>
                  <a:gd name="T52" fmla="*/ 24 w 107"/>
                  <a:gd name="T53" fmla="*/ 43 h 87"/>
                  <a:gd name="T54" fmla="*/ 19 w 107"/>
                  <a:gd name="T55" fmla="*/ 43 h 87"/>
                  <a:gd name="T56" fmla="*/ 14 w 107"/>
                  <a:gd name="T57" fmla="*/ 43 h 87"/>
                  <a:gd name="T58" fmla="*/ 8 w 107"/>
                  <a:gd name="T59" fmla="*/ 39 h 87"/>
                  <a:gd name="T60" fmla="*/ 5 w 107"/>
                  <a:gd name="T61" fmla="*/ 34 h 87"/>
                  <a:gd name="T62" fmla="*/ 3 w 107"/>
                  <a:gd name="T63" fmla="*/ 28 h 87"/>
                  <a:gd name="T64" fmla="*/ 0 w 107"/>
                  <a:gd name="T65" fmla="*/ 21 h 87"/>
                  <a:gd name="T66" fmla="*/ 0 w 107"/>
                  <a:gd name="T67" fmla="*/ 20 h 87"/>
                  <a:gd name="T68" fmla="*/ 1 w 107"/>
                  <a:gd name="T69" fmla="*/ 18 h 87"/>
                  <a:gd name="T70" fmla="*/ 3 w 107"/>
                  <a:gd name="T71" fmla="*/ 16 h 87"/>
                  <a:gd name="T72" fmla="*/ 4 w 107"/>
                  <a:gd name="T73" fmla="*/ 15 h 8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7" h="87">
                    <a:moveTo>
                      <a:pt x="7" y="30"/>
                    </a:moveTo>
                    <a:lnTo>
                      <a:pt x="12" y="23"/>
                    </a:lnTo>
                    <a:lnTo>
                      <a:pt x="16" y="18"/>
                    </a:lnTo>
                    <a:lnTo>
                      <a:pt x="21" y="12"/>
                    </a:lnTo>
                    <a:lnTo>
                      <a:pt x="28" y="8"/>
                    </a:lnTo>
                    <a:lnTo>
                      <a:pt x="35" y="5"/>
                    </a:lnTo>
                    <a:lnTo>
                      <a:pt x="41" y="2"/>
                    </a:lnTo>
                    <a:lnTo>
                      <a:pt x="49" y="0"/>
                    </a:lnTo>
                    <a:lnTo>
                      <a:pt x="56" y="0"/>
                    </a:lnTo>
                    <a:lnTo>
                      <a:pt x="64" y="3"/>
                    </a:lnTo>
                    <a:lnTo>
                      <a:pt x="73" y="5"/>
                    </a:lnTo>
                    <a:lnTo>
                      <a:pt x="79" y="10"/>
                    </a:lnTo>
                    <a:lnTo>
                      <a:pt x="86" y="17"/>
                    </a:lnTo>
                    <a:lnTo>
                      <a:pt x="94" y="23"/>
                    </a:lnTo>
                    <a:lnTo>
                      <a:pt x="101" y="31"/>
                    </a:lnTo>
                    <a:lnTo>
                      <a:pt x="106" y="41"/>
                    </a:lnTo>
                    <a:lnTo>
                      <a:pt x="107" y="51"/>
                    </a:lnTo>
                    <a:lnTo>
                      <a:pt x="107" y="59"/>
                    </a:lnTo>
                    <a:lnTo>
                      <a:pt x="107" y="66"/>
                    </a:lnTo>
                    <a:lnTo>
                      <a:pt x="107" y="73"/>
                    </a:lnTo>
                    <a:lnTo>
                      <a:pt x="102" y="79"/>
                    </a:lnTo>
                    <a:lnTo>
                      <a:pt x="94" y="84"/>
                    </a:lnTo>
                    <a:lnTo>
                      <a:pt x="86" y="86"/>
                    </a:lnTo>
                    <a:lnTo>
                      <a:pt x="76" y="87"/>
                    </a:lnTo>
                    <a:lnTo>
                      <a:pt x="68" y="87"/>
                    </a:lnTo>
                    <a:lnTo>
                      <a:pt x="58" y="87"/>
                    </a:lnTo>
                    <a:lnTo>
                      <a:pt x="48" y="87"/>
                    </a:lnTo>
                    <a:lnTo>
                      <a:pt x="38" y="86"/>
                    </a:lnTo>
                    <a:lnTo>
                      <a:pt x="28" y="86"/>
                    </a:lnTo>
                    <a:lnTo>
                      <a:pt x="16" y="79"/>
                    </a:lnTo>
                    <a:lnTo>
                      <a:pt x="10" y="69"/>
                    </a:lnTo>
                    <a:lnTo>
                      <a:pt x="5" y="56"/>
                    </a:lnTo>
                    <a:lnTo>
                      <a:pt x="0" y="43"/>
                    </a:lnTo>
                    <a:lnTo>
                      <a:pt x="0" y="40"/>
                    </a:lnTo>
                    <a:lnTo>
                      <a:pt x="2" y="36"/>
                    </a:lnTo>
                    <a:lnTo>
                      <a:pt x="5" y="33"/>
                    </a:lnTo>
                    <a:lnTo>
                      <a:pt x="7" y="3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122"/>
              <p:cNvSpPr>
                <a:spLocks/>
              </p:cNvSpPr>
              <p:nvPr/>
            </p:nvSpPr>
            <p:spPr bwMode="auto">
              <a:xfrm>
                <a:off x="1982" y="2517"/>
                <a:ext cx="239" cy="331"/>
              </a:xfrm>
              <a:custGeom>
                <a:avLst/>
                <a:gdLst>
                  <a:gd name="T0" fmla="*/ 11 w 477"/>
                  <a:gd name="T1" fmla="*/ 221 h 663"/>
                  <a:gd name="T2" fmla="*/ 19 w 477"/>
                  <a:gd name="T3" fmla="*/ 205 h 663"/>
                  <a:gd name="T4" fmla="*/ 27 w 477"/>
                  <a:gd name="T5" fmla="*/ 194 h 663"/>
                  <a:gd name="T6" fmla="*/ 43 w 477"/>
                  <a:gd name="T7" fmla="*/ 174 h 663"/>
                  <a:gd name="T8" fmla="*/ 57 w 477"/>
                  <a:gd name="T9" fmla="*/ 160 h 663"/>
                  <a:gd name="T10" fmla="*/ 47 w 477"/>
                  <a:gd name="T11" fmla="*/ 146 h 663"/>
                  <a:gd name="T12" fmla="*/ 48 w 477"/>
                  <a:gd name="T13" fmla="*/ 137 h 663"/>
                  <a:gd name="T14" fmla="*/ 58 w 477"/>
                  <a:gd name="T15" fmla="*/ 124 h 663"/>
                  <a:gd name="T16" fmla="*/ 71 w 477"/>
                  <a:gd name="T17" fmla="*/ 112 h 663"/>
                  <a:gd name="T18" fmla="*/ 88 w 477"/>
                  <a:gd name="T19" fmla="*/ 98 h 663"/>
                  <a:gd name="T20" fmla="*/ 102 w 477"/>
                  <a:gd name="T21" fmla="*/ 80 h 663"/>
                  <a:gd name="T22" fmla="*/ 92 w 477"/>
                  <a:gd name="T23" fmla="*/ 62 h 663"/>
                  <a:gd name="T24" fmla="*/ 81 w 477"/>
                  <a:gd name="T25" fmla="*/ 56 h 663"/>
                  <a:gd name="T26" fmla="*/ 62 w 477"/>
                  <a:gd name="T27" fmla="*/ 75 h 663"/>
                  <a:gd name="T28" fmla="*/ 46 w 477"/>
                  <a:gd name="T29" fmla="*/ 95 h 663"/>
                  <a:gd name="T30" fmla="*/ 32 w 477"/>
                  <a:gd name="T31" fmla="*/ 112 h 663"/>
                  <a:gd name="T32" fmla="*/ 27 w 477"/>
                  <a:gd name="T33" fmla="*/ 119 h 663"/>
                  <a:gd name="T34" fmla="*/ 10 w 477"/>
                  <a:gd name="T35" fmla="*/ 107 h 663"/>
                  <a:gd name="T36" fmla="*/ 18 w 477"/>
                  <a:gd name="T37" fmla="*/ 75 h 663"/>
                  <a:gd name="T38" fmla="*/ 40 w 477"/>
                  <a:gd name="T39" fmla="*/ 54 h 663"/>
                  <a:gd name="T40" fmla="*/ 56 w 477"/>
                  <a:gd name="T41" fmla="*/ 39 h 663"/>
                  <a:gd name="T42" fmla="*/ 72 w 477"/>
                  <a:gd name="T43" fmla="*/ 24 h 663"/>
                  <a:gd name="T44" fmla="*/ 79 w 477"/>
                  <a:gd name="T45" fmla="*/ 15 h 663"/>
                  <a:gd name="T46" fmla="*/ 89 w 477"/>
                  <a:gd name="T47" fmla="*/ 3 h 663"/>
                  <a:gd name="T48" fmla="*/ 103 w 477"/>
                  <a:gd name="T49" fmla="*/ 10 h 663"/>
                  <a:gd name="T50" fmla="*/ 118 w 477"/>
                  <a:gd name="T51" fmla="*/ 23 h 663"/>
                  <a:gd name="T52" fmla="*/ 137 w 477"/>
                  <a:gd name="T53" fmla="*/ 36 h 663"/>
                  <a:gd name="T54" fmla="*/ 157 w 477"/>
                  <a:gd name="T55" fmla="*/ 50 h 663"/>
                  <a:gd name="T56" fmla="*/ 173 w 477"/>
                  <a:gd name="T57" fmla="*/ 61 h 663"/>
                  <a:gd name="T58" fmla="*/ 188 w 477"/>
                  <a:gd name="T59" fmla="*/ 75 h 663"/>
                  <a:gd name="T60" fmla="*/ 204 w 477"/>
                  <a:gd name="T61" fmla="*/ 89 h 663"/>
                  <a:gd name="T62" fmla="*/ 218 w 477"/>
                  <a:gd name="T63" fmla="*/ 102 h 663"/>
                  <a:gd name="T64" fmla="*/ 232 w 477"/>
                  <a:gd name="T65" fmla="*/ 113 h 663"/>
                  <a:gd name="T66" fmla="*/ 238 w 477"/>
                  <a:gd name="T67" fmla="*/ 118 h 663"/>
                  <a:gd name="T68" fmla="*/ 229 w 477"/>
                  <a:gd name="T69" fmla="*/ 130 h 663"/>
                  <a:gd name="T70" fmla="*/ 214 w 477"/>
                  <a:gd name="T71" fmla="*/ 155 h 663"/>
                  <a:gd name="T72" fmla="*/ 197 w 477"/>
                  <a:gd name="T73" fmla="*/ 174 h 663"/>
                  <a:gd name="T74" fmla="*/ 180 w 477"/>
                  <a:gd name="T75" fmla="*/ 191 h 663"/>
                  <a:gd name="T76" fmla="*/ 164 w 477"/>
                  <a:gd name="T77" fmla="*/ 217 h 663"/>
                  <a:gd name="T78" fmla="*/ 141 w 477"/>
                  <a:gd name="T79" fmla="*/ 249 h 663"/>
                  <a:gd name="T80" fmla="*/ 117 w 477"/>
                  <a:gd name="T81" fmla="*/ 281 h 663"/>
                  <a:gd name="T82" fmla="*/ 100 w 477"/>
                  <a:gd name="T83" fmla="*/ 306 h 663"/>
                  <a:gd name="T84" fmla="*/ 83 w 477"/>
                  <a:gd name="T85" fmla="*/ 326 h 663"/>
                  <a:gd name="T86" fmla="*/ 72 w 477"/>
                  <a:gd name="T87" fmla="*/ 328 h 663"/>
                  <a:gd name="T88" fmla="*/ 65 w 477"/>
                  <a:gd name="T89" fmla="*/ 288 h 663"/>
                  <a:gd name="T90" fmla="*/ 62 w 477"/>
                  <a:gd name="T91" fmla="*/ 258 h 663"/>
                  <a:gd name="T92" fmla="*/ 44 w 477"/>
                  <a:gd name="T93" fmla="*/ 254 h 663"/>
                  <a:gd name="T94" fmla="*/ 27 w 477"/>
                  <a:gd name="T95" fmla="*/ 254 h 663"/>
                  <a:gd name="T96" fmla="*/ 6 w 477"/>
                  <a:gd name="T97" fmla="*/ 251 h 663"/>
                  <a:gd name="T98" fmla="*/ 1 w 477"/>
                  <a:gd name="T99" fmla="*/ 237 h 66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77" h="663">
                    <a:moveTo>
                      <a:pt x="8" y="468"/>
                    </a:moveTo>
                    <a:lnTo>
                      <a:pt x="11" y="460"/>
                    </a:lnTo>
                    <a:lnTo>
                      <a:pt x="16" y="450"/>
                    </a:lnTo>
                    <a:lnTo>
                      <a:pt x="21" y="442"/>
                    </a:lnTo>
                    <a:lnTo>
                      <a:pt x="26" y="434"/>
                    </a:lnTo>
                    <a:lnTo>
                      <a:pt x="30" y="425"/>
                    </a:lnTo>
                    <a:lnTo>
                      <a:pt x="33" y="417"/>
                    </a:lnTo>
                    <a:lnTo>
                      <a:pt x="38" y="410"/>
                    </a:lnTo>
                    <a:lnTo>
                      <a:pt x="43" y="402"/>
                    </a:lnTo>
                    <a:lnTo>
                      <a:pt x="44" y="397"/>
                    </a:lnTo>
                    <a:lnTo>
                      <a:pt x="49" y="394"/>
                    </a:lnTo>
                    <a:lnTo>
                      <a:pt x="53" y="389"/>
                    </a:lnTo>
                    <a:lnTo>
                      <a:pt x="54" y="386"/>
                    </a:lnTo>
                    <a:lnTo>
                      <a:pt x="66" y="374"/>
                    </a:lnTo>
                    <a:lnTo>
                      <a:pt x="76" y="363"/>
                    </a:lnTo>
                    <a:lnTo>
                      <a:pt x="86" y="349"/>
                    </a:lnTo>
                    <a:lnTo>
                      <a:pt x="97" y="340"/>
                    </a:lnTo>
                    <a:lnTo>
                      <a:pt x="104" y="335"/>
                    </a:lnTo>
                    <a:lnTo>
                      <a:pt x="110" y="328"/>
                    </a:lnTo>
                    <a:lnTo>
                      <a:pt x="114" y="320"/>
                    </a:lnTo>
                    <a:lnTo>
                      <a:pt x="114" y="312"/>
                    </a:lnTo>
                    <a:lnTo>
                      <a:pt x="109" y="305"/>
                    </a:lnTo>
                    <a:lnTo>
                      <a:pt x="102" y="298"/>
                    </a:lnTo>
                    <a:lnTo>
                      <a:pt x="94" y="292"/>
                    </a:lnTo>
                    <a:lnTo>
                      <a:pt x="89" y="285"/>
                    </a:lnTo>
                    <a:lnTo>
                      <a:pt x="91" y="282"/>
                    </a:lnTo>
                    <a:lnTo>
                      <a:pt x="92" y="277"/>
                    </a:lnTo>
                    <a:lnTo>
                      <a:pt x="96" y="274"/>
                    </a:lnTo>
                    <a:lnTo>
                      <a:pt x="99" y="270"/>
                    </a:lnTo>
                    <a:lnTo>
                      <a:pt x="104" y="264"/>
                    </a:lnTo>
                    <a:lnTo>
                      <a:pt x="110" y="257"/>
                    </a:lnTo>
                    <a:lnTo>
                      <a:pt x="115" y="249"/>
                    </a:lnTo>
                    <a:lnTo>
                      <a:pt x="122" y="242"/>
                    </a:lnTo>
                    <a:lnTo>
                      <a:pt x="129" y="236"/>
                    </a:lnTo>
                    <a:lnTo>
                      <a:pt x="135" y="231"/>
                    </a:lnTo>
                    <a:lnTo>
                      <a:pt x="142" y="224"/>
                    </a:lnTo>
                    <a:lnTo>
                      <a:pt x="150" y="219"/>
                    </a:lnTo>
                    <a:lnTo>
                      <a:pt x="158" y="211"/>
                    </a:lnTo>
                    <a:lnTo>
                      <a:pt x="167" y="203"/>
                    </a:lnTo>
                    <a:lnTo>
                      <a:pt x="175" y="196"/>
                    </a:lnTo>
                    <a:lnTo>
                      <a:pt x="183" y="189"/>
                    </a:lnTo>
                    <a:lnTo>
                      <a:pt x="191" y="181"/>
                    </a:lnTo>
                    <a:lnTo>
                      <a:pt x="198" y="171"/>
                    </a:lnTo>
                    <a:lnTo>
                      <a:pt x="203" y="161"/>
                    </a:lnTo>
                    <a:lnTo>
                      <a:pt x="206" y="150"/>
                    </a:lnTo>
                    <a:lnTo>
                      <a:pt x="201" y="140"/>
                    </a:lnTo>
                    <a:lnTo>
                      <a:pt x="193" y="132"/>
                    </a:lnTo>
                    <a:lnTo>
                      <a:pt x="183" y="125"/>
                    </a:lnTo>
                    <a:lnTo>
                      <a:pt x="175" y="117"/>
                    </a:lnTo>
                    <a:lnTo>
                      <a:pt x="170" y="115"/>
                    </a:lnTo>
                    <a:lnTo>
                      <a:pt x="167" y="114"/>
                    </a:lnTo>
                    <a:lnTo>
                      <a:pt x="162" y="112"/>
                    </a:lnTo>
                    <a:lnTo>
                      <a:pt x="157" y="114"/>
                    </a:lnTo>
                    <a:lnTo>
                      <a:pt x="144" y="125"/>
                    </a:lnTo>
                    <a:lnTo>
                      <a:pt x="134" y="138"/>
                    </a:lnTo>
                    <a:lnTo>
                      <a:pt x="124" y="151"/>
                    </a:lnTo>
                    <a:lnTo>
                      <a:pt x="114" y="166"/>
                    </a:lnTo>
                    <a:lnTo>
                      <a:pt x="107" y="175"/>
                    </a:lnTo>
                    <a:lnTo>
                      <a:pt x="99" y="183"/>
                    </a:lnTo>
                    <a:lnTo>
                      <a:pt x="92" y="191"/>
                    </a:lnTo>
                    <a:lnTo>
                      <a:pt x="86" y="199"/>
                    </a:lnTo>
                    <a:lnTo>
                      <a:pt x="77" y="208"/>
                    </a:lnTo>
                    <a:lnTo>
                      <a:pt x="71" y="216"/>
                    </a:lnTo>
                    <a:lnTo>
                      <a:pt x="64" y="224"/>
                    </a:lnTo>
                    <a:lnTo>
                      <a:pt x="58" y="232"/>
                    </a:lnTo>
                    <a:lnTo>
                      <a:pt x="56" y="234"/>
                    </a:lnTo>
                    <a:lnTo>
                      <a:pt x="54" y="236"/>
                    </a:lnTo>
                    <a:lnTo>
                      <a:pt x="53" y="239"/>
                    </a:lnTo>
                    <a:lnTo>
                      <a:pt x="51" y="241"/>
                    </a:lnTo>
                    <a:lnTo>
                      <a:pt x="41" y="232"/>
                    </a:lnTo>
                    <a:lnTo>
                      <a:pt x="30" y="222"/>
                    </a:lnTo>
                    <a:lnTo>
                      <a:pt x="20" y="214"/>
                    </a:lnTo>
                    <a:lnTo>
                      <a:pt x="10" y="206"/>
                    </a:lnTo>
                    <a:lnTo>
                      <a:pt x="16" y="186"/>
                    </a:lnTo>
                    <a:lnTo>
                      <a:pt x="26" y="168"/>
                    </a:lnTo>
                    <a:lnTo>
                      <a:pt x="36" y="150"/>
                    </a:lnTo>
                    <a:lnTo>
                      <a:pt x="46" y="132"/>
                    </a:lnTo>
                    <a:lnTo>
                      <a:pt x="56" y="123"/>
                    </a:lnTo>
                    <a:lnTo>
                      <a:pt x="68" y="117"/>
                    </a:lnTo>
                    <a:lnTo>
                      <a:pt x="79" y="109"/>
                    </a:lnTo>
                    <a:lnTo>
                      <a:pt x="87" y="100"/>
                    </a:lnTo>
                    <a:lnTo>
                      <a:pt x="96" y="94"/>
                    </a:lnTo>
                    <a:lnTo>
                      <a:pt x="104" y="86"/>
                    </a:lnTo>
                    <a:lnTo>
                      <a:pt x="112" y="79"/>
                    </a:lnTo>
                    <a:lnTo>
                      <a:pt x="120" y="71"/>
                    </a:lnTo>
                    <a:lnTo>
                      <a:pt x="129" y="64"/>
                    </a:lnTo>
                    <a:lnTo>
                      <a:pt x="137" y="56"/>
                    </a:lnTo>
                    <a:lnTo>
                      <a:pt x="144" y="48"/>
                    </a:lnTo>
                    <a:lnTo>
                      <a:pt x="152" y="39"/>
                    </a:lnTo>
                    <a:lnTo>
                      <a:pt x="153" y="36"/>
                    </a:lnTo>
                    <a:lnTo>
                      <a:pt x="155" y="34"/>
                    </a:lnTo>
                    <a:lnTo>
                      <a:pt x="157" y="31"/>
                    </a:lnTo>
                    <a:lnTo>
                      <a:pt x="158" y="29"/>
                    </a:lnTo>
                    <a:lnTo>
                      <a:pt x="165" y="21"/>
                    </a:lnTo>
                    <a:lnTo>
                      <a:pt x="172" y="15"/>
                    </a:lnTo>
                    <a:lnTo>
                      <a:pt x="178" y="6"/>
                    </a:lnTo>
                    <a:lnTo>
                      <a:pt x="185" y="0"/>
                    </a:lnTo>
                    <a:lnTo>
                      <a:pt x="191" y="6"/>
                    </a:lnTo>
                    <a:lnTo>
                      <a:pt x="200" y="13"/>
                    </a:lnTo>
                    <a:lnTo>
                      <a:pt x="206" y="20"/>
                    </a:lnTo>
                    <a:lnTo>
                      <a:pt x="213" y="28"/>
                    </a:lnTo>
                    <a:lnTo>
                      <a:pt x="221" y="34"/>
                    </a:lnTo>
                    <a:lnTo>
                      <a:pt x="228" y="41"/>
                    </a:lnTo>
                    <a:lnTo>
                      <a:pt x="236" y="46"/>
                    </a:lnTo>
                    <a:lnTo>
                      <a:pt x="244" y="51"/>
                    </a:lnTo>
                    <a:lnTo>
                      <a:pt x="254" y="57"/>
                    </a:lnTo>
                    <a:lnTo>
                      <a:pt x="264" y="64"/>
                    </a:lnTo>
                    <a:lnTo>
                      <a:pt x="274" y="72"/>
                    </a:lnTo>
                    <a:lnTo>
                      <a:pt x="284" y="79"/>
                    </a:lnTo>
                    <a:lnTo>
                      <a:pt x="294" y="86"/>
                    </a:lnTo>
                    <a:lnTo>
                      <a:pt x="304" y="94"/>
                    </a:lnTo>
                    <a:lnTo>
                      <a:pt x="314" y="100"/>
                    </a:lnTo>
                    <a:lnTo>
                      <a:pt x="322" y="107"/>
                    </a:lnTo>
                    <a:lnTo>
                      <a:pt x="330" y="112"/>
                    </a:lnTo>
                    <a:lnTo>
                      <a:pt x="337" y="117"/>
                    </a:lnTo>
                    <a:lnTo>
                      <a:pt x="345" y="122"/>
                    </a:lnTo>
                    <a:lnTo>
                      <a:pt x="352" y="127"/>
                    </a:lnTo>
                    <a:lnTo>
                      <a:pt x="360" y="135"/>
                    </a:lnTo>
                    <a:lnTo>
                      <a:pt x="366" y="143"/>
                    </a:lnTo>
                    <a:lnTo>
                      <a:pt x="375" y="150"/>
                    </a:lnTo>
                    <a:lnTo>
                      <a:pt x="383" y="156"/>
                    </a:lnTo>
                    <a:lnTo>
                      <a:pt x="391" y="163"/>
                    </a:lnTo>
                    <a:lnTo>
                      <a:pt x="399" y="170"/>
                    </a:lnTo>
                    <a:lnTo>
                      <a:pt x="408" y="178"/>
                    </a:lnTo>
                    <a:lnTo>
                      <a:pt x="414" y="186"/>
                    </a:lnTo>
                    <a:lnTo>
                      <a:pt x="421" y="191"/>
                    </a:lnTo>
                    <a:lnTo>
                      <a:pt x="429" y="198"/>
                    </a:lnTo>
                    <a:lnTo>
                      <a:pt x="436" y="204"/>
                    </a:lnTo>
                    <a:lnTo>
                      <a:pt x="442" y="209"/>
                    </a:lnTo>
                    <a:lnTo>
                      <a:pt x="449" y="216"/>
                    </a:lnTo>
                    <a:lnTo>
                      <a:pt x="456" y="221"/>
                    </a:lnTo>
                    <a:lnTo>
                      <a:pt x="464" y="226"/>
                    </a:lnTo>
                    <a:lnTo>
                      <a:pt x="470" y="231"/>
                    </a:lnTo>
                    <a:lnTo>
                      <a:pt x="472" y="232"/>
                    </a:lnTo>
                    <a:lnTo>
                      <a:pt x="474" y="236"/>
                    </a:lnTo>
                    <a:lnTo>
                      <a:pt x="475" y="237"/>
                    </a:lnTo>
                    <a:lnTo>
                      <a:pt x="477" y="239"/>
                    </a:lnTo>
                    <a:lnTo>
                      <a:pt x="472" y="249"/>
                    </a:lnTo>
                    <a:lnTo>
                      <a:pt x="465" y="254"/>
                    </a:lnTo>
                    <a:lnTo>
                      <a:pt x="457" y="260"/>
                    </a:lnTo>
                    <a:lnTo>
                      <a:pt x="452" y="269"/>
                    </a:lnTo>
                    <a:lnTo>
                      <a:pt x="444" y="282"/>
                    </a:lnTo>
                    <a:lnTo>
                      <a:pt x="436" y="295"/>
                    </a:lnTo>
                    <a:lnTo>
                      <a:pt x="427" y="310"/>
                    </a:lnTo>
                    <a:lnTo>
                      <a:pt x="418" y="323"/>
                    </a:lnTo>
                    <a:lnTo>
                      <a:pt x="409" y="331"/>
                    </a:lnTo>
                    <a:lnTo>
                      <a:pt x="401" y="340"/>
                    </a:lnTo>
                    <a:lnTo>
                      <a:pt x="393" y="348"/>
                    </a:lnTo>
                    <a:lnTo>
                      <a:pt x="385" y="356"/>
                    </a:lnTo>
                    <a:lnTo>
                      <a:pt x="375" y="364"/>
                    </a:lnTo>
                    <a:lnTo>
                      <a:pt x="368" y="373"/>
                    </a:lnTo>
                    <a:lnTo>
                      <a:pt x="360" y="382"/>
                    </a:lnTo>
                    <a:lnTo>
                      <a:pt x="355" y="392"/>
                    </a:lnTo>
                    <a:lnTo>
                      <a:pt x="347" y="407"/>
                    </a:lnTo>
                    <a:lnTo>
                      <a:pt x="337" y="420"/>
                    </a:lnTo>
                    <a:lnTo>
                      <a:pt x="327" y="435"/>
                    </a:lnTo>
                    <a:lnTo>
                      <a:pt x="319" y="450"/>
                    </a:lnTo>
                    <a:lnTo>
                      <a:pt x="305" y="467"/>
                    </a:lnTo>
                    <a:lnTo>
                      <a:pt x="292" y="481"/>
                    </a:lnTo>
                    <a:lnTo>
                      <a:pt x="281" y="498"/>
                    </a:lnTo>
                    <a:lnTo>
                      <a:pt x="267" y="513"/>
                    </a:lnTo>
                    <a:lnTo>
                      <a:pt x="256" y="529"/>
                    </a:lnTo>
                    <a:lnTo>
                      <a:pt x="244" y="546"/>
                    </a:lnTo>
                    <a:lnTo>
                      <a:pt x="234" y="562"/>
                    </a:lnTo>
                    <a:lnTo>
                      <a:pt x="224" y="580"/>
                    </a:lnTo>
                    <a:lnTo>
                      <a:pt x="216" y="592"/>
                    </a:lnTo>
                    <a:lnTo>
                      <a:pt x="208" y="602"/>
                    </a:lnTo>
                    <a:lnTo>
                      <a:pt x="200" y="612"/>
                    </a:lnTo>
                    <a:lnTo>
                      <a:pt x="191" y="622"/>
                    </a:lnTo>
                    <a:lnTo>
                      <a:pt x="181" y="632"/>
                    </a:lnTo>
                    <a:lnTo>
                      <a:pt x="173" y="643"/>
                    </a:lnTo>
                    <a:lnTo>
                      <a:pt x="165" y="653"/>
                    </a:lnTo>
                    <a:lnTo>
                      <a:pt x="155" y="663"/>
                    </a:lnTo>
                    <a:lnTo>
                      <a:pt x="152" y="661"/>
                    </a:lnTo>
                    <a:lnTo>
                      <a:pt x="148" y="660"/>
                    </a:lnTo>
                    <a:lnTo>
                      <a:pt x="144" y="656"/>
                    </a:lnTo>
                    <a:lnTo>
                      <a:pt x="140" y="655"/>
                    </a:lnTo>
                    <a:lnTo>
                      <a:pt x="135" y="630"/>
                    </a:lnTo>
                    <a:lnTo>
                      <a:pt x="134" y="604"/>
                    </a:lnTo>
                    <a:lnTo>
                      <a:pt x="130" y="577"/>
                    </a:lnTo>
                    <a:lnTo>
                      <a:pt x="130" y="551"/>
                    </a:lnTo>
                    <a:lnTo>
                      <a:pt x="129" y="539"/>
                    </a:lnTo>
                    <a:lnTo>
                      <a:pt x="127" y="528"/>
                    </a:lnTo>
                    <a:lnTo>
                      <a:pt x="124" y="516"/>
                    </a:lnTo>
                    <a:lnTo>
                      <a:pt x="114" y="509"/>
                    </a:lnTo>
                    <a:lnTo>
                      <a:pt x="106" y="508"/>
                    </a:lnTo>
                    <a:lnTo>
                      <a:pt x="96" y="508"/>
                    </a:lnTo>
                    <a:lnTo>
                      <a:pt x="87" y="508"/>
                    </a:lnTo>
                    <a:lnTo>
                      <a:pt x="81" y="506"/>
                    </a:lnTo>
                    <a:lnTo>
                      <a:pt x="73" y="508"/>
                    </a:lnTo>
                    <a:lnTo>
                      <a:pt x="64" y="508"/>
                    </a:lnTo>
                    <a:lnTo>
                      <a:pt x="54" y="508"/>
                    </a:lnTo>
                    <a:lnTo>
                      <a:pt x="46" y="509"/>
                    </a:lnTo>
                    <a:lnTo>
                      <a:pt x="35" y="508"/>
                    </a:lnTo>
                    <a:lnTo>
                      <a:pt x="23" y="506"/>
                    </a:lnTo>
                    <a:lnTo>
                      <a:pt x="11" y="503"/>
                    </a:lnTo>
                    <a:lnTo>
                      <a:pt x="0" y="503"/>
                    </a:lnTo>
                    <a:lnTo>
                      <a:pt x="3" y="495"/>
                    </a:lnTo>
                    <a:lnTo>
                      <a:pt x="2" y="485"/>
                    </a:lnTo>
                    <a:lnTo>
                      <a:pt x="2" y="475"/>
                    </a:lnTo>
                    <a:lnTo>
                      <a:pt x="8" y="468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123"/>
              <p:cNvSpPr>
                <a:spLocks/>
              </p:cNvSpPr>
              <p:nvPr/>
            </p:nvSpPr>
            <p:spPr bwMode="auto">
              <a:xfrm>
                <a:off x="2028" y="2623"/>
                <a:ext cx="118" cy="144"/>
              </a:xfrm>
              <a:custGeom>
                <a:avLst/>
                <a:gdLst>
                  <a:gd name="T0" fmla="*/ 11 w 236"/>
                  <a:gd name="T1" fmla="*/ 69 h 287"/>
                  <a:gd name="T2" fmla="*/ 16 w 236"/>
                  <a:gd name="T3" fmla="*/ 63 h 287"/>
                  <a:gd name="T4" fmla="*/ 19 w 236"/>
                  <a:gd name="T5" fmla="*/ 54 h 287"/>
                  <a:gd name="T6" fmla="*/ 23 w 236"/>
                  <a:gd name="T7" fmla="*/ 47 h 287"/>
                  <a:gd name="T8" fmla="*/ 28 w 236"/>
                  <a:gd name="T9" fmla="*/ 40 h 287"/>
                  <a:gd name="T10" fmla="*/ 35 w 236"/>
                  <a:gd name="T11" fmla="*/ 32 h 287"/>
                  <a:gd name="T12" fmla="*/ 43 w 236"/>
                  <a:gd name="T13" fmla="*/ 24 h 287"/>
                  <a:gd name="T14" fmla="*/ 52 w 236"/>
                  <a:gd name="T15" fmla="*/ 16 h 287"/>
                  <a:gd name="T16" fmla="*/ 61 w 236"/>
                  <a:gd name="T17" fmla="*/ 9 h 287"/>
                  <a:gd name="T18" fmla="*/ 71 w 236"/>
                  <a:gd name="T19" fmla="*/ 4 h 287"/>
                  <a:gd name="T20" fmla="*/ 80 w 236"/>
                  <a:gd name="T21" fmla="*/ 1 h 287"/>
                  <a:gd name="T22" fmla="*/ 92 w 236"/>
                  <a:gd name="T23" fmla="*/ 0 h 287"/>
                  <a:gd name="T24" fmla="*/ 104 w 236"/>
                  <a:gd name="T25" fmla="*/ 2 h 287"/>
                  <a:gd name="T26" fmla="*/ 109 w 236"/>
                  <a:gd name="T27" fmla="*/ 6 h 287"/>
                  <a:gd name="T28" fmla="*/ 114 w 236"/>
                  <a:gd name="T29" fmla="*/ 12 h 287"/>
                  <a:gd name="T30" fmla="*/ 116 w 236"/>
                  <a:gd name="T31" fmla="*/ 19 h 287"/>
                  <a:gd name="T32" fmla="*/ 118 w 236"/>
                  <a:gd name="T33" fmla="*/ 26 h 287"/>
                  <a:gd name="T34" fmla="*/ 118 w 236"/>
                  <a:gd name="T35" fmla="*/ 36 h 287"/>
                  <a:gd name="T36" fmla="*/ 117 w 236"/>
                  <a:gd name="T37" fmla="*/ 46 h 287"/>
                  <a:gd name="T38" fmla="*/ 115 w 236"/>
                  <a:gd name="T39" fmla="*/ 56 h 287"/>
                  <a:gd name="T40" fmla="*/ 113 w 236"/>
                  <a:gd name="T41" fmla="*/ 66 h 287"/>
                  <a:gd name="T42" fmla="*/ 109 w 236"/>
                  <a:gd name="T43" fmla="*/ 73 h 287"/>
                  <a:gd name="T44" fmla="*/ 108 w 236"/>
                  <a:gd name="T45" fmla="*/ 81 h 287"/>
                  <a:gd name="T46" fmla="*/ 106 w 236"/>
                  <a:gd name="T47" fmla="*/ 88 h 287"/>
                  <a:gd name="T48" fmla="*/ 103 w 236"/>
                  <a:gd name="T49" fmla="*/ 96 h 287"/>
                  <a:gd name="T50" fmla="*/ 99 w 236"/>
                  <a:gd name="T51" fmla="*/ 100 h 287"/>
                  <a:gd name="T52" fmla="*/ 96 w 236"/>
                  <a:gd name="T53" fmla="*/ 103 h 287"/>
                  <a:gd name="T54" fmla="*/ 93 w 236"/>
                  <a:gd name="T55" fmla="*/ 107 h 287"/>
                  <a:gd name="T56" fmla="*/ 90 w 236"/>
                  <a:gd name="T57" fmla="*/ 111 h 287"/>
                  <a:gd name="T58" fmla="*/ 88 w 236"/>
                  <a:gd name="T59" fmla="*/ 112 h 287"/>
                  <a:gd name="T60" fmla="*/ 86 w 236"/>
                  <a:gd name="T61" fmla="*/ 114 h 287"/>
                  <a:gd name="T62" fmla="*/ 85 w 236"/>
                  <a:gd name="T63" fmla="*/ 115 h 287"/>
                  <a:gd name="T64" fmla="*/ 84 w 236"/>
                  <a:gd name="T65" fmla="*/ 117 h 287"/>
                  <a:gd name="T66" fmla="*/ 80 w 236"/>
                  <a:gd name="T67" fmla="*/ 120 h 287"/>
                  <a:gd name="T68" fmla="*/ 75 w 236"/>
                  <a:gd name="T69" fmla="*/ 124 h 287"/>
                  <a:gd name="T70" fmla="*/ 71 w 236"/>
                  <a:gd name="T71" fmla="*/ 126 h 287"/>
                  <a:gd name="T72" fmla="*/ 66 w 236"/>
                  <a:gd name="T73" fmla="*/ 130 h 287"/>
                  <a:gd name="T74" fmla="*/ 62 w 236"/>
                  <a:gd name="T75" fmla="*/ 132 h 287"/>
                  <a:gd name="T76" fmla="*/ 57 w 236"/>
                  <a:gd name="T77" fmla="*/ 134 h 287"/>
                  <a:gd name="T78" fmla="*/ 52 w 236"/>
                  <a:gd name="T79" fmla="*/ 136 h 287"/>
                  <a:gd name="T80" fmla="*/ 47 w 236"/>
                  <a:gd name="T81" fmla="*/ 137 h 287"/>
                  <a:gd name="T82" fmla="*/ 45 w 236"/>
                  <a:gd name="T83" fmla="*/ 139 h 287"/>
                  <a:gd name="T84" fmla="*/ 42 w 236"/>
                  <a:gd name="T85" fmla="*/ 140 h 287"/>
                  <a:gd name="T86" fmla="*/ 38 w 236"/>
                  <a:gd name="T87" fmla="*/ 141 h 287"/>
                  <a:gd name="T88" fmla="*/ 36 w 236"/>
                  <a:gd name="T89" fmla="*/ 143 h 287"/>
                  <a:gd name="T90" fmla="*/ 33 w 236"/>
                  <a:gd name="T91" fmla="*/ 144 h 287"/>
                  <a:gd name="T92" fmla="*/ 29 w 236"/>
                  <a:gd name="T93" fmla="*/ 144 h 287"/>
                  <a:gd name="T94" fmla="*/ 25 w 236"/>
                  <a:gd name="T95" fmla="*/ 143 h 287"/>
                  <a:gd name="T96" fmla="*/ 22 w 236"/>
                  <a:gd name="T97" fmla="*/ 142 h 287"/>
                  <a:gd name="T98" fmla="*/ 13 w 236"/>
                  <a:gd name="T99" fmla="*/ 134 h 287"/>
                  <a:gd name="T100" fmla="*/ 7 w 236"/>
                  <a:gd name="T101" fmla="*/ 125 h 287"/>
                  <a:gd name="T102" fmla="*/ 4 w 236"/>
                  <a:gd name="T103" fmla="*/ 114 h 287"/>
                  <a:gd name="T104" fmla="*/ 0 w 236"/>
                  <a:gd name="T105" fmla="*/ 102 h 287"/>
                  <a:gd name="T106" fmla="*/ 0 w 236"/>
                  <a:gd name="T107" fmla="*/ 93 h 287"/>
                  <a:gd name="T108" fmla="*/ 4 w 236"/>
                  <a:gd name="T109" fmla="*/ 85 h 287"/>
                  <a:gd name="T110" fmla="*/ 8 w 236"/>
                  <a:gd name="T111" fmla="*/ 77 h 287"/>
                  <a:gd name="T112" fmla="*/ 11 w 236"/>
                  <a:gd name="T113" fmla="*/ 69 h 28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36" h="287">
                    <a:moveTo>
                      <a:pt x="22" y="138"/>
                    </a:moveTo>
                    <a:lnTo>
                      <a:pt x="32" y="125"/>
                    </a:lnTo>
                    <a:lnTo>
                      <a:pt x="38" y="108"/>
                    </a:lnTo>
                    <a:lnTo>
                      <a:pt x="45" y="94"/>
                    </a:lnTo>
                    <a:lnTo>
                      <a:pt x="55" y="80"/>
                    </a:lnTo>
                    <a:lnTo>
                      <a:pt x="70" y="64"/>
                    </a:lnTo>
                    <a:lnTo>
                      <a:pt x="86" y="47"/>
                    </a:lnTo>
                    <a:lnTo>
                      <a:pt x="103" y="31"/>
                    </a:lnTo>
                    <a:lnTo>
                      <a:pt x="121" y="18"/>
                    </a:lnTo>
                    <a:lnTo>
                      <a:pt x="141" y="8"/>
                    </a:lnTo>
                    <a:lnTo>
                      <a:pt x="160" y="1"/>
                    </a:lnTo>
                    <a:lnTo>
                      <a:pt x="184" y="0"/>
                    </a:lnTo>
                    <a:lnTo>
                      <a:pt x="207" y="3"/>
                    </a:lnTo>
                    <a:lnTo>
                      <a:pt x="218" y="11"/>
                    </a:lnTo>
                    <a:lnTo>
                      <a:pt x="227" y="24"/>
                    </a:lnTo>
                    <a:lnTo>
                      <a:pt x="231" y="37"/>
                    </a:lnTo>
                    <a:lnTo>
                      <a:pt x="236" y="52"/>
                    </a:lnTo>
                    <a:lnTo>
                      <a:pt x="236" y="72"/>
                    </a:lnTo>
                    <a:lnTo>
                      <a:pt x="233" y="92"/>
                    </a:lnTo>
                    <a:lnTo>
                      <a:pt x="230" y="112"/>
                    </a:lnTo>
                    <a:lnTo>
                      <a:pt x="225" y="132"/>
                    </a:lnTo>
                    <a:lnTo>
                      <a:pt x="218" y="146"/>
                    </a:lnTo>
                    <a:lnTo>
                      <a:pt x="215" y="161"/>
                    </a:lnTo>
                    <a:lnTo>
                      <a:pt x="212" y="176"/>
                    </a:lnTo>
                    <a:lnTo>
                      <a:pt x="205" y="191"/>
                    </a:lnTo>
                    <a:lnTo>
                      <a:pt x="198" y="199"/>
                    </a:lnTo>
                    <a:lnTo>
                      <a:pt x="192" y="206"/>
                    </a:lnTo>
                    <a:lnTo>
                      <a:pt x="185" y="214"/>
                    </a:lnTo>
                    <a:lnTo>
                      <a:pt x="179" y="221"/>
                    </a:lnTo>
                    <a:lnTo>
                      <a:pt x="175" y="224"/>
                    </a:lnTo>
                    <a:lnTo>
                      <a:pt x="172" y="227"/>
                    </a:lnTo>
                    <a:lnTo>
                      <a:pt x="169" y="229"/>
                    </a:lnTo>
                    <a:lnTo>
                      <a:pt x="167" y="234"/>
                    </a:lnTo>
                    <a:lnTo>
                      <a:pt x="159" y="240"/>
                    </a:lnTo>
                    <a:lnTo>
                      <a:pt x="149" y="247"/>
                    </a:lnTo>
                    <a:lnTo>
                      <a:pt x="141" y="252"/>
                    </a:lnTo>
                    <a:lnTo>
                      <a:pt x="132" y="259"/>
                    </a:lnTo>
                    <a:lnTo>
                      <a:pt x="124" y="263"/>
                    </a:lnTo>
                    <a:lnTo>
                      <a:pt x="114" y="267"/>
                    </a:lnTo>
                    <a:lnTo>
                      <a:pt x="104" y="272"/>
                    </a:lnTo>
                    <a:lnTo>
                      <a:pt x="94" y="273"/>
                    </a:lnTo>
                    <a:lnTo>
                      <a:pt x="89" y="277"/>
                    </a:lnTo>
                    <a:lnTo>
                      <a:pt x="83" y="280"/>
                    </a:lnTo>
                    <a:lnTo>
                      <a:pt x="76" y="282"/>
                    </a:lnTo>
                    <a:lnTo>
                      <a:pt x="71" y="285"/>
                    </a:lnTo>
                    <a:lnTo>
                      <a:pt x="65" y="287"/>
                    </a:lnTo>
                    <a:lnTo>
                      <a:pt x="58" y="287"/>
                    </a:lnTo>
                    <a:lnTo>
                      <a:pt x="50" y="285"/>
                    </a:lnTo>
                    <a:lnTo>
                      <a:pt x="43" y="283"/>
                    </a:lnTo>
                    <a:lnTo>
                      <a:pt x="25" y="268"/>
                    </a:lnTo>
                    <a:lnTo>
                      <a:pt x="14" y="249"/>
                    </a:lnTo>
                    <a:lnTo>
                      <a:pt x="7" y="227"/>
                    </a:lnTo>
                    <a:lnTo>
                      <a:pt x="0" y="204"/>
                    </a:lnTo>
                    <a:lnTo>
                      <a:pt x="0" y="186"/>
                    </a:lnTo>
                    <a:lnTo>
                      <a:pt x="7" y="169"/>
                    </a:lnTo>
                    <a:lnTo>
                      <a:pt x="15" y="153"/>
                    </a:lnTo>
                    <a:lnTo>
                      <a:pt x="22" y="1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124"/>
              <p:cNvSpPr>
                <a:spLocks/>
              </p:cNvSpPr>
              <p:nvPr/>
            </p:nvSpPr>
            <p:spPr bwMode="auto">
              <a:xfrm>
                <a:off x="2059" y="2658"/>
                <a:ext cx="57" cy="68"/>
              </a:xfrm>
              <a:custGeom>
                <a:avLst/>
                <a:gdLst>
                  <a:gd name="T0" fmla="*/ 13 w 116"/>
                  <a:gd name="T1" fmla="*/ 24 h 137"/>
                  <a:gd name="T2" fmla="*/ 17 w 116"/>
                  <a:gd name="T3" fmla="*/ 19 h 137"/>
                  <a:gd name="T4" fmla="*/ 21 w 116"/>
                  <a:gd name="T5" fmla="*/ 15 h 137"/>
                  <a:gd name="T6" fmla="*/ 26 w 116"/>
                  <a:gd name="T7" fmla="*/ 11 h 137"/>
                  <a:gd name="T8" fmla="*/ 30 w 116"/>
                  <a:gd name="T9" fmla="*/ 7 h 137"/>
                  <a:gd name="T10" fmla="*/ 35 w 116"/>
                  <a:gd name="T11" fmla="*/ 4 h 137"/>
                  <a:gd name="T12" fmla="*/ 41 w 116"/>
                  <a:gd name="T13" fmla="*/ 1 h 137"/>
                  <a:gd name="T14" fmla="*/ 47 w 116"/>
                  <a:gd name="T15" fmla="*/ 0 h 137"/>
                  <a:gd name="T16" fmla="*/ 53 w 116"/>
                  <a:gd name="T17" fmla="*/ 0 h 137"/>
                  <a:gd name="T18" fmla="*/ 57 w 116"/>
                  <a:gd name="T19" fmla="*/ 8 h 137"/>
                  <a:gd name="T20" fmla="*/ 56 w 116"/>
                  <a:gd name="T21" fmla="*/ 16 h 137"/>
                  <a:gd name="T22" fmla="*/ 54 w 116"/>
                  <a:gd name="T23" fmla="*/ 25 h 137"/>
                  <a:gd name="T24" fmla="*/ 51 w 116"/>
                  <a:gd name="T25" fmla="*/ 33 h 137"/>
                  <a:gd name="T26" fmla="*/ 48 w 116"/>
                  <a:gd name="T27" fmla="*/ 40 h 137"/>
                  <a:gd name="T28" fmla="*/ 45 w 116"/>
                  <a:gd name="T29" fmla="*/ 47 h 137"/>
                  <a:gd name="T30" fmla="*/ 41 w 116"/>
                  <a:gd name="T31" fmla="*/ 52 h 137"/>
                  <a:gd name="T32" fmla="*/ 36 w 116"/>
                  <a:gd name="T33" fmla="*/ 57 h 137"/>
                  <a:gd name="T34" fmla="*/ 31 w 116"/>
                  <a:gd name="T35" fmla="*/ 62 h 137"/>
                  <a:gd name="T36" fmla="*/ 26 w 116"/>
                  <a:gd name="T37" fmla="*/ 66 h 137"/>
                  <a:gd name="T38" fmla="*/ 20 w 116"/>
                  <a:gd name="T39" fmla="*/ 68 h 137"/>
                  <a:gd name="T40" fmla="*/ 12 w 116"/>
                  <a:gd name="T41" fmla="*/ 67 h 137"/>
                  <a:gd name="T42" fmla="*/ 10 w 116"/>
                  <a:gd name="T43" fmla="*/ 67 h 137"/>
                  <a:gd name="T44" fmla="*/ 7 w 116"/>
                  <a:gd name="T45" fmla="*/ 67 h 137"/>
                  <a:gd name="T46" fmla="*/ 5 w 116"/>
                  <a:gd name="T47" fmla="*/ 67 h 137"/>
                  <a:gd name="T48" fmla="*/ 2 w 116"/>
                  <a:gd name="T49" fmla="*/ 66 h 137"/>
                  <a:gd name="T50" fmla="*/ 0 w 116"/>
                  <a:gd name="T51" fmla="*/ 57 h 137"/>
                  <a:gd name="T52" fmla="*/ 1 w 116"/>
                  <a:gd name="T53" fmla="*/ 50 h 137"/>
                  <a:gd name="T54" fmla="*/ 3 w 116"/>
                  <a:gd name="T55" fmla="*/ 42 h 137"/>
                  <a:gd name="T56" fmla="*/ 5 w 116"/>
                  <a:gd name="T57" fmla="*/ 34 h 137"/>
                  <a:gd name="T58" fmla="*/ 13 w 116"/>
                  <a:gd name="T59" fmla="*/ 24 h 137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16" h="137">
                    <a:moveTo>
                      <a:pt x="27" y="48"/>
                    </a:moveTo>
                    <a:lnTo>
                      <a:pt x="35" y="39"/>
                    </a:lnTo>
                    <a:lnTo>
                      <a:pt x="43" y="31"/>
                    </a:lnTo>
                    <a:lnTo>
                      <a:pt x="53" y="23"/>
                    </a:lnTo>
                    <a:lnTo>
                      <a:pt x="62" y="15"/>
                    </a:lnTo>
                    <a:lnTo>
                      <a:pt x="71" y="8"/>
                    </a:lnTo>
                    <a:lnTo>
                      <a:pt x="83" y="3"/>
                    </a:lnTo>
                    <a:lnTo>
                      <a:pt x="95" y="0"/>
                    </a:lnTo>
                    <a:lnTo>
                      <a:pt x="108" y="0"/>
                    </a:lnTo>
                    <a:lnTo>
                      <a:pt x="116" y="16"/>
                    </a:lnTo>
                    <a:lnTo>
                      <a:pt x="114" y="33"/>
                    </a:lnTo>
                    <a:lnTo>
                      <a:pt x="109" y="51"/>
                    </a:lnTo>
                    <a:lnTo>
                      <a:pt x="104" y="67"/>
                    </a:lnTo>
                    <a:lnTo>
                      <a:pt x="98" y="81"/>
                    </a:lnTo>
                    <a:lnTo>
                      <a:pt x="91" y="94"/>
                    </a:lnTo>
                    <a:lnTo>
                      <a:pt x="83" y="105"/>
                    </a:lnTo>
                    <a:lnTo>
                      <a:pt x="73" y="115"/>
                    </a:lnTo>
                    <a:lnTo>
                      <a:pt x="63" y="125"/>
                    </a:lnTo>
                    <a:lnTo>
                      <a:pt x="52" y="132"/>
                    </a:lnTo>
                    <a:lnTo>
                      <a:pt x="40" y="137"/>
                    </a:lnTo>
                    <a:lnTo>
                      <a:pt x="25" y="135"/>
                    </a:lnTo>
                    <a:lnTo>
                      <a:pt x="20" y="135"/>
                    </a:lnTo>
                    <a:lnTo>
                      <a:pt x="15" y="135"/>
                    </a:lnTo>
                    <a:lnTo>
                      <a:pt x="10" y="135"/>
                    </a:lnTo>
                    <a:lnTo>
                      <a:pt x="5" y="132"/>
                    </a:lnTo>
                    <a:lnTo>
                      <a:pt x="0" y="115"/>
                    </a:lnTo>
                    <a:lnTo>
                      <a:pt x="2" y="100"/>
                    </a:lnTo>
                    <a:lnTo>
                      <a:pt x="7" y="84"/>
                    </a:lnTo>
                    <a:lnTo>
                      <a:pt x="10" y="69"/>
                    </a:lnTo>
                    <a:lnTo>
                      <a:pt x="27" y="48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3926" y="3162"/>
              <a:ext cx="348" cy="267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7032"/>
                </a:avLst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OÁ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8" name="Text Box 126"/>
            <p:cNvSpPr txBox="1">
              <a:spLocks noChangeArrowheads="1"/>
            </p:cNvSpPr>
            <p:nvPr/>
          </p:nvSpPr>
          <p:spPr bwMode="auto">
            <a:xfrm>
              <a:off x="4558" y="2478"/>
              <a:ext cx="203" cy="2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563C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VNtimes new roman" pitchFamily="34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9" name="Text Box 127"/>
            <p:cNvSpPr txBox="1">
              <a:spLocks noChangeArrowheads="1"/>
            </p:cNvSpPr>
            <p:nvPr/>
          </p:nvSpPr>
          <p:spPr bwMode="auto">
            <a:xfrm>
              <a:off x="4666" y="2793"/>
              <a:ext cx="203" cy="2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VNtimes new roman" pitchFamily="34" charset="0"/>
                  <a:ea typeface="+mn-ea"/>
                  <a:cs typeface="+mn-cs"/>
                </a:rPr>
                <a:t>Y</a:t>
              </a:r>
            </a:p>
          </p:txBody>
        </p:sp>
      </p:grpSp>
      <p:graphicFrame>
        <p:nvGraphicFramePr>
          <p:cNvPr id="65" name="Object 128"/>
          <p:cNvGraphicFramePr>
            <a:graphicFrameLocks noChangeAspect="1"/>
          </p:cNvGraphicFramePr>
          <p:nvPr/>
        </p:nvGraphicFramePr>
        <p:xfrm>
          <a:off x="1197692" y="1994076"/>
          <a:ext cx="4613054" cy="379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r:id="rId3" imgW="2755800" imgH="1819080" progId="CorelDRAW.Graphic.12">
                  <p:embed/>
                </p:oleObj>
              </mc:Choice>
              <mc:Fallback>
                <p:oleObj r:id="rId3" imgW="2755800" imgH="1819080" progId="CorelDRAW.Graphic.12">
                  <p:embed/>
                  <p:pic>
                    <p:nvPicPr>
                      <p:cNvPr id="6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692" y="1994076"/>
                        <a:ext cx="4613054" cy="379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WordArt 129" descr="Sand"/>
          <p:cNvSpPr>
            <a:spLocks noChangeArrowheads="1" noChangeShapeType="1" noTextEdit="1"/>
          </p:cNvSpPr>
          <p:nvPr/>
        </p:nvSpPr>
        <p:spPr bwMode="auto">
          <a:xfrm rot="17835233">
            <a:off x="5329951" y="2604892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67" name="WordArt 130" descr="Sand"/>
          <p:cNvSpPr>
            <a:spLocks noChangeArrowheads="1" noChangeShapeType="1" noTextEdit="1"/>
          </p:cNvSpPr>
          <p:nvPr/>
        </p:nvSpPr>
        <p:spPr bwMode="auto">
          <a:xfrm>
            <a:off x="2819382" y="1828800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68" name="WordArt 131" descr="Sand"/>
          <p:cNvSpPr>
            <a:spLocks noChangeArrowheads="1" noChangeShapeType="1" noTextEdit="1"/>
          </p:cNvSpPr>
          <p:nvPr/>
        </p:nvSpPr>
        <p:spPr bwMode="auto">
          <a:xfrm>
            <a:off x="8226855" y="3608026"/>
            <a:ext cx="3689234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69" name="WordArt 132" descr="Sand"/>
          <p:cNvSpPr>
            <a:spLocks noChangeArrowheads="1" noChangeShapeType="1" noTextEdit="1"/>
          </p:cNvSpPr>
          <p:nvPr/>
        </p:nvSpPr>
        <p:spPr bwMode="auto">
          <a:xfrm rot="20412510">
            <a:off x="7286179" y="5385253"/>
            <a:ext cx="3283977" cy="8729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0" name="WordArt 133" descr="Sand"/>
          <p:cNvSpPr>
            <a:spLocks noChangeArrowheads="1" noChangeShapeType="1" noTextEdit="1"/>
          </p:cNvSpPr>
          <p:nvPr/>
        </p:nvSpPr>
        <p:spPr bwMode="auto">
          <a:xfrm rot="20412510">
            <a:off x="5160062" y="5573605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1" name="WordArt 134" descr="Sand"/>
          <p:cNvSpPr>
            <a:spLocks noChangeArrowheads="1" noChangeShapeType="1" noTextEdit="1"/>
          </p:cNvSpPr>
          <p:nvPr/>
        </p:nvSpPr>
        <p:spPr bwMode="auto">
          <a:xfrm rot="16450258">
            <a:off x="280196" y="5198434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2" name="WordArt 135" descr="Sand"/>
          <p:cNvSpPr>
            <a:spLocks noChangeArrowheads="1" noChangeShapeType="1" noTextEdit="1"/>
          </p:cNvSpPr>
          <p:nvPr/>
        </p:nvSpPr>
        <p:spPr bwMode="auto">
          <a:xfrm rot="20412510">
            <a:off x="1731062" y="5268805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3" name="WordArt 136" descr="Sand"/>
          <p:cNvSpPr>
            <a:spLocks noChangeArrowheads="1" noChangeShapeType="1" noTextEdit="1"/>
          </p:cNvSpPr>
          <p:nvPr/>
        </p:nvSpPr>
        <p:spPr bwMode="auto">
          <a:xfrm rot="20412510">
            <a:off x="8424613" y="2025962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4" name="WordArt 137" descr="Sand"/>
          <p:cNvSpPr>
            <a:spLocks noChangeArrowheads="1" noChangeShapeType="1" noTextEdit="1"/>
          </p:cNvSpPr>
          <p:nvPr/>
        </p:nvSpPr>
        <p:spPr bwMode="auto">
          <a:xfrm rot="18354506">
            <a:off x="737396" y="2531434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5" name="WordArt 134" descr="Sand"/>
          <p:cNvSpPr>
            <a:spLocks noChangeArrowheads="1" noChangeShapeType="1" noTextEdit="1"/>
          </p:cNvSpPr>
          <p:nvPr/>
        </p:nvSpPr>
        <p:spPr bwMode="auto">
          <a:xfrm rot="20106996">
            <a:off x="9478592" y="5953183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6317237" y="148883"/>
          <a:ext cx="3617783" cy="66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1244520" imgH="228600" progId="Equation.DSMT4">
                  <p:embed/>
                </p:oleObj>
              </mc:Choice>
              <mc:Fallback>
                <p:oleObj name="Equation" r:id="rId6" imgW="1244520" imgH="228600" progId="Equation.DSMT4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237" y="148883"/>
                        <a:ext cx="3617783" cy="66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2"/>
          <p:cNvSpPr>
            <a:spLocks noChangeArrowheads="1"/>
          </p:cNvSpPr>
          <p:nvPr/>
        </p:nvSpPr>
        <p:spPr bwMode="auto">
          <a:xfrm>
            <a:off x="0" y="121965"/>
            <a:ext cx="12090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BÀI 3. HÀM SỐ BẬC NHẤT                                     (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xmlns="" id="{2F1F5150-745B-33C0-B489-A302D399238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5F343180-FF87-2339-415C-2223ADE5F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76" name="Picture 6" descr="226">
              <a:extLst>
                <a:ext uri="{FF2B5EF4-FFF2-40B4-BE49-F238E27FC236}">
                  <a16:creationId xmlns:a16="http://schemas.microsoft.com/office/drawing/2014/main" xmlns="" id="{519A3EF7-4BD0-2B40-BA36-E2C2A46018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" name="Picture 7" descr="212">
              <a:extLst>
                <a:ext uri="{FF2B5EF4-FFF2-40B4-BE49-F238E27FC236}">
                  <a16:creationId xmlns:a16="http://schemas.microsoft.com/office/drawing/2014/main" xmlns="" id="{211381EC-1C49-AC94-2AD1-A37654B082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0" name="AutoShape 7">
              <a:extLst>
                <a:ext uri="{FF2B5EF4-FFF2-40B4-BE49-F238E27FC236}">
                  <a16:creationId xmlns:a16="http://schemas.microsoft.com/office/drawing/2014/main" xmlns="" id="{A1DD339D-68A4-8A1C-7981-9E0936C43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xmlns="" id="{E989CD10-FCAF-427B-EE01-2C3B904E44DA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xmlns="" id="{4384A282-4F07-F598-220C-9001C2ADD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10" imgW="1091880" imgH="203040" progId="Equation.DSMT4">
                  <p:embed/>
                </p:oleObj>
              </mc:Choice>
              <mc:Fallback>
                <p:oleObj name="Equation" r:id="rId10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570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707633" y="976919"/>
            <a:ext cx="4775200" cy="685800"/>
          </a:xfrm>
          <a:prstGeom prst="rect">
            <a:avLst/>
          </a:prstGeom>
          <a:solidFill>
            <a:srgbClr val="FFFF00"/>
          </a:solidFill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92529" y="1809826"/>
            <a:ext cx="57759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oà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ả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á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r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917737" y="1826508"/>
          <a:ext cx="3108549" cy="69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018209" imgH="228481" progId="Equation.DSMT4">
                  <p:embed/>
                </p:oleObj>
              </mc:Choice>
              <mc:Fallback>
                <p:oleObj name="Equation" r:id="rId3" imgW="1018209" imgH="228481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7737" y="1826508"/>
                        <a:ext cx="3108549" cy="698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857" y="2458672"/>
            <a:ext cx="7971022" cy="206478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4486252" y="3563633"/>
            <a:ext cx="85634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40297" y="3563632"/>
            <a:ext cx="85634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694556" y="3566382"/>
            <a:ext cx="85634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786598" y="3563632"/>
            <a:ext cx="85634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xmlns="" id="{EBE515FD-5D17-B547-83FD-D3DB4492843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EEA5D5A0-912C-701F-2BCB-ECE99AA28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4" name="Picture 6" descr="226">
              <a:extLst>
                <a:ext uri="{FF2B5EF4-FFF2-40B4-BE49-F238E27FC236}">
                  <a16:creationId xmlns:a16="http://schemas.microsoft.com/office/drawing/2014/main" xmlns="" id="{A10967F1-BE17-051D-3F03-C336E0E853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7" descr="212">
              <a:extLst>
                <a:ext uri="{FF2B5EF4-FFF2-40B4-BE49-F238E27FC236}">
                  <a16:creationId xmlns:a16="http://schemas.microsoft.com/office/drawing/2014/main" xmlns="" id="{4D79AD19-136D-E900-38E1-A797E45479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AutoShape 7">
              <a:extLst>
                <a:ext uri="{FF2B5EF4-FFF2-40B4-BE49-F238E27FC236}">
                  <a16:creationId xmlns:a16="http://schemas.microsoft.com/office/drawing/2014/main" xmlns="" id="{58A0C066-1929-DDF4-C497-E4124C764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C3F4EDEA-F9A9-CF1A-E1F5-60F0920AB8D4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EE051DC2-1F98-6182-39F0-0220C1045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8" imgW="1091880" imgH="203040" progId="Equation.DSMT4">
                  <p:embed/>
                </p:oleObj>
              </mc:Choice>
              <mc:Fallback>
                <p:oleObj name="Equation" r:id="rId8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04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/>
      <p:bldP spid="27" grpId="0" animBg="1"/>
      <p:bldP spid="28" grpId="0" animBg="1"/>
      <p:bldP spid="29" grpId="0" animBg="1"/>
      <p:bldP spid="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43562" y="898022"/>
            <a:ext cx="48077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ậ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67582" y="1371517"/>
            <a:ext cx="6278362" cy="592434"/>
            <a:chOff x="267582" y="1371517"/>
            <a:chExt cx="6278362" cy="592434"/>
          </a:xfrm>
        </p:grpSpPr>
        <p:sp>
          <p:nvSpPr>
            <p:cNvPr id="25" name="Rectangle 24"/>
            <p:cNvSpPr/>
            <p:nvPr/>
          </p:nvSpPr>
          <p:spPr>
            <a:xfrm>
              <a:off x="267582" y="1376077"/>
              <a:ext cx="62783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a.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Đồ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hị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ủa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àm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 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3443842" y="1371517"/>
            <a:ext cx="2567214" cy="592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Equation" r:id="rId3" imgW="990360" imgH="228600" progId="Equation.DSMT4">
                    <p:embed/>
                  </p:oleObj>
                </mc:Choice>
                <mc:Fallback>
                  <p:oleObj name="Equation" r:id="rId3" imgW="990360" imgH="2286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43842" y="1371517"/>
                          <a:ext cx="2567214" cy="5924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295162" y="1887397"/>
            <a:ext cx="83553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u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é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â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ề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y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ì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787" y="3212971"/>
            <a:ext cx="6753225" cy="9429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6292" y="920420"/>
            <a:ext cx="3352527" cy="537878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3562" y="4157924"/>
            <a:ext cx="878273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(1; 4), N(2; 8), P(3; 12), Q(4; 16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xy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, M, N, Q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14" y="1808968"/>
            <a:ext cx="832999" cy="60687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943428" y="6037590"/>
            <a:ext cx="71485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, M, N, P, Q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9666514" y="920420"/>
            <a:ext cx="1422400" cy="564039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">
            <a:extLst>
              <a:ext uri="{FF2B5EF4-FFF2-40B4-BE49-F238E27FC236}">
                <a16:creationId xmlns:a16="http://schemas.microsoft.com/office/drawing/2014/main" xmlns="" id="{A7715BC7-8F39-8E51-9A45-5E256AED57A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28" name="Rectangle 2">
              <a:extLst>
                <a:ext uri="{FF2B5EF4-FFF2-40B4-BE49-F238E27FC236}">
                  <a16:creationId xmlns:a16="http://schemas.microsoft.com/office/drawing/2014/main" xmlns="" id="{77A1A699-4BC2-EE87-B8E1-975A4CBFB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29" name="Picture 6" descr="226">
              <a:extLst>
                <a:ext uri="{FF2B5EF4-FFF2-40B4-BE49-F238E27FC236}">
                  <a16:creationId xmlns:a16="http://schemas.microsoft.com/office/drawing/2014/main" xmlns="" id="{009779E1-3F5A-FDF6-CB01-936EB818BA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7" descr="212">
              <a:extLst>
                <a:ext uri="{FF2B5EF4-FFF2-40B4-BE49-F238E27FC236}">
                  <a16:creationId xmlns:a16="http://schemas.microsoft.com/office/drawing/2014/main" xmlns="" id="{56C0D243-5D82-8653-A931-00DD72214F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AutoShape 7">
              <a:extLst>
                <a:ext uri="{FF2B5EF4-FFF2-40B4-BE49-F238E27FC236}">
                  <a16:creationId xmlns:a16="http://schemas.microsoft.com/office/drawing/2014/main" xmlns="" id="{2C6F25B3-BE19-5B75-10CF-37DE0B1041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210670A7-22F8-34D2-E277-B51A722EAAFD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414B77DE-9A9E-D2E7-ABD3-2A7BB0979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10" imgW="1091880" imgH="203040" progId="Equation.DSMT4">
                  <p:embed/>
                </p:oleObj>
              </mc:Choice>
              <mc:Fallback>
                <p:oleObj name="Equation" r:id="rId10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65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" grpId="0"/>
      <p:bldP spid="22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739" y="2402189"/>
            <a:ext cx="8429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GK/18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9062" y="1285824"/>
            <a:ext cx="3352527" cy="537878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H="1">
            <a:off x="9479284" y="1285824"/>
            <a:ext cx="1422400" cy="564039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9967" y="1123045"/>
                <a:ext cx="842647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ax (a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0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ố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ọ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O(0; 0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67" y="1123045"/>
                <a:ext cx="8426475" cy="954107"/>
              </a:xfrm>
              <a:prstGeom prst="rect">
                <a:avLst/>
              </a:prstGeom>
              <a:blipFill>
                <a:blip r:embed="rId4"/>
                <a:stretch>
                  <a:fillRect l="-1447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65006" y="4107430"/>
            <a:ext cx="82045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781" y="3046811"/>
            <a:ext cx="82045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ố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(1; a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5006" y="4892260"/>
            <a:ext cx="8429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a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ax.</a:t>
            </a:r>
          </a:p>
        </p:txBody>
      </p:sp>
      <p:grpSp>
        <p:nvGrpSpPr>
          <p:cNvPr id="9" name="Group 2">
            <a:extLst>
              <a:ext uri="{FF2B5EF4-FFF2-40B4-BE49-F238E27FC236}">
                <a16:creationId xmlns:a16="http://schemas.microsoft.com/office/drawing/2014/main" xmlns="" id="{2E7521C9-F5BA-D6EE-E97F-A9208A98BBC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0" name="Rectangle 2">
              <a:extLst>
                <a:ext uri="{FF2B5EF4-FFF2-40B4-BE49-F238E27FC236}">
                  <a16:creationId xmlns:a16="http://schemas.microsoft.com/office/drawing/2014/main" xmlns="" id="{D5F581FC-3154-E5F7-F39F-5023E849B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1" name="Picture 6" descr="226">
              <a:extLst>
                <a:ext uri="{FF2B5EF4-FFF2-40B4-BE49-F238E27FC236}">
                  <a16:creationId xmlns:a16="http://schemas.microsoft.com/office/drawing/2014/main" xmlns="" id="{41EF167B-0A45-E9F4-B5B2-D81ACEFC42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7" descr="212">
              <a:extLst>
                <a:ext uri="{FF2B5EF4-FFF2-40B4-BE49-F238E27FC236}">
                  <a16:creationId xmlns:a16="http://schemas.microsoft.com/office/drawing/2014/main" xmlns="" id="{32827ABB-3BCF-96F7-D540-CA3E7578C1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AutoShape 7">
              <a:extLst>
                <a:ext uri="{FF2B5EF4-FFF2-40B4-BE49-F238E27FC236}">
                  <a16:creationId xmlns:a16="http://schemas.microsoft.com/office/drawing/2014/main" xmlns="" id="{1151C097-30FC-9F88-BAC8-96B02AE77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2D6FCEC-5E8E-72CC-7862-6A7ECB4CBB2D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AD087E8E-117C-4ADF-C6A1-5284C835F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7" imgW="1091880" imgH="203040" progId="Equation.DSMT4">
                  <p:embed/>
                </p:oleObj>
              </mc:Choice>
              <mc:Fallback>
                <p:oleObj name="Equation" r:id="rId7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02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 flipH="1">
            <a:off x="9186095" y="1384264"/>
            <a:ext cx="1349828" cy="401978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64087" y="1206103"/>
                <a:ext cx="8429051" cy="1672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-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í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ụ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3-SGK/18: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ẽ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y = 3</a:t>
                </a: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;			b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87" y="1206103"/>
                <a:ext cx="8429051" cy="1672189"/>
              </a:xfrm>
              <a:prstGeom prst="rect">
                <a:avLst/>
              </a:prstGeom>
              <a:blipFill>
                <a:blip r:embed="rId3"/>
                <a:stretch>
                  <a:fillRect l="-1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72782" y="2785276"/>
            <a:ext cx="1043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8928" y="3552454"/>
            <a:ext cx="14975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y = 3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8928" y="4334252"/>
            <a:ext cx="2567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x = 1 t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4087" y="4947890"/>
            <a:ext cx="6907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3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(0; 0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A(1; 3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10081" y="1413292"/>
            <a:ext cx="3095096" cy="4019783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9665062" y="2478342"/>
            <a:ext cx="537028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0173062" y="2434800"/>
            <a:ext cx="0" cy="1607429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10129528" y="2434821"/>
            <a:ext cx="65315" cy="8525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173067" y="2237008"/>
            <a:ext cx="449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997273" y="4334252"/>
            <a:ext cx="9284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946602" y="4319738"/>
                <a:ext cx="163480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(1; 3)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602" y="4319738"/>
                <a:ext cx="1634807" cy="523220"/>
              </a:xfrm>
              <a:prstGeom prst="rect">
                <a:avLst/>
              </a:prstGeom>
              <a:blipFill>
                <a:blip r:embed="rId5"/>
                <a:stretch>
                  <a:fillRect t="-12941" r="-6320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2">
            <a:extLst>
              <a:ext uri="{FF2B5EF4-FFF2-40B4-BE49-F238E27FC236}">
                <a16:creationId xmlns:a16="http://schemas.microsoft.com/office/drawing/2014/main" xmlns="" id="{BD510F44-B48B-3FAB-272A-CD2B2B8EBAE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26B22959-D964-F9E3-BCD4-639789C41A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0" name="Picture 6" descr="226">
              <a:extLst>
                <a:ext uri="{FF2B5EF4-FFF2-40B4-BE49-F238E27FC236}">
                  <a16:creationId xmlns:a16="http://schemas.microsoft.com/office/drawing/2014/main" xmlns="" id="{118C2BF4-EB47-2552-62B7-4915D97C99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7" descr="212">
              <a:extLst>
                <a:ext uri="{FF2B5EF4-FFF2-40B4-BE49-F238E27FC236}">
                  <a16:creationId xmlns:a16="http://schemas.microsoft.com/office/drawing/2014/main" xmlns="" id="{6B8D0530-4992-2AFB-68B3-B274CC4ED7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AutoShape 7">
              <a:extLst>
                <a:ext uri="{FF2B5EF4-FFF2-40B4-BE49-F238E27FC236}">
                  <a16:creationId xmlns:a16="http://schemas.microsoft.com/office/drawing/2014/main" xmlns="" id="{1392D024-B664-96AA-596B-E4E9D1A59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D4EDB248-FEC2-655B-1ADB-416096E98C88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D3B3DA1D-05ED-0F47-DEAE-904172CD8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8" imgW="1091880" imgH="203040" progId="Equation.DSMT4">
                  <p:embed/>
                </p:oleObj>
              </mc:Choice>
              <mc:Fallback>
                <p:oleObj name="Equation" r:id="rId8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34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7" grpId="0" animBg="1"/>
      <p:bldP spid="20" grpId="0"/>
      <p:bldP spid="21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5848" y="2018903"/>
            <a:ext cx="42516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-SGK/18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1878" y="2596522"/>
                <a:ext cx="1582997" cy="948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878" y="2596522"/>
                <a:ext cx="1582997" cy="948080"/>
              </a:xfrm>
              <a:prstGeom prst="rect">
                <a:avLst/>
              </a:prstGeom>
              <a:blipFill>
                <a:blip r:embed="rId3"/>
                <a:stretch>
                  <a:fillRect l="-7692" b="-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4514" y="2018903"/>
            <a:ext cx="3434365" cy="44604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0688" y="3710138"/>
            <a:ext cx="25679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x = 3 t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5847" y="4323776"/>
                <a:ext cx="6907720" cy="1591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O(0; 0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B(3; 1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47" y="4323776"/>
                <a:ext cx="6907720" cy="1591654"/>
              </a:xfrm>
              <a:prstGeom prst="rect">
                <a:avLst/>
              </a:prstGeom>
              <a:blipFill>
                <a:blip r:embed="rId5"/>
                <a:stretch>
                  <a:fillRect l="-1764" r="-353" b="-9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3109033" y="3710138"/>
            <a:ext cx="9284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058362" y="3695624"/>
                <a:ext cx="163378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B(3; 1)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362" y="3695624"/>
                <a:ext cx="1633781" cy="523220"/>
              </a:xfrm>
              <a:prstGeom prst="rect">
                <a:avLst/>
              </a:prstGeom>
              <a:blipFill>
                <a:blip r:embed="rId6"/>
                <a:stretch>
                  <a:fillRect t="-11628" r="-634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8891451" y="4439888"/>
            <a:ext cx="1756229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0633166" y="4439888"/>
            <a:ext cx="0" cy="57479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10589629" y="4394245"/>
            <a:ext cx="65315" cy="8525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55657" y="3975209"/>
            <a:ext cx="449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7657737" y="4100285"/>
            <a:ext cx="4005948" cy="13353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2">
            <a:extLst>
              <a:ext uri="{FF2B5EF4-FFF2-40B4-BE49-F238E27FC236}">
                <a16:creationId xmlns:a16="http://schemas.microsoft.com/office/drawing/2014/main" xmlns="" id="{1978BC96-EE84-0F23-F85E-4AB9E0C8D4E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CDEC6FAC-2B0A-90D1-2BD5-88364DB50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1" name="Picture 6" descr="226">
              <a:extLst>
                <a:ext uri="{FF2B5EF4-FFF2-40B4-BE49-F238E27FC236}">
                  <a16:creationId xmlns:a16="http://schemas.microsoft.com/office/drawing/2014/main" xmlns="" id="{32942F6D-BD29-5B3D-CAAF-8B4D4D7AAE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E5607F6F-FE93-E0D5-BDDD-ABC9981A89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AutoShape 7">
              <a:extLst>
                <a:ext uri="{FF2B5EF4-FFF2-40B4-BE49-F238E27FC236}">
                  <a16:creationId xmlns:a16="http://schemas.microsoft.com/office/drawing/2014/main" xmlns="" id="{1981D641-68A5-4F8A-516B-2CEF59CE9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D07F61DB-ECAA-99DF-56F7-880829807EC3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AA292E5B-D047-B4C9-0F62-3F398411A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9" imgW="1091880" imgH="203040" progId="Equation.DSMT4">
                  <p:embed/>
                </p:oleObj>
              </mc:Choice>
              <mc:Fallback>
                <p:oleObj name="Equation" r:id="rId9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99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5" grpId="0" animBg="1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282" y="913753"/>
            <a:ext cx="8819518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-SGK/19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a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367" y="2349897"/>
            <a:ext cx="7517344" cy="4028970"/>
          </a:xfrm>
          <a:prstGeom prst="rect">
            <a:avLst/>
          </a:prstGeom>
        </p:spPr>
      </p:pic>
      <p:sp>
        <p:nvSpPr>
          <p:cNvPr id="6" name="Cloud Callout 5"/>
          <p:cNvSpPr/>
          <p:nvPr/>
        </p:nvSpPr>
        <p:spPr>
          <a:xfrm>
            <a:off x="8708571" y="1260647"/>
            <a:ext cx="3396343" cy="2882503"/>
          </a:xfrm>
          <a:prstGeom prst="cloudCallout">
            <a:avLst>
              <a:gd name="adj1" fmla="val -80491"/>
              <a:gd name="adj2" fmla="val 31532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a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Callout 6"/>
              <p:cNvSpPr/>
              <p:nvPr/>
            </p:nvSpPr>
            <p:spPr>
              <a:xfrm>
                <a:off x="8331200" y="4267200"/>
                <a:ext cx="3773714" cy="2365829"/>
              </a:xfrm>
              <a:prstGeom prst="wedgeEllipseCallout">
                <a:avLst>
                  <a:gd name="adj1" fmla="val -81025"/>
                  <a:gd name="adj2" fmla="val -18420"/>
                </a:avLst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ây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𝒙</m:t>
                      </m:r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Oval Callou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1200" y="4267200"/>
                <a:ext cx="3773714" cy="2365829"/>
              </a:xfrm>
              <a:prstGeom prst="wedgeEllipseCallout">
                <a:avLst>
                  <a:gd name="adj1" fmla="val -81025"/>
                  <a:gd name="adj2" fmla="val -18420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2">
            <a:extLst>
              <a:ext uri="{FF2B5EF4-FFF2-40B4-BE49-F238E27FC236}">
                <a16:creationId xmlns:a16="http://schemas.microsoft.com/office/drawing/2014/main" xmlns="" id="{1FCAE9E1-1723-85A0-5EF8-617695461A4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67B11201-F66D-6B4D-AB60-758D0CADA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8" name="Picture 6" descr="226">
              <a:extLst>
                <a:ext uri="{FF2B5EF4-FFF2-40B4-BE49-F238E27FC236}">
                  <a16:creationId xmlns:a16="http://schemas.microsoft.com/office/drawing/2014/main" xmlns="" id="{78573340-7961-9B3F-9F5B-CAFB8EED29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7" descr="212">
              <a:extLst>
                <a:ext uri="{FF2B5EF4-FFF2-40B4-BE49-F238E27FC236}">
                  <a16:creationId xmlns:a16="http://schemas.microsoft.com/office/drawing/2014/main" xmlns="" id="{53DED433-8FDA-287E-FA9E-919446DA42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AutoShape 7">
              <a:extLst>
                <a:ext uri="{FF2B5EF4-FFF2-40B4-BE49-F238E27FC236}">
                  <a16:creationId xmlns:a16="http://schemas.microsoft.com/office/drawing/2014/main" xmlns="" id="{133BF11F-E637-E832-F7B8-5F0EAE05D4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E87E236-2C5D-50F9-A1F3-24BA97817B38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8C4956D6-D9DE-A240-0CAD-779C058AB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7" imgW="1091880" imgH="203040" progId="Equation.DSMT4">
                  <p:embed/>
                </p:oleObj>
              </mc:Choice>
              <mc:Fallback>
                <p:oleObj name="Equation" r:id="rId7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98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1367" y="882362"/>
            <a:ext cx="31049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-SGK/19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4415" y="1373453"/>
            <a:ext cx="2896218" cy="31169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1367" y="1527188"/>
                <a:ext cx="94912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(1;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1,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67" y="1527188"/>
                <a:ext cx="9491262" cy="523220"/>
              </a:xfrm>
              <a:prstGeom prst="rect">
                <a:avLst/>
              </a:prstGeom>
              <a:blipFill>
                <a:blip r:embed="rId4"/>
                <a:stretch>
                  <a:fillRect l="-134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91367" y="2063320"/>
                <a:ext cx="949126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y = a . 1 = a 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67" y="2063320"/>
                <a:ext cx="9491262" cy="523220"/>
              </a:xfrm>
              <a:prstGeom prst="rect">
                <a:avLst/>
              </a:prstGeom>
              <a:blipFill>
                <a:blip r:embed="rId5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00125" y="2772886"/>
                <a:ext cx="20297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25" y="2772886"/>
                <a:ext cx="2029723" cy="523220"/>
              </a:xfrm>
              <a:prstGeom prst="rect">
                <a:avLst/>
              </a:prstGeom>
              <a:blipFill>
                <a:blip r:embed="rId6"/>
                <a:stretch>
                  <a:fillRect l="-600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396343" y="4395915"/>
            <a:ext cx="8772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(2; 3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= 2, y =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605101" y="5072687"/>
                <a:ext cx="208172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y = a . 2   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101" y="5072687"/>
                <a:ext cx="2081722" cy="523220"/>
              </a:xfrm>
              <a:prstGeom prst="rect">
                <a:avLst/>
              </a:prstGeom>
              <a:blipFill>
                <a:blip r:embed="rId7"/>
                <a:stretch>
                  <a:fillRect t="-11628" r="-1198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605101" y="5749459"/>
                <a:ext cx="3266336" cy="739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ậy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101" y="5749459"/>
                <a:ext cx="3266336" cy="739754"/>
              </a:xfrm>
              <a:prstGeom prst="rect">
                <a:avLst/>
              </a:prstGeom>
              <a:blipFill>
                <a:blip r:embed="rId8"/>
                <a:stretch>
                  <a:fillRect l="-3731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125" y="3487714"/>
            <a:ext cx="2896218" cy="31699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97822" y="5058467"/>
            <a:ext cx="208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. 2 = 3   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97624A8B-1DB5-0BC7-6E38-A2F38D5EB508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3" name="Rectangle 2">
              <a:extLst>
                <a:ext uri="{FF2B5EF4-FFF2-40B4-BE49-F238E27FC236}">
                  <a16:creationId xmlns:a16="http://schemas.microsoft.com/office/drawing/2014/main" xmlns="" id="{99BE7A41-DE83-BDBF-B411-C57FBC04C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4" name="Picture 6" descr="226">
              <a:extLst>
                <a:ext uri="{FF2B5EF4-FFF2-40B4-BE49-F238E27FC236}">
                  <a16:creationId xmlns:a16="http://schemas.microsoft.com/office/drawing/2014/main" xmlns="" id="{D33DA4EB-5559-99A0-81AF-B48F0DEE38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7" descr="212">
              <a:extLst>
                <a:ext uri="{FF2B5EF4-FFF2-40B4-BE49-F238E27FC236}">
                  <a16:creationId xmlns:a16="http://schemas.microsoft.com/office/drawing/2014/main" xmlns="" id="{2FF01DA6-43B8-979B-07F6-DA4CA92337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AutoShape 7">
              <a:extLst>
                <a:ext uri="{FF2B5EF4-FFF2-40B4-BE49-F238E27FC236}">
                  <a16:creationId xmlns:a16="http://schemas.microsoft.com/office/drawing/2014/main" xmlns="" id="{4695DBB3-E0CC-164F-77C9-730F839D5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B48E306C-94D6-DE46-4A57-24B9499E2CBA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E65873EF-8785-9473-E1B0-A751B6356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09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  <p:bldP spid="8" grpId="0"/>
      <p:bldP spid="9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106CBB-44E3-AEC9-785D-C3CFCC2DA5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74472" y="252180"/>
            <a:ext cx="5043055" cy="633037"/>
          </a:xfrm>
        </p:spPr>
        <p:txBody>
          <a:bodyPr>
            <a:normAutofit fontScale="90000"/>
          </a:bodyPr>
          <a:lstStyle/>
          <a:p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xmlns="" id="{ACA01379-66EF-162C-6492-3958E0967B07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423329" y="1013143"/>
                <a:ext cx="7679812" cy="2420721"/>
              </a:xfrm>
            </p:spPr>
            <p:txBody>
              <a:bodyPr>
                <a:noAutofit/>
              </a:bodyPr>
              <a:lstStyle/>
              <a:p>
                <a:pPr algn="just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một cái bể đã chứa sẵn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ước. Người ta bắt đầu mở một vòi nước cho chảy vào bể, mỗi giờ chảy được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Hãy tính:</a:t>
                </a:r>
              </a:p>
              <a:p>
                <a:pPr algn="just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Lượng nước chảy vào bể sau 1 giờ</a:t>
                </a:r>
              </a:p>
              <a:p>
                <a:pPr algn="just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Lượng nước chảy vào bể sau x giờ</a:t>
                </a:r>
              </a:p>
              <a:p>
                <a:pPr algn="just"/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Lượng nước ý có trong bể sau x giờ</a:t>
                </a:r>
              </a:p>
              <a:p>
                <a:pPr algn="just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ACA01379-66EF-162C-6492-3958E0967B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23329" y="1013143"/>
                <a:ext cx="7679812" cy="2420721"/>
              </a:xfrm>
              <a:blipFill>
                <a:blip r:embed="rId3"/>
                <a:stretch>
                  <a:fillRect l="-1984" t="-5542" r="-2063" b="-36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1812DD5-6160-FB6B-C520-6F70A935ED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191062" y="568698"/>
            <a:ext cx="3828880" cy="278734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BFA33235-28FF-68DC-D150-ACA73DD9F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7878"/>
              </p:ext>
            </p:extLst>
          </p:nvPr>
        </p:nvGraphicFramePr>
        <p:xfrm>
          <a:off x="1016717" y="4539729"/>
          <a:ext cx="1196367" cy="87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6717" y="4539729"/>
                        <a:ext cx="1196367" cy="870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6FD9646D-0355-FF96-11C0-139C5BD26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52399"/>
              </p:ext>
            </p:extLst>
          </p:nvPr>
        </p:nvGraphicFramePr>
        <p:xfrm>
          <a:off x="4914494" y="4539731"/>
          <a:ext cx="1885182" cy="87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4494" y="4539731"/>
                        <a:ext cx="1885182" cy="87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F137472-0C0E-9329-2269-582350DE3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16112"/>
              </p:ext>
            </p:extLst>
          </p:nvPr>
        </p:nvGraphicFramePr>
        <p:xfrm>
          <a:off x="8316998" y="4539731"/>
          <a:ext cx="3577008" cy="87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16998" y="4539731"/>
                        <a:ext cx="3577008" cy="870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E108CB2B-F684-1A91-3240-CC916823898D}"/>
              </a:ext>
            </a:extLst>
          </p:cNvPr>
          <p:cNvSpPr txBox="1"/>
          <p:nvPr/>
        </p:nvSpPr>
        <p:spPr>
          <a:xfrm>
            <a:off x="8316998" y="4535235"/>
            <a:ext cx="3702944" cy="87008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71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2856" y="90863"/>
            <a:ext cx="4136571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-SGK/2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2856" y="647951"/>
            <a:ext cx="2844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* y = 0,5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5142" y="1137303"/>
                <a:ext cx="61250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2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1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(2; 1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42" y="1137303"/>
                <a:ext cx="6125030" cy="523220"/>
              </a:xfrm>
              <a:prstGeom prst="rect">
                <a:avLst/>
              </a:prstGeom>
              <a:blipFill>
                <a:blip r:embed="rId2"/>
                <a:stretch>
                  <a:fillRect l="-2090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81430" y="1654333"/>
            <a:ext cx="8694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0,5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(0; 0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(2; 1).</a:t>
            </a: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6343" y="153284"/>
            <a:ext cx="3396343" cy="245515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6741" y="2622954"/>
                <a:ext cx="284480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*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41" y="2622954"/>
                <a:ext cx="2844801" cy="523220"/>
              </a:xfrm>
              <a:prstGeom prst="rect">
                <a:avLst/>
              </a:prstGeom>
              <a:blipFill>
                <a:blip r:embed="rId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3369" y="3049470"/>
                <a:ext cx="61250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1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B(1;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69" y="3049470"/>
                <a:ext cx="6125030" cy="523220"/>
              </a:xfrm>
              <a:prstGeom prst="rect">
                <a:avLst/>
              </a:prstGeom>
              <a:blipFill>
                <a:blip r:embed="rId5"/>
                <a:stretch>
                  <a:fillRect l="-199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3369" y="3494270"/>
                <a:ext cx="783771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O(0; 0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B(1;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69" y="3494270"/>
                <a:ext cx="7837716" cy="954107"/>
              </a:xfrm>
              <a:prstGeom prst="rect">
                <a:avLst/>
              </a:prstGeom>
              <a:blipFill>
                <a:blip r:embed="rId6"/>
                <a:stretch>
                  <a:fillRect l="-1555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46741" y="4603135"/>
            <a:ext cx="2844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* y = 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6113" y="5105429"/>
                <a:ext cx="61250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1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1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(1; 1)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3" y="5105429"/>
                <a:ext cx="6125030" cy="523220"/>
              </a:xfrm>
              <a:prstGeom prst="rect">
                <a:avLst/>
              </a:prstGeom>
              <a:blipFill>
                <a:blip r:embed="rId7"/>
                <a:stretch>
                  <a:fillRect l="-1990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16113" y="5628649"/>
            <a:ext cx="9695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0,5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(0; 0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(1; 1)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149398" y="2260062"/>
            <a:ext cx="2421660" cy="2809083"/>
            <a:chOff x="0" y="0"/>
            <a:chExt cx="1113155" cy="1628775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13155" cy="16287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6" name="Text Box 12"/>
            <p:cNvSpPr txBox="1"/>
            <p:nvPr/>
          </p:nvSpPr>
          <p:spPr>
            <a:xfrm>
              <a:off x="653914" y="1180370"/>
              <a:ext cx="266700" cy="31432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16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0187" y="4509641"/>
            <a:ext cx="2212499" cy="20454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2295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55" y="420915"/>
            <a:ext cx="11248573" cy="289989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0201" y="15662"/>
            <a:ext cx="4136571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-SGK/20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185" y="3320811"/>
            <a:ext cx="388982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qua O(0; 0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A(1; 2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y = a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x = 1, y = 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025" y="5641765"/>
            <a:ext cx="391498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ậ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ở H.6a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y = 2x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316772" y="3233106"/>
            <a:ext cx="375648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qua O(0; 0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B(-2; 2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y = a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x = -2, y = 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38173" y="5851187"/>
            <a:ext cx="391498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ậ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ở H.6b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y = -x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161085" y="2900361"/>
            <a:ext cx="397359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qua O(0; 0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C(2; -1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y = a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x = 2, y = -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073259" y="5631722"/>
                <a:ext cx="3897302" cy="1143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ậy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ở H.6c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3259" y="5631722"/>
                <a:ext cx="3897302" cy="1143518"/>
              </a:xfrm>
              <a:prstGeom prst="rect">
                <a:avLst/>
              </a:prstGeom>
              <a:blipFill>
                <a:blip r:embed="rId3"/>
                <a:stretch>
                  <a:fillRect l="-3125" t="-5882" r="-156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 flipH="1">
            <a:off x="4238173" y="2812778"/>
            <a:ext cx="14514" cy="3992516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098974" y="2865484"/>
            <a:ext cx="14514" cy="3992516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0" y="5118545"/>
                <a:ext cx="391498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y = a . 1 = 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nê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a = 2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18545"/>
                <a:ext cx="3914987" cy="523220"/>
              </a:xfrm>
              <a:prstGeom prst="rect">
                <a:avLst/>
              </a:prstGeom>
              <a:blipFill>
                <a:blip r:embed="rId4"/>
                <a:stretch>
                  <a:fillRect t="-14118" r="-2181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336170" y="4849301"/>
                <a:ext cx="3914987" cy="1143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y = a . (-2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nê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</m:t>
                    </m:r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170" y="4849301"/>
                <a:ext cx="3914987" cy="1143518"/>
              </a:xfrm>
              <a:prstGeom prst="rect">
                <a:avLst/>
              </a:prstGeom>
              <a:blipFill>
                <a:blip r:embed="rId5"/>
                <a:stretch>
                  <a:fillRect l="-3110" t="-5319" b="-5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190390" y="4550722"/>
                <a:ext cx="3914987" cy="1143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y = a . 2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nê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0390" y="4550722"/>
                <a:ext cx="3914987" cy="1143518"/>
              </a:xfrm>
              <a:prstGeom prst="rect">
                <a:avLst/>
              </a:prstGeom>
              <a:blipFill>
                <a:blip r:embed="rId6"/>
                <a:stretch>
                  <a:fillRect l="-3271" t="-5882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80201" y="2697931"/>
            <a:ext cx="835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432328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  <p:bldP spid="14" grpId="0"/>
      <p:bldP spid="16" grpId="0"/>
      <p:bldP spid="22" grpId="0"/>
      <p:bldP spid="23" grpId="0"/>
      <p:bldP spid="24" grpId="0"/>
      <p:bldP spid="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7413" y="830027"/>
            <a:ext cx="48077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ậ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ấ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67582" y="1200979"/>
            <a:ext cx="6278362" cy="592434"/>
            <a:chOff x="267582" y="1371517"/>
            <a:chExt cx="6278362" cy="592434"/>
          </a:xfrm>
        </p:grpSpPr>
        <p:sp>
          <p:nvSpPr>
            <p:cNvPr id="17" name="Rectangle 16"/>
            <p:cNvSpPr/>
            <p:nvPr/>
          </p:nvSpPr>
          <p:spPr>
            <a:xfrm>
              <a:off x="267582" y="1376077"/>
              <a:ext cx="62783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a.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Đồ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hị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ủa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àm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 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443842" y="1371517"/>
            <a:ext cx="2567214" cy="592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4" name="Equation" r:id="rId3" imgW="990360" imgH="228600" progId="Equation.DSMT4">
                    <p:embed/>
                  </p:oleObj>
                </mc:Choice>
                <mc:Fallback>
                  <p:oleObj name="Equation" r:id="rId3" imgW="990360" imgH="2286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43842" y="1371517"/>
                          <a:ext cx="2567214" cy="5924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275633" y="1594839"/>
            <a:ext cx="7531239" cy="592137"/>
            <a:chOff x="304661" y="1957689"/>
            <a:chExt cx="7531239" cy="592137"/>
          </a:xfrm>
        </p:grpSpPr>
        <p:sp>
          <p:nvSpPr>
            <p:cNvPr id="21" name="Rectangle 20"/>
            <p:cNvSpPr/>
            <p:nvPr/>
          </p:nvSpPr>
          <p:spPr>
            <a:xfrm>
              <a:off x="304661" y="1962249"/>
              <a:ext cx="62783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b.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Đồ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thị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của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hàm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số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rPr>
                <a:t>  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3524250" y="1957689"/>
            <a:ext cx="4311650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5" name="Equation" r:id="rId5" imgW="1663560" imgH="228600" progId="Equation.DSMT4">
                    <p:embed/>
                  </p:oleObj>
                </mc:Choice>
                <mc:Fallback>
                  <p:oleObj name="Equation" r:id="rId5" imgW="1663560" imgH="2286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24250" y="1957689"/>
                          <a:ext cx="4311650" cy="592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151470" y="2206176"/>
            <a:ext cx="11924418" cy="4401205"/>
          </a:xfrm>
          <a:prstGeom prst="rect">
            <a:avLst/>
          </a:prstGeom>
          <a:solidFill>
            <a:srgbClr val="CCECFF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Ch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f(x) = 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g(x) = x + 3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ấ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f(x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ỏ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g(x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e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g(x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ở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ự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g(x).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530" y="2022405"/>
            <a:ext cx="695265" cy="70917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089" y="3185201"/>
            <a:ext cx="10872946" cy="1597941"/>
          </a:xfrm>
          <a:prstGeom prst="rect">
            <a:avLst/>
          </a:prstGeom>
        </p:spPr>
      </p:pic>
      <p:grpSp>
        <p:nvGrpSpPr>
          <p:cNvPr id="20" name="Group 2">
            <a:extLst>
              <a:ext uri="{FF2B5EF4-FFF2-40B4-BE49-F238E27FC236}">
                <a16:creationId xmlns:a16="http://schemas.microsoft.com/office/drawing/2014/main" xmlns="" id="{B0CC3C5E-352D-BD43-A25E-EF13FEA3A43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25" name="Rectangle 2">
              <a:extLst>
                <a:ext uri="{FF2B5EF4-FFF2-40B4-BE49-F238E27FC236}">
                  <a16:creationId xmlns:a16="http://schemas.microsoft.com/office/drawing/2014/main" xmlns="" id="{901F46D1-52B4-0533-3A58-02AF97F25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26" name="Picture 6" descr="226">
              <a:extLst>
                <a:ext uri="{FF2B5EF4-FFF2-40B4-BE49-F238E27FC236}">
                  <a16:creationId xmlns:a16="http://schemas.microsoft.com/office/drawing/2014/main" xmlns="" id="{E31267F8-6ED9-AD2B-E50F-D2F0676BBD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7" descr="212">
              <a:extLst>
                <a:ext uri="{FF2B5EF4-FFF2-40B4-BE49-F238E27FC236}">
                  <a16:creationId xmlns:a16="http://schemas.microsoft.com/office/drawing/2014/main" xmlns="" id="{432F38D1-67C7-A408-4872-9165831796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AutoShape 7">
              <a:extLst>
                <a:ext uri="{FF2B5EF4-FFF2-40B4-BE49-F238E27FC236}">
                  <a16:creationId xmlns:a16="http://schemas.microsoft.com/office/drawing/2014/main" xmlns="" id="{3AB7F764-9A89-A79E-0295-35E815EA1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A9E82506-E6D9-CD2C-5B1E-453EB67D053D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6346EFD5-9E4F-DDC8-5848-2DD712734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67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087" y="2979597"/>
            <a:ext cx="3492741" cy="3824801"/>
          </a:xfrm>
          <a:prstGeom prst="rect">
            <a:avLst/>
          </a:prstGeom>
        </p:spPr>
      </p:pic>
      <p:cxnSp>
        <p:nvCxnSpPr>
          <p:cNvPr id="47" name="Straight Connector 46"/>
          <p:cNvCxnSpPr/>
          <p:nvPr/>
        </p:nvCxnSpPr>
        <p:spPr>
          <a:xfrm>
            <a:off x="3512457" y="3744686"/>
            <a:ext cx="0" cy="2307772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59" y="87440"/>
            <a:ext cx="695265" cy="7091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59" y="796611"/>
            <a:ext cx="10872946" cy="206032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55624" y="289096"/>
            <a:ext cx="624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64000" y="1596572"/>
                <a:ext cx="674914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0" y="1596572"/>
                <a:ext cx="67491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58971" y="1596572"/>
                <a:ext cx="624115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971" y="1596572"/>
                <a:ext cx="62411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987049" y="2268599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477565" y="2264969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2971" y="2246362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82343" y="2264969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085772" y="2242457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993085" y="1581199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498114" y="1581199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53942" y="1592514"/>
            <a:ext cx="62411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31509" y="2888343"/>
            <a:ext cx="624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2598057" y="5123543"/>
            <a:ext cx="914400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512458" y="5109029"/>
            <a:ext cx="0" cy="97245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930405" y="4223657"/>
            <a:ext cx="2467423" cy="24819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1669143" y="5573486"/>
            <a:ext cx="0" cy="508000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654628" y="5573485"/>
            <a:ext cx="957943" cy="0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2133600" y="5094515"/>
            <a:ext cx="0" cy="972457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119085" y="5123543"/>
            <a:ext cx="522514" cy="0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3062514" y="4223657"/>
            <a:ext cx="0" cy="1843315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2583543" y="4209143"/>
            <a:ext cx="493486" cy="0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583543" y="3744685"/>
            <a:ext cx="928914" cy="0"/>
          </a:xfrm>
          <a:prstGeom prst="line">
            <a:avLst/>
          </a:prstGeom>
          <a:ln w="285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1045030" y="3280229"/>
            <a:ext cx="2917370" cy="2931885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5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6012" y="4526136"/>
            <a:ext cx="324089" cy="323956"/>
          </a:xfrm>
          <a:prstGeom prst="rect">
            <a:avLst/>
          </a:prstGeom>
        </p:spPr>
      </p:pic>
      <p:sp>
        <p:nvSpPr>
          <p:cNvPr id="55" name="Cloud Callout 54"/>
          <p:cNvSpPr/>
          <p:nvPr/>
        </p:nvSpPr>
        <p:spPr>
          <a:xfrm>
            <a:off x="5682343" y="3028077"/>
            <a:ext cx="6400800" cy="1870495"/>
          </a:xfrm>
          <a:prstGeom prst="cloudCallout">
            <a:avLst>
              <a:gd name="adj1" fmla="val -71173"/>
              <a:gd name="adj2" fmla="val -18199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= g(x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6" name="Flowchart: Terminator 55"/>
          <p:cNvSpPr/>
          <p:nvPr/>
        </p:nvSpPr>
        <p:spPr>
          <a:xfrm>
            <a:off x="5304972" y="5167085"/>
            <a:ext cx="6799940" cy="1339772"/>
          </a:xfrm>
          <a:prstGeom prst="flowChartTerminator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ự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oá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g(x)</a:t>
            </a:r>
          </a:p>
        </p:txBody>
      </p:sp>
    </p:spTree>
    <p:extLst>
      <p:ext uri="{BB962C8B-B14F-4D97-AF65-F5344CB8AC3E}">
        <p14:creationId xmlns:p14="http://schemas.microsoft.com/office/powerpoint/2010/main" val="14081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2000" fill="hold"/>
                                        <p:tgtEl>
                                          <p:spTgt spid="5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55" grpId="0" animBg="1"/>
      <p:bldP spid="5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7408" y="1118914"/>
                <a:ext cx="11216657" cy="1384995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ax + b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-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ắ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ụ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u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u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b;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- Song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o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ax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08" y="1118914"/>
                <a:ext cx="11216657" cy="1384995"/>
              </a:xfrm>
              <a:prstGeom prst="rect">
                <a:avLst/>
              </a:prstGeom>
              <a:blipFill>
                <a:blip r:embed="rId3"/>
                <a:stretch>
                  <a:fillRect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00" y="913964"/>
            <a:ext cx="672873" cy="7070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2876555"/>
                <a:ext cx="9855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*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ẽ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ax + b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SGK/20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76555"/>
                <a:ext cx="9855200" cy="523220"/>
              </a:xfrm>
              <a:prstGeom prst="rect">
                <a:avLst/>
              </a:prstGeom>
              <a:blipFill>
                <a:blip r:embed="rId5"/>
                <a:stretch>
                  <a:fillRect l="-1237" t="-12791" r="-74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8723" y="3422858"/>
                <a:ext cx="8955314" cy="2183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ước 1: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x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b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M(0; b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y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N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28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28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kumimoji="0" lang="en-US" sz="28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den>
                        </m:f>
                        <m: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ướ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2: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ẽ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a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M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N,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ax + b.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23" y="3422858"/>
                <a:ext cx="8955314" cy="2183739"/>
              </a:xfrm>
              <a:prstGeom prst="rect">
                <a:avLst/>
              </a:prstGeom>
              <a:blipFill>
                <a:blip r:embed="rId6"/>
                <a:stretch>
                  <a:fillRect l="-1361" t="-2786" r="-680" b="-6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07408" y="5652763"/>
            <a:ext cx="8429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ax + b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ax + b.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9433806" y="2623880"/>
            <a:ext cx="2750458" cy="3182560"/>
            <a:chOff x="9448800" y="1650697"/>
            <a:chExt cx="2750458" cy="3182560"/>
          </a:xfrm>
        </p:grpSpPr>
        <p:grpSp>
          <p:nvGrpSpPr>
            <p:cNvPr id="35" name="Group 34"/>
            <p:cNvGrpSpPr/>
            <p:nvPr/>
          </p:nvGrpSpPr>
          <p:grpSpPr>
            <a:xfrm>
              <a:off x="9448800" y="1650697"/>
              <a:ext cx="2750458" cy="3182560"/>
              <a:chOff x="9448800" y="1650697"/>
              <a:chExt cx="2750458" cy="318256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10769600" y="1825385"/>
                <a:ext cx="0" cy="300787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9448800" y="3585087"/>
                <a:ext cx="2583543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H="1">
                <a:off x="9834651" y="1946915"/>
                <a:ext cx="1675178" cy="214611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11801874" y="3482057"/>
                <a:ext cx="3973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0740571" y="2773088"/>
                <a:ext cx="38462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9913257" y="3585087"/>
                    <a:ext cx="583320" cy="6767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den>
                          </m:f>
                        </m:oMath>
                      </m:oMathPara>
                    </a14:m>
                    <a:endPara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913257" y="3585087"/>
                    <a:ext cx="583320" cy="67672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1" name="TextBox 30"/>
              <p:cNvSpPr txBox="1"/>
              <p:nvPr/>
            </p:nvSpPr>
            <p:spPr>
              <a:xfrm>
                <a:off x="10454596" y="1650697"/>
                <a:ext cx="3772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10380580" y="2519118"/>
                <a:ext cx="5833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0709538" y="3540114"/>
                <a:ext cx="4919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9931708" y="3197422"/>
                <a:ext cx="5833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</a:t>
                </a:r>
              </a:p>
            </p:txBody>
          </p:sp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063898" y="3399227"/>
              <a:ext cx="371873" cy="371720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583663" y="2724332"/>
              <a:ext cx="371873" cy="371720"/>
            </a:xfrm>
            <a:prstGeom prst="rect">
              <a:avLst/>
            </a:prstGeom>
          </p:spPr>
        </p:pic>
      </p:grpSp>
      <p:grpSp>
        <p:nvGrpSpPr>
          <p:cNvPr id="2" name="Group 2">
            <a:extLst>
              <a:ext uri="{FF2B5EF4-FFF2-40B4-BE49-F238E27FC236}">
                <a16:creationId xmlns:a16="http://schemas.microsoft.com/office/drawing/2014/main" xmlns="" id="{5678FF09-BEAD-700B-E6B7-F2EA3C266C8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4F0ED5ED-EF97-191B-A2B2-5C5ABB04B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9" name="Picture 6" descr="226">
              <a:extLst>
                <a:ext uri="{FF2B5EF4-FFF2-40B4-BE49-F238E27FC236}">
                  <a16:creationId xmlns:a16="http://schemas.microsoft.com/office/drawing/2014/main" xmlns="" id="{8CC0D072-9A7F-E615-3D74-9193FEE2B1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7" descr="212">
              <a:extLst>
                <a:ext uri="{FF2B5EF4-FFF2-40B4-BE49-F238E27FC236}">
                  <a16:creationId xmlns:a16="http://schemas.microsoft.com/office/drawing/2014/main" xmlns="" id="{F0683A62-B817-BE91-074A-4C63D2DE06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AutoShape 7">
              <a:extLst>
                <a:ext uri="{FF2B5EF4-FFF2-40B4-BE49-F238E27FC236}">
                  <a16:creationId xmlns:a16="http://schemas.microsoft.com/office/drawing/2014/main" xmlns="" id="{03CD7FAE-2282-2ACA-DA6F-DD790D27F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BF949A9C-CFED-2B5A-DCDD-E0E2F72F376C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95B3EAAB-8AB1-22F0-04D8-6ECCE910E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11" imgW="1091880" imgH="203040" progId="Equation.DSMT4">
                  <p:embed/>
                </p:oleObj>
              </mc:Choice>
              <mc:Fallback>
                <p:oleObj name="Equation" r:id="rId11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45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6852" y="58056"/>
            <a:ext cx="1179903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-SGK/21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y = 2x – 4 ;  				b) y = –x + 3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8452" y="1181441"/>
            <a:ext cx="1088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6851" y="1617577"/>
                <a:ext cx="6211034" cy="2004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y = 2x – 4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– 4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M(0; – 4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y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N(2; 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51" y="1617577"/>
                <a:ext cx="6211034" cy="2004138"/>
              </a:xfrm>
              <a:prstGeom prst="rect">
                <a:avLst/>
              </a:prstGeom>
              <a:blipFill>
                <a:blip r:embed="rId2"/>
                <a:stretch>
                  <a:fillRect l="-1963" t="-3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5251" y="3057578"/>
            <a:ext cx="96035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2x –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(0; – 4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(2; 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0567" y="3990661"/>
                <a:ext cx="6211034" cy="2032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y =  –x + 3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3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0; 3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y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3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3; 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67" y="3990661"/>
                <a:ext cx="6211034" cy="2032416"/>
              </a:xfrm>
              <a:prstGeom prst="rect">
                <a:avLst/>
              </a:prstGeom>
              <a:blipFill>
                <a:blip r:embed="rId3"/>
                <a:stretch>
                  <a:fillRect l="-1963" t="-3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38967" y="5430662"/>
            <a:ext cx="76552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2x –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0; 3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2; 0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03367" y="0"/>
            <a:ext cx="2266118" cy="3454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7244" y="3566689"/>
            <a:ext cx="2670305" cy="3328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3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201" y="218858"/>
            <a:ext cx="4136571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-SGK/21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157302"/>
            <a:ext cx="1029062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			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a) y = 5x + 2 ;  		b) y = –2x – 6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8452" y="1181441"/>
            <a:ext cx="1088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6851" y="1617577"/>
                <a:ext cx="6211034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y = 5x + 2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0; 2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–1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–3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– 1; –3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51" y="1617577"/>
                <a:ext cx="6211034" cy="1815882"/>
              </a:xfrm>
              <a:prstGeom prst="rect">
                <a:avLst/>
              </a:prstGeom>
              <a:blipFill>
                <a:blip r:embed="rId2"/>
                <a:stretch>
                  <a:fillRect l="-1963" t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75252" y="3057578"/>
            <a:ext cx="73721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2x –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0; 2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–1; –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0567" y="3990661"/>
                <a:ext cx="6211034" cy="2005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y =  –2x – 6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–6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0; –6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y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𝟔</m:t>
                        </m:r>
                      </m:num>
                      <m:den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– 3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– 3; 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567" y="3990661"/>
                <a:ext cx="6211034" cy="2005293"/>
              </a:xfrm>
              <a:prstGeom prst="rect">
                <a:avLst/>
              </a:prstGeom>
              <a:blipFill>
                <a:blip r:embed="rId3"/>
                <a:stretch>
                  <a:fillRect l="-1963" t="-3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38967" y="5430662"/>
            <a:ext cx="94694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2x –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0; – 6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–3; 0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9941" y="1022175"/>
            <a:ext cx="2536289" cy="34473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1086" y="2953175"/>
            <a:ext cx="2563654" cy="390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279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4226" y="110089"/>
            <a:ext cx="2191657" cy="363994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8971" y="217714"/>
            <a:ext cx="368662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 – SGK/2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48343" y="914400"/>
            <a:ext cx="9855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ò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ặ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 cm. Ch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ê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ò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ặ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k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o x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ă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ê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 cm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4972" y="2945725"/>
            <a:ext cx="10312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(cm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ò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(kg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6343" y="3596049"/>
            <a:ext cx="2612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3x + 1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4972" y="4119269"/>
            <a:ext cx="9535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48343" y="4769593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0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10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0; 1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x = –5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–5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– 5; –5 )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3" y="4769593"/>
                <a:ext cx="6096000" cy="1384995"/>
              </a:xfrm>
              <a:prstGeom prst="rect">
                <a:avLst/>
              </a:prstGeom>
              <a:blipFill>
                <a:blip r:embed="rId3"/>
                <a:stretch>
                  <a:fillRect l="-2000" b="-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5115" y="3468945"/>
            <a:ext cx="2115683" cy="3238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63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6898246" y="2564125"/>
            <a:ext cx="4101080" cy="2968171"/>
            <a:chOff x="3423" y="2446"/>
            <a:chExt cx="1680" cy="1392"/>
          </a:xfrm>
        </p:grpSpPr>
        <p:grpSp>
          <p:nvGrpSpPr>
            <p:cNvPr id="6" name="Group 69"/>
            <p:cNvGrpSpPr>
              <a:grpSpLocks/>
            </p:cNvGrpSpPr>
            <p:nvPr/>
          </p:nvGrpSpPr>
          <p:grpSpPr bwMode="auto">
            <a:xfrm>
              <a:off x="3423" y="2446"/>
              <a:ext cx="1680" cy="1392"/>
              <a:chOff x="627" y="1824"/>
              <a:chExt cx="1628" cy="1408"/>
            </a:xfrm>
          </p:grpSpPr>
          <p:sp>
            <p:nvSpPr>
              <p:cNvPr id="10" name="Freeform 70"/>
              <p:cNvSpPr>
                <a:spLocks/>
              </p:cNvSpPr>
              <p:nvPr/>
            </p:nvSpPr>
            <p:spPr bwMode="auto">
              <a:xfrm>
                <a:off x="714" y="1824"/>
                <a:ext cx="1406" cy="1408"/>
              </a:xfrm>
              <a:custGeom>
                <a:avLst/>
                <a:gdLst>
                  <a:gd name="T0" fmla="*/ 1389 w 2812"/>
                  <a:gd name="T1" fmla="*/ 1388 h 2816"/>
                  <a:gd name="T2" fmla="*/ 1391 w 2812"/>
                  <a:gd name="T3" fmla="*/ 1257 h 2816"/>
                  <a:gd name="T4" fmla="*/ 1391 w 2812"/>
                  <a:gd name="T5" fmla="*/ 1117 h 2816"/>
                  <a:gd name="T6" fmla="*/ 1394 w 2812"/>
                  <a:gd name="T7" fmla="*/ 979 h 2816"/>
                  <a:gd name="T8" fmla="*/ 1397 w 2812"/>
                  <a:gd name="T9" fmla="*/ 839 h 2816"/>
                  <a:gd name="T10" fmla="*/ 1406 w 2812"/>
                  <a:gd name="T11" fmla="*/ 700 h 2816"/>
                  <a:gd name="T12" fmla="*/ 1392 w 2812"/>
                  <a:gd name="T13" fmla="*/ 560 h 2816"/>
                  <a:gd name="T14" fmla="*/ 1405 w 2812"/>
                  <a:gd name="T15" fmla="*/ 421 h 2816"/>
                  <a:gd name="T16" fmla="*/ 1404 w 2812"/>
                  <a:gd name="T17" fmla="*/ 284 h 2816"/>
                  <a:gd name="T18" fmla="*/ 1402 w 2812"/>
                  <a:gd name="T19" fmla="*/ 147 h 2816"/>
                  <a:gd name="T20" fmla="*/ 1387 w 2812"/>
                  <a:gd name="T21" fmla="*/ 22 h 2816"/>
                  <a:gd name="T22" fmla="*/ 1257 w 2812"/>
                  <a:gd name="T23" fmla="*/ 15 h 2816"/>
                  <a:gd name="T24" fmla="*/ 1118 w 2812"/>
                  <a:gd name="T25" fmla="*/ 0 h 2816"/>
                  <a:gd name="T26" fmla="*/ 978 w 2812"/>
                  <a:gd name="T27" fmla="*/ 21 h 2816"/>
                  <a:gd name="T28" fmla="*/ 840 w 2812"/>
                  <a:gd name="T29" fmla="*/ 17 h 2816"/>
                  <a:gd name="T30" fmla="*/ 700 w 2812"/>
                  <a:gd name="T31" fmla="*/ 10 h 2816"/>
                  <a:gd name="T32" fmla="*/ 560 w 2812"/>
                  <a:gd name="T33" fmla="*/ 3 h 2816"/>
                  <a:gd name="T34" fmla="*/ 421 w 2812"/>
                  <a:gd name="T35" fmla="*/ 11 h 2816"/>
                  <a:gd name="T36" fmla="*/ 284 w 2812"/>
                  <a:gd name="T37" fmla="*/ 25 h 2816"/>
                  <a:gd name="T38" fmla="*/ 146 w 2812"/>
                  <a:gd name="T39" fmla="*/ 11 h 2816"/>
                  <a:gd name="T40" fmla="*/ 4 w 2812"/>
                  <a:gd name="T41" fmla="*/ 4 h 2816"/>
                  <a:gd name="T42" fmla="*/ 0 w 2812"/>
                  <a:gd name="T43" fmla="*/ 151 h 2816"/>
                  <a:gd name="T44" fmla="*/ 16 w 2812"/>
                  <a:gd name="T45" fmla="*/ 291 h 2816"/>
                  <a:gd name="T46" fmla="*/ 23 w 2812"/>
                  <a:gd name="T47" fmla="*/ 430 h 2816"/>
                  <a:gd name="T48" fmla="*/ 25 w 2812"/>
                  <a:gd name="T49" fmla="*/ 569 h 2816"/>
                  <a:gd name="T50" fmla="*/ 22 w 2812"/>
                  <a:gd name="T51" fmla="*/ 709 h 2816"/>
                  <a:gd name="T52" fmla="*/ 6 w 2812"/>
                  <a:gd name="T53" fmla="*/ 848 h 2816"/>
                  <a:gd name="T54" fmla="*/ 10 w 2812"/>
                  <a:gd name="T55" fmla="*/ 987 h 2816"/>
                  <a:gd name="T56" fmla="*/ 18 w 2812"/>
                  <a:gd name="T57" fmla="*/ 1124 h 2816"/>
                  <a:gd name="T58" fmla="*/ 8 w 2812"/>
                  <a:gd name="T59" fmla="*/ 1261 h 2816"/>
                  <a:gd name="T60" fmla="*/ 9 w 2812"/>
                  <a:gd name="T61" fmla="*/ 1398 h 2816"/>
                  <a:gd name="T62" fmla="*/ 150 w 2812"/>
                  <a:gd name="T63" fmla="*/ 1383 h 2816"/>
                  <a:gd name="T64" fmla="*/ 291 w 2812"/>
                  <a:gd name="T65" fmla="*/ 1390 h 2816"/>
                  <a:gd name="T66" fmla="*/ 429 w 2812"/>
                  <a:gd name="T67" fmla="*/ 1393 h 2816"/>
                  <a:gd name="T68" fmla="*/ 569 w 2812"/>
                  <a:gd name="T69" fmla="*/ 1401 h 2816"/>
                  <a:gd name="T70" fmla="*/ 709 w 2812"/>
                  <a:gd name="T71" fmla="*/ 1392 h 2816"/>
                  <a:gd name="T72" fmla="*/ 848 w 2812"/>
                  <a:gd name="T73" fmla="*/ 1408 h 2816"/>
                  <a:gd name="T74" fmla="*/ 988 w 2812"/>
                  <a:gd name="T75" fmla="*/ 1395 h 2816"/>
                  <a:gd name="T76" fmla="*/ 1125 w 2812"/>
                  <a:gd name="T77" fmla="*/ 1403 h 2816"/>
                  <a:gd name="T78" fmla="*/ 1262 w 2812"/>
                  <a:gd name="T79" fmla="*/ 1398 h 2816"/>
                  <a:gd name="T80" fmla="*/ 1389 w 2812"/>
                  <a:gd name="T81" fmla="*/ 1388 h 281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812" h="2816">
                    <a:moveTo>
                      <a:pt x="2777" y="2776"/>
                    </a:moveTo>
                    <a:lnTo>
                      <a:pt x="2782" y="2514"/>
                    </a:lnTo>
                    <a:lnTo>
                      <a:pt x="2782" y="2234"/>
                    </a:lnTo>
                    <a:lnTo>
                      <a:pt x="2788" y="1957"/>
                    </a:lnTo>
                    <a:lnTo>
                      <a:pt x="2793" y="1678"/>
                    </a:lnTo>
                    <a:lnTo>
                      <a:pt x="2812" y="1399"/>
                    </a:lnTo>
                    <a:lnTo>
                      <a:pt x="2784" y="1120"/>
                    </a:lnTo>
                    <a:lnTo>
                      <a:pt x="2810" y="841"/>
                    </a:lnTo>
                    <a:lnTo>
                      <a:pt x="2807" y="567"/>
                    </a:lnTo>
                    <a:lnTo>
                      <a:pt x="2803" y="294"/>
                    </a:lnTo>
                    <a:lnTo>
                      <a:pt x="2774" y="43"/>
                    </a:lnTo>
                    <a:lnTo>
                      <a:pt x="2514" y="30"/>
                    </a:lnTo>
                    <a:lnTo>
                      <a:pt x="2235" y="0"/>
                    </a:lnTo>
                    <a:lnTo>
                      <a:pt x="1956" y="41"/>
                    </a:lnTo>
                    <a:lnTo>
                      <a:pt x="1679" y="33"/>
                    </a:lnTo>
                    <a:lnTo>
                      <a:pt x="1400" y="20"/>
                    </a:lnTo>
                    <a:lnTo>
                      <a:pt x="1119" y="5"/>
                    </a:lnTo>
                    <a:lnTo>
                      <a:pt x="842" y="21"/>
                    </a:lnTo>
                    <a:lnTo>
                      <a:pt x="568" y="49"/>
                    </a:lnTo>
                    <a:lnTo>
                      <a:pt x="292" y="21"/>
                    </a:lnTo>
                    <a:lnTo>
                      <a:pt x="7" y="8"/>
                    </a:lnTo>
                    <a:lnTo>
                      <a:pt x="0" y="302"/>
                    </a:lnTo>
                    <a:lnTo>
                      <a:pt x="31" y="581"/>
                    </a:lnTo>
                    <a:lnTo>
                      <a:pt x="46" y="859"/>
                    </a:lnTo>
                    <a:lnTo>
                      <a:pt x="49" y="1137"/>
                    </a:lnTo>
                    <a:lnTo>
                      <a:pt x="43" y="1417"/>
                    </a:lnTo>
                    <a:lnTo>
                      <a:pt x="12" y="1696"/>
                    </a:lnTo>
                    <a:lnTo>
                      <a:pt x="20" y="1973"/>
                    </a:lnTo>
                    <a:lnTo>
                      <a:pt x="36" y="2247"/>
                    </a:lnTo>
                    <a:lnTo>
                      <a:pt x="15" y="2522"/>
                    </a:lnTo>
                    <a:lnTo>
                      <a:pt x="18" y="2796"/>
                    </a:lnTo>
                    <a:lnTo>
                      <a:pt x="300" y="2765"/>
                    </a:lnTo>
                    <a:lnTo>
                      <a:pt x="581" y="2780"/>
                    </a:lnTo>
                    <a:lnTo>
                      <a:pt x="858" y="2786"/>
                    </a:lnTo>
                    <a:lnTo>
                      <a:pt x="1137" y="2801"/>
                    </a:lnTo>
                    <a:lnTo>
                      <a:pt x="1418" y="2783"/>
                    </a:lnTo>
                    <a:lnTo>
                      <a:pt x="1696" y="2816"/>
                    </a:lnTo>
                    <a:lnTo>
                      <a:pt x="1975" y="2790"/>
                    </a:lnTo>
                    <a:lnTo>
                      <a:pt x="2249" y="2806"/>
                    </a:lnTo>
                    <a:lnTo>
                      <a:pt x="2524" y="2796"/>
                    </a:lnTo>
                    <a:lnTo>
                      <a:pt x="2777" y="2776"/>
                    </a:lnTo>
                    <a:close/>
                  </a:path>
                </a:pathLst>
              </a:custGeom>
              <a:solidFill>
                <a:srgbClr val="D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" name="Freeform 71"/>
              <p:cNvSpPr>
                <a:spLocks/>
              </p:cNvSpPr>
              <p:nvPr/>
            </p:nvSpPr>
            <p:spPr bwMode="auto">
              <a:xfrm>
                <a:off x="627" y="1901"/>
                <a:ext cx="1628" cy="1279"/>
              </a:xfrm>
              <a:custGeom>
                <a:avLst/>
                <a:gdLst>
                  <a:gd name="T0" fmla="*/ 143 w 3255"/>
                  <a:gd name="T1" fmla="*/ 668 h 2559"/>
                  <a:gd name="T2" fmla="*/ 275 w 3255"/>
                  <a:gd name="T3" fmla="*/ 628 h 2559"/>
                  <a:gd name="T4" fmla="*/ 339 w 3255"/>
                  <a:gd name="T5" fmla="*/ 685 h 2559"/>
                  <a:gd name="T6" fmla="*/ 294 w 3255"/>
                  <a:gd name="T7" fmla="*/ 559 h 2559"/>
                  <a:gd name="T8" fmla="*/ 451 w 3255"/>
                  <a:gd name="T9" fmla="*/ 549 h 2559"/>
                  <a:gd name="T10" fmla="*/ 407 w 3255"/>
                  <a:gd name="T11" fmla="*/ 496 h 2559"/>
                  <a:gd name="T12" fmla="*/ 368 w 3255"/>
                  <a:gd name="T13" fmla="*/ 433 h 2559"/>
                  <a:gd name="T14" fmla="*/ 329 w 3255"/>
                  <a:gd name="T15" fmla="*/ 506 h 2559"/>
                  <a:gd name="T16" fmla="*/ 246 w 3255"/>
                  <a:gd name="T17" fmla="*/ 561 h 2559"/>
                  <a:gd name="T18" fmla="*/ 173 w 3255"/>
                  <a:gd name="T19" fmla="*/ 590 h 2559"/>
                  <a:gd name="T20" fmla="*/ 83 w 3255"/>
                  <a:gd name="T21" fmla="*/ 453 h 2559"/>
                  <a:gd name="T22" fmla="*/ 10 w 3255"/>
                  <a:gd name="T23" fmla="*/ 353 h 2559"/>
                  <a:gd name="T24" fmla="*/ 53 w 3255"/>
                  <a:gd name="T25" fmla="*/ 308 h 2559"/>
                  <a:gd name="T26" fmla="*/ 171 w 3255"/>
                  <a:gd name="T27" fmla="*/ 232 h 2559"/>
                  <a:gd name="T28" fmla="*/ 234 w 3255"/>
                  <a:gd name="T29" fmla="*/ 242 h 2559"/>
                  <a:gd name="T30" fmla="*/ 289 w 3255"/>
                  <a:gd name="T31" fmla="*/ 199 h 2559"/>
                  <a:gd name="T32" fmla="*/ 342 w 3255"/>
                  <a:gd name="T33" fmla="*/ 127 h 2559"/>
                  <a:gd name="T34" fmla="*/ 474 w 3255"/>
                  <a:gd name="T35" fmla="*/ 119 h 2559"/>
                  <a:gd name="T36" fmla="*/ 551 w 3255"/>
                  <a:gd name="T37" fmla="*/ 189 h 2559"/>
                  <a:gd name="T38" fmla="*/ 649 w 3255"/>
                  <a:gd name="T39" fmla="*/ 245 h 2559"/>
                  <a:gd name="T40" fmla="*/ 738 w 3255"/>
                  <a:gd name="T41" fmla="*/ 136 h 2559"/>
                  <a:gd name="T42" fmla="*/ 816 w 3255"/>
                  <a:gd name="T43" fmla="*/ 129 h 2559"/>
                  <a:gd name="T44" fmla="*/ 898 w 3255"/>
                  <a:gd name="T45" fmla="*/ 22 h 2559"/>
                  <a:gd name="T46" fmla="*/ 980 w 3255"/>
                  <a:gd name="T47" fmla="*/ 31 h 2559"/>
                  <a:gd name="T48" fmla="*/ 1107 w 3255"/>
                  <a:gd name="T49" fmla="*/ 107 h 2559"/>
                  <a:gd name="T50" fmla="*/ 1125 w 3255"/>
                  <a:gd name="T51" fmla="*/ 186 h 2559"/>
                  <a:gd name="T52" fmla="*/ 1045 w 3255"/>
                  <a:gd name="T53" fmla="*/ 316 h 2559"/>
                  <a:gd name="T54" fmla="*/ 1055 w 3255"/>
                  <a:gd name="T55" fmla="*/ 412 h 2559"/>
                  <a:gd name="T56" fmla="*/ 1139 w 3255"/>
                  <a:gd name="T57" fmla="*/ 513 h 2559"/>
                  <a:gd name="T58" fmla="*/ 1239 w 3255"/>
                  <a:gd name="T59" fmla="*/ 560 h 2559"/>
                  <a:gd name="T60" fmla="*/ 1245 w 3255"/>
                  <a:gd name="T61" fmla="*/ 631 h 2559"/>
                  <a:gd name="T62" fmla="*/ 1331 w 3255"/>
                  <a:gd name="T63" fmla="*/ 697 h 2559"/>
                  <a:gd name="T64" fmla="*/ 1417 w 3255"/>
                  <a:gd name="T65" fmla="*/ 602 h 2559"/>
                  <a:gd name="T66" fmla="*/ 1483 w 3255"/>
                  <a:gd name="T67" fmla="*/ 606 h 2559"/>
                  <a:gd name="T68" fmla="*/ 1594 w 3255"/>
                  <a:gd name="T69" fmla="*/ 697 h 2559"/>
                  <a:gd name="T70" fmla="*/ 1589 w 3255"/>
                  <a:gd name="T71" fmla="*/ 795 h 2559"/>
                  <a:gd name="T72" fmla="*/ 1526 w 3255"/>
                  <a:gd name="T73" fmla="*/ 873 h 2559"/>
                  <a:gd name="T74" fmla="*/ 1449 w 3255"/>
                  <a:gd name="T75" fmla="*/ 977 h 2559"/>
                  <a:gd name="T76" fmla="*/ 1435 w 3255"/>
                  <a:gd name="T77" fmla="*/ 1166 h 2559"/>
                  <a:gd name="T78" fmla="*/ 1304 w 3255"/>
                  <a:gd name="T79" fmla="*/ 1188 h 2559"/>
                  <a:gd name="T80" fmla="*/ 1191 w 3255"/>
                  <a:gd name="T81" fmla="*/ 1203 h 2559"/>
                  <a:gd name="T82" fmla="*/ 1152 w 3255"/>
                  <a:gd name="T83" fmla="*/ 991 h 2559"/>
                  <a:gd name="T84" fmla="*/ 1072 w 3255"/>
                  <a:gd name="T85" fmla="*/ 927 h 2559"/>
                  <a:gd name="T86" fmla="*/ 1081 w 3255"/>
                  <a:gd name="T87" fmla="*/ 840 h 2559"/>
                  <a:gd name="T88" fmla="*/ 959 w 3255"/>
                  <a:gd name="T89" fmla="*/ 819 h 2559"/>
                  <a:gd name="T90" fmla="*/ 939 w 3255"/>
                  <a:gd name="T91" fmla="*/ 694 h 2559"/>
                  <a:gd name="T92" fmla="*/ 868 w 3255"/>
                  <a:gd name="T93" fmla="*/ 710 h 2559"/>
                  <a:gd name="T94" fmla="*/ 931 w 3255"/>
                  <a:gd name="T95" fmla="*/ 902 h 2559"/>
                  <a:gd name="T96" fmla="*/ 1003 w 3255"/>
                  <a:gd name="T97" fmla="*/ 1036 h 2559"/>
                  <a:gd name="T98" fmla="*/ 1075 w 3255"/>
                  <a:gd name="T99" fmla="*/ 1063 h 2559"/>
                  <a:gd name="T100" fmla="*/ 1142 w 3255"/>
                  <a:gd name="T101" fmla="*/ 1105 h 2559"/>
                  <a:gd name="T102" fmla="*/ 1074 w 3255"/>
                  <a:gd name="T103" fmla="*/ 1162 h 2559"/>
                  <a:gd name="T104" fmla="*/ 1003 w 3255"/>
                  <a:gd name="T105" fmla="*/ 1142 h 2559"/>
                  <a:gd name="T106" fmla="*/ 997 w 3255"/>
                  <a:gd name="T107" fmla="*/ 1221 h 2559"/>
                  <a:gd name="T108" fmla="*/ 849 w 3255"/>
                  <a:gd name="T109" fmla="*/ 1238 h 2559"/>
                  <a:gd name="T110" fmla="*/ 653 w 3255"/>
                  <a:gd name="T111" fmla="*/ 1255 h 2559"/>
                  <a:gd name="T112" fmla="*/ 478 w 3255"/>
                  <a:gd name="T113" fmla="*/ 1279 h 2559"/>
                  <a:gd name="T114" fmla="*/ 442 w 3255"/>
                  <a:gd name="T115" fmla="*/ 1151 h 2559"/>
                  <a:gd name="T116" fmla="*/ 339 w 3255"/>
                  <a:gd name="T117" fmla="*/ 1097 h 2559"/>
                  <a:gd name="T118" fmla="*/ 253 w 3255"/>
                  <a:gd name="T119" fmla="*/ 1106 h 2559"/>
                  <a:gd name="T120" fmla="*/ 126 w 3255"/>
                  <a:gd name="T121" fmla="*/ 966 h 2559"/>
                  <a:gd name="T122" fmla="*/ 36 w 3255"/>
                  <a:gd name="T123" fmla="*/ 854 h 255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3255" h="2559">
                    <a:moveTo>
                      <a:pt x="14" y="1564"/>
                    </a:moveTo>
                    <a:lnTo>
                      <a:pt x="14" y="1545"/>
                    </a:lnTo>
                    <a:lnTo>
                      <a:pt x="16" y="1525"/>
                    </a:lnTo>
                    <a:lnTo>
                      <a:pt x="18" y="1505"/>
                    </a:lnTo>
                    <a:lnTo>
                      <a:pt x="19" y="1485"/>
                    </a:lnTo>
                    <a:lnTo>
                      <a:pt x="31" y="1472"/>
                    </a:lnTo>
                    <a:lnTo>
                      <a:pt x="43" y="1460"/>
                    </a:lnTo>
                    <a:lnTo>
                      <a:pt x="54" y="1449"/>
                    </a:lnTo>
                    <a:lnTo>
                      <a:pt x="67" y="1439"/>
                    </a:lnTo>
                    <a:lnTo>
                      <a:pt x="81" y="1427"/>
                    </a:lnTo>
                    <a:lnTo>
                      <a:pt x="94" y="1417"/>
                    </a:lnTo>
                    <a:lnTo>
                      <a:pt x="107" y="1408"/>
                    </a:lnTo>
                    <a:lnTo>
                      <a:pt x="120" y="1396"/>
                    </a:lnTo>
                    <a:lnTo>
                      <a:pt x="140" y="1388"/>
                    </a:lnTo>
                    <a:lnTo>
                      <a:pt x="160" y="1380"/>
                    </a:lnTo>
                    <a:lnTo>
                      <a:pt x="180" y="1371"/>
                    </a:lnTo>
                    <a:lnTo>
                      <a:pt x="201" y="1363"/>
                    </a:lnTo>
                    <a:lnTo>
                      <a:pt x="221" y="1355"/>
                    </a:lnTo>
                    <a:lnTo>
                      <a:pt x="242" y="1348"/>
                    </a:lnTo>
                    <a:lnTo>
                      <a:pt x="264" y="1342"/>
                    </a:lnTo>
                    <a:lnTo>
                      <a:pt x="285" y="1337"/>
                    </a:lnTo>
                    <a:lnTo>
                      <a:pt x="298" y="1332"/>
                    </a:lnTo>
                    <a:lnTo>
                      <a:pt x="313" y="1327"/>
                    </a:lnTo>
                    <a:lnTo>
                      <a:pt x="326" y="1322"/>
                    </a:lnTo>
                    <a:lnTo>
                      <a:pt x="340" y="1315"/>
                    </a:lnTo>
                    <a:lnTo>
                      <a:pt x="353" y="1309"/>
                    </a:lnTo>
                    <a:lnTo>
                      <a:pt x="366" y="1304"/>
                    </a:lnTo>
                    <a:lnTo>
                      <a:pt x="381" y="1299"/>
                    </a:lnTo>
                    <a:lnTo>
                      <a:pt x="394" y="1294"/>
                    </a:lnTo>
                    <a:lnTo>
                      <a:pt x="407" y="1290"/>
                    </a:lnTo>
                    <a:lnTo>
                      <a:pt x="419" y="1286"/>
                    </a:lnTo>
                    <a:lnTo>
                      <a:pt x="432" y="1282"/>
                    </a:lnTo>
                    <a:lnTo>
                      <a:pt x="444" y="1277"/>
                    </a:lnTo>
                    <a:lnTo>
                      <a:pt x="457" y="1274"/>
                    </a:lnTo>
                    <a:lnTo>
                      <a:pt x="468" y="1269"/>
                    </a:lnTo>
                    <a:lnTo>
                      <a:pt x="482" y="1266"/>
                    </a:lnTo>
                    <a:lnTo>
                      <a:pt x="493" y="1261"/>
                    </a:lnTo>
                    <a:lnTo>
                      <a:pt x="503" y="1254"/>
                    </a:lnTo>
                    <a:lnTo>
                      <a:pt x="515" y="1251"/>
                    </a:lnTo>
                    <a:lnTo>
                      <a:pt x="526" y="1248"/>
                    </a:lnTo>
                    <a:lnTo>
                      <a:pt x="538" y="1246"/>
                    </a:lnTo>
                    <a:lnTo>
                      <a:pt x="549" y="1257"/>
                    </a:lnTo>
                    <a:lnTo>
                      <a:pt x="559" y="1271"/>
                    </a:lnTo>
                    <a:lnTo>
                      <a:pt x="571" y="1282"/>
                    </a:lnTo>
                    <a:lnTo>
                      <a:pt x="582" y="1294"/>
                    </a:lnTo>
                    <a:lnTo>
                      <a:pt x="592" y="1307"/>
                    </a:lnTo>
                    <a:lnTo>
                      <a:pt x="606" y="1317"/>
                    </a:lnTo>
                    <a:lnTo>
                      <a:pt x="617" y="1328"/>
                    </a:lnTo>
                    <a:lnTo>
                      <a:pt x="630" y="1338"/>
                    </a:lnTo>
                    <a:lnTo>
                      <a:pt x="640" y="1348"/>
                    </a:lnTo>
                    <a:lnTo>
                      <a:pt x="648" y="1358"/>
                    </a:lnTo>
                    <a:lnTo>
                      <a:pt x="658" y="1370"/>
                    </a:lnTo>
                    <a:lnTo>
                      <a:pt x="667" y="1381"/>
                    </a:lnTo>
                    <a:lnTo>
                      <a:pt x="678" y="1394"/>
                    </a:lnTo>
                    <a:lnTo>
                      <a:pt x="690" y="1409"/>
                    </a:lnTo>
                    <a:lnTo>
                      <a:pt x="700" y="1424"/>
                    </a:lnTo>
                    <a:lnTo>
                      <a:pt x="710" y="1441"/>
                    </a:lnTo>
                    <a:lnTo>
                      <a:pt x="706" y="1426"/>
                    </a:lnTo>
                    <a:lnTo>
                      <a:pt x="700" y="1414"/>
                    </a:lnTo>
                    <a:lnTo>
                      <a:pt x="693" y="1401"/>
                    </a:lnTo>
                    <a:lnTo>
                      <a:pt x="688" y="1388"/>
                    </a:lnTo>
                    <a:lnTo>
                      <a:pt x="678" y="1371"/>
                    </a:lnTo>
                    <a:lnTo>
                      <a:pt x="672" y="1353"/>
                    </a:lnTo>
                    <a:lnTo>
                      <a:pt x="665" y="1335"/>
                    </a:lnTo>
                    <a:lnTo>
                      <a:pt x="655" y="1319"/>
                    </a:lnTo>
                    <a:lnTo>
                      <a:pt x="648" y="1304"/>
                    </a:lnTo>
                    <a:lnTo>
                      <a:pt x="640" y="1290"/>
                    </a:lnTo>
                    <a:lnTo>
                      <a:pt x="634" y="1277"/>
                    </a:lnTo>
                    <a:lnTo>
                      <a:pt x="630" y="1261"/>
                    </a:lnTo>
                    <a:lnTo>
                      <a:pt x="624" y="1233"/>
                    </a:lnTo>
                    <a:lnTo>
                      <a:pt x="617" y="1203"/>
                    </a:lnTo>
                    <a:lnTo>
                      <a:pt x="607" y="1175"/>
                    </a:lnTo>
                    <a:lnTo>
                      <a:pt x="596" y="1149"/>
                    </a:lnTo>
                    <a:lnTo>
                      <a:pt x="597" y="1145"/>
                    </a:lnTo>
                    <a:lnTo>
                      <a:pt x="596" y="1142"/>
                    </a:lnTo>
                    <a:lnTo>
                      <a:pt x="594" y="1139"/>
                    </a:lnTo>
                    <a:lnTo>
                      <a:pt x="592" y="1135"/>
                    </a:lnTo>
                    <a:lnTo>
                      <a:pt x="592" y="1130"/>
                    </a:lnTo>
                    <a:lnTo>
                      <a:pt x="592" y="1127"/>
                    </a:lnTo>
                    <a:lnTo>
                      <a:pt x="591" y="1124"/>
                    </a:lnTo>
                    <a:lnTo>
                      <a:pt x="587" y="1122"/>
                    </a:lnTo>
                    <a:lnTo>
                      <a:pt x="586" y="1121"/>
                    </a:lnTo>
                    <a:lnTo>
                      <a:pt x="587" y="1119"/>
                    </a:lnTo>
                    <a:lnTo>
                      <a:pt x="589" y="1117"/>
                    </a:lnTo>
                    <a:lnTo>
                      <a:pt x="589" y="1116"/>
                    </a:lnTo>
                    <a:lnTo>
                      <a:pt x="602" y="1111"/>
                    </a:lnTo>
                    <a:lnTo>
                      <a:pt x="617" y="1107"/>
                    </a:lnTo>
                    <a:lnTo>
                      <a:pt x="632" y="1106"/>
                    </a:lnTo>
                    <a:lnTo>
                      <a:pt x="647" y="1106"/>
                    </a:lnTo>
                    <a:lnTo>
                      <a:pt x="663" y="1106"/>
                    </a:lnTo>
                    <a:lnTo>
                      <a:pt x="678" y="1107"/>
                    </a:lnTo>
                    <a:lnTo>
                      <a:pt x="695" y="1107"/>
                    </a:lnTo>
                    <a:lnTo>
                      <a:pt x="710" y="1106"/>
                    </a:lnTo>
                    <a:lnTo>
                      <a:pt x="726" y="1104"/>
                    </a:lnTo>
                    <a:lnTo>
                      <a:pt x="744" y="1104"/>
                    </a:lnTo>
                    <a:lnTo>
                      <a:pt x="761" y="1102"/>
                    </a:lnTo>
                    <a:lnTo>
                      <a:pt x="779" y="1102"/>
                    </a:lnTo>
                    <a:lnTo>
                      <a:pt x="795" y="1102"/>
                    </a:lnTo>
                    <a:lnTo>
                      <a:pt x="814" y="1102"/>
                    </a:lnTo>
                    <a:lnTo>
                      <a:pt x="832" y="1101"/>
                    </a:lnTo>
                    <a:lnTo>
                      <a:pt x="848" y="1101"/>
                    </a:lnTo>
                    <a:lnTo>
                      <a:pt x="866" y="1101"/>
                    </a:lnTo>
                    <a:lnTo>
                      <a:pt x="883" y="1101"/>
                    </a:lnTo>
                    <a:lnTo>
                      <a:pt x="901" y="1099"/>
                    </a:lnTo>
                    <a:lnTo>
                      <a:pt x="918" y="1097"/>
                    </a:lnTo>
                    <a:lnTo>
                      <a:pt x="936" y="1097"/>
                    </a:lnTo>
                    <a:lnTo>
                      <a:pt x="952" y="1094"/>
                    </a:lnTo>
                    <a:lnTo>
                      <a:pt x="969" y="1093"/>
                    </a:lnTo>
                    <a:lnTo>
                      <a:pt x="985" y="1089"/>
                    </a:lnTo>
                    <a:lnTo>
                      <a:pt x="995" y="1088"/>
                    </a:lnTo>
                    <a:lnTo>
                      <a:pt x="995" y="1084"/>
                    </a:lnTo>
                    <a:lnTo>
                      <a:pt x="980" y="1074"/>
                    </a:lnTo>
                    <a:lnTo>
                      <a:pt x="965" y="1066"/>
                    </a:lnTo>
                    <a:lnTo>
                      <a:pt x="951" y="1061"/>
                    </a:lnTo>
                    <a:lnTo>
                      <a:pt x="934" y="1055"/>
                    </a:lnTo>
                    <a:lnTo>
                      <a:pt x="918" y="1050"/>
                    </a:lnTo>
                    <a:lnTo>
                      <a:pt x="903" y="1043"/>
                    </a:lnTo>
                    <a:lnTo>
                      <a:pt x="886" y="1036"/>
                    </a:lnTo>
                    <a:lnTo>
                      <a:pt x="871" y="1030"/>
                    </a:lnTo>
                    <a:lnTo>
                      <a:pt x="861" y="1023"/>
                    </a:lnTo>
                    <a:lnTo>
                      <a:pt x="853" y="1015"/>
                    </a:lnTo>
                    <a:lnTo>
                      <a:pt x="843" y="1008"/>
                    </a:lnTo>
                    <a:lnTo>
                      <a:pt x="835" y="1002"/>
                    </a:lnTo>
                    <a:lnTo>
                      <a:pt x="825" y="997"/>
                    </a:lnTo>
                    <a:lnTo>
                      <a:pt x="814" y="992"/>
                    </a:lnTo>
                    <a:lnTo>
                      <a:pt x="804" y="987"/>
                    </a:lnTo>
                    <a:lnTo>
                      <a:pt x="792" y="984"/>
                    </a:lnTo>
                    <a:lnTo>
                      <a:pt x="787" y="980"/>
                    </a:lnTo>
                    <a:lnTo>
                      <a:pt x="782" y="977"/>
                    </a:lnTo>
                    <a:lnTo>
                      <a:pt x="779" y="972"/>
                    </a:lnTo>
                    <a:lnTo>
                      <a:pt x="779" y="965"/>
                    </a:lnTo>
                    <a:lnTo>
                      <a:pt x="781" y="962"/>
                    </a:lnTo>
                    <a:lnTo>
                      <a:pt x="781" y="959"/>
                    </a:lnTo>
                    <a:lnTo>
                      <a:pt x="781" y="956"/>
                    </a:lnTo>
                    <a:lnTo>
                      <a:pt x="781" y="952"/>
                    </a:lnTo>
                    <a:lnTo>
                      <a:pt x="790" y="932"/>
                    </a:lnTo>
                    <a:lnTo>
                      <a:pt x="799" y="911"/>
                    </a:lnTo>
                    <a:lnTo>
                      <a:pt x="807" y="890"/>
                    </a:lnTo>
                    <a:lnTo>
                      <a:pt x="815" y="868"/>
                    </a:lnTo>
                    <a:lnTo>
                      <a:pt x="804" y="868"/>
                    </a:lnTo>
                    <a:lnTo>
                      <a:pt x="792" y="868"/>
                    </a:lnTo>
                    <a:lnTo>
                      <a:pt x="781" y="868"/>
                    </a:lnTo>
                    <a:lnTo>
                      <a:pt x="771" y="868"/>
                    </a:lnTo>
                    <a:lnTo>
                      <a:pt x="759" y="868"/>
                    </a:lnTo>
                    <a:lnTo>
                      <a:pt x="748" y="868"/>
                    </a:lnTo>
                    <a:lnTo>
                      <a:pt x="736" y="867"/>
                    </a:lnTo>
                    <a:lnTo>
                      <a:pt x="726" y="865"/>
                    </a:lnTo>
                    <a:lnTo>
                      <a:pt x="723" y="865"/>
                    </a:lnTo>
                    <a:lnTo>
                      <a:pt x="723" y="868"/>
                    </a:lnTo>
                    <a:lnTo>
                      <a:pt x="721" y="870"/>
                    </a:lnTo>
                    <a:lnTo>
                      <a:pt x="723" y="873"/>
                    </a:lnTo>
                    <a:lnTo>
                      <a:pt x="731" y="888"/>
                    </a:lnTo>
                    <a:lnTo>
                      <a:pt x="739" y="901"/>
                    </a:lnTo>
                    <a:lnTo>
                      <a:pt x="749" y="914"/>
                    </a:lnTo>
                    <a:lnTo>
                      <a:pt x="756" y="928"/>
                    </a:lnTo>
                    <a:lnTo>
                      <a:pt x="754" y="937"/>
                    </a:lnTo>
                    <a:lnTo>
                      <a:pt x="752" y="944"/>
                    </a:lnTo>
                    <a:lnTo>
                      <a:pt x="748" y="951"/>
                    </a:lnTo>
                    <a:lnTo>
                      <a:pt x="741" y="954"/>
                    </a:lnTo>
                    <a:lnTo>
                      <a:pt x="738" y="959"/>
                    </a:lnTo>
                    <a:lnTo>
                      <a:pt x="726" y="965"/>
                    </a:lnTo>
                    <a:lnTo>
                      <a:pt x="714" y="974"/>
                    </a:lnTo>
                    <a:lnTo>
                      <a:pt x="703" y="980"/>
                    </a:lnTo>
                    <a:lnTo>
                      <a:pt x="691" y="989"/>
                    </a:lnTo>
                    <a:lnTo>
                      <a:pt x="678" y="997"/>
                    </a:lnTo>
                    <a:lnTo>
                      <a:pt x="667" y="1005"/>
                    </a:lnTo>
                    <a:lnTo>
                      <a:pt x="657" y="1013"/>
                    </a:lnTo>
                    <a:lnTo>
                      <a:pt x="645" y="1023"/>
                    </a:lnTo>
                    <a:lnTo>
                      <a:pt x="639" y="1030"/>
                    </a:lnTo>
                    <a:lnTo>
                      <a:pt x="632" y="1036"/>
                    </a:lnTo>
                    <a:lnTo>
                      <a:pt x="625" y="1041"/>
                    </a:lnTo>
                    <a:lnTo>
                      <a:pt x="617" y="1046"/>
                    </a:lnTo>
                    <a:lnTo>
                      <a:pt x="609" y="1053"/>
                    </a:lnTo>
                    <a:lnTo>
                      <a:pt x="601" y="1058"/>
                    </a:lnTo>
                    <a:lnTo>
                      <a:pt x="592" y="1063"/>
                    </a:lnTo>
                    <a:lnTo>
                      <a:pt x="584" y="1069"/>
                    </a:lnTo>
                    <a:lnTo>
                      <a:pt x="574" y="1074"/>
                    </a:lnTo>
                    <a:lnTo>
                      <a:pt x="564" y="1079"/>
                    </a:lnTo>
                    <a:lnTo>
                      <a:pt x="553" y="1084"/>
                    </a:lnTo>
                    <a:lnTo>
                      <a:pt x="543" y="1089"/>
                    </a:lnTo>
                    <a:lnTo>
                      <a:pt x="541" y="1093"/>
                    </a:lnTo>
                    <a:lnTo>
                      <a:pt x="538" y="1094"/>
                    </a:lnTo>
                    <a:lnTo>
                      <a:pt x="536" y="1096"/>
                    </a:lnTo>
                    <a:lnTo>
                      <a:pt x="533" y="1097"/>
                    </a:lnTo>
                    <a:lnTo>
                      <a:pt x="521" y="1102"/>
                    </a:lnTo>
                    <a:lnTo>
                      <a:pt x="511" y="1109"/>
                    </a:lnTo>
                    <a:lnTo>
                      <a:pt x="502" y="1116"/>
                    </a:lnTo>
                    <a:lnTo>
                      <a:pt x="492" y="1122"/>
                    </a:lnTo>
                    <a:lnTo>
                      <a:pt x="480" y="1127"/>
                    </a:lnTo>
                    <a:lnTo>
                      <a:pt x="470" y="1134"/>
                    </a:lnTo>
                    <a:lnTo>
                      <a:pt x="459" y="1137"/>
                    </a:lnTo>
                    <a:lnTo>
                      <a:pt x="447" y="1142"/>
                    </a:lnTo>
                    <a:lnTo>
                      <a:pt x="435" y="1149"/>
                    </a:lnTo>
                    <a:lnTo>
                      <a:pt x="424" y="1158"/>
                    </a:lnTo>
                    <a:lnTo>
                      <a:pt x="414" y="1167"/>
                    </a:lnTo>
                    <a:lnTo>
                      <a:pt x="404" y="1177"/>
                    </a:lnTo>
                    <a:lnTo>
                      <a:pt x="394" y="1187"/>
                    </a:lnTo>
                    <a:lnTo>
                      <a:pt x="384" y="1195"/>
                    </a:lnTo>
                    <a:lnTo>
                      <a:pt x="374" y="1205"/>
                    </a:lnTo>
                    <a:lnTo>
                      <a:pt x="364" y="1213"/>
                    </a:lnTo>
                    <a:lnTo>
                      <a:pt x="363" y="1213"/>
                    </a:lnTo>
                    <a:lnTo>
                      <a:pt x="360" y="1213"/>
                    </a:lnTo>
                    <a:lnTo>
                      <a:pt x="358" y="1213"/>
                    </a:lnTo>
                    <a:lnTo>
                      <a:pt x="356" y="1211"/>
                    </a:lnTo>
                    <a:lnTo>
                      <a:pt x="356" y="1208"/>
                    </a:lnTo>
                    <a:lnTo>
                      <a:pt x="358" y="1206"/>
                    </a:lnTo>
                    <a:lnTo>
                      <a:pt x="360" y="1203"/>
                    </a:lnTo>
                    <a:lnTo>
                      <a:pt x="358" y="1201"/>
                    </a:lnTo>
                    <a:lnTo>
                      <a:pt x="345" y="1180"/>
                    </a:lnTo>
                    <a:lnTo>
                      <a:pt x="335" y="1158"/>
                    </a:lnTo>
                    <a:lnTo>
                      <a:pt x="325" y="1137"/>
                    </a:lnTo>
                    <a:lnTo>
                      <a:pt x="310" y="1116"/>
                    </a:lnTo>
                    <a:lnTo>
                      <a:pt x="303" y="1104"/>
                    </a:lnTo>
                    <a:lnTo>
                      <a:pt x="297" y="1093"/>
                    </a:lnTo>
                    <a:lnTo>
                      <a:pt x="289" y="1083"/>
                    </a:lnTo>
                    <a:lnTo>
                      <a:pt x="284" y="1071"/>
                    </a:lnTo>
                    <a:lnTo>
                      <a:pt x="274" y="1056"/>
                    </a:lnTo>
                    <a:lnTo>
                      <a:pt x="264" y="1041"/>
                    </a:lnTo>
                    <a:lnTo>
                      <a:pt x="256" y="1027"/>
                    </a:lnTo>
                    <a:lnTo>
                      <a:pt x="247" y="1012"/>
                    </a:lnTo>
                    <a:lnTo>
                      <a:pt x="237" y="997"/>
                    </a:lnTo>
                    <a:lnTo>
                      <a:pt x="227" y="982"/>
                    </a:lnTo>
                    <a:lnTo>
                      <a:pt x="218" y="969"/>
                    </a:lnTo>
                    <a:lnTo>
                      <a:pt x="204" y="957"/>
                    </a:lnTo>
                    <a:lnTo>
                      <a:pt x="198" y="949"/>
                    </a:lnTo>
                    <a:lnTo>
                      <a:pt x="191" y="941"/>
                    </a:lnTo>
                    <a:lnTo>
                      <a:pt x="185" y="932"/>
                    </a:lnTo>
                    <a:lnTo>
                      <a:pt x="178" y="924"/>
                    </a:lnTo>
                    <a:lnTo>
                      <a:pt x="171" y="916"/>
                    </a:lnTo>
                    <a:lnTo>
                      <a:pt x="166" y="906"/>
                    </a:lnTo>
                    <a:lnTo>
                      <a:pt x="158" y="898"/>
                    </a:lnTo>
                    <a:lnTo>
                      <a:pt x="151" y="890"/>
                    </a:lnTo>
                    <a:lnTo>
                      <a:pt x="143" y="880"/>
                    </a:lnTo>
                    <a:lnTo>
                      <a:pt x="135" y="868"/>
                    </a:lnTo>
                    <a:lnTo>
                      <a:pt x="128" y="857"/>
                    </a:lnTo>
                    <a:lnTo>
                      <a:pt x="122" y="843"/>
                    </a:lnTo>
                    <a:lnTo>
                      <a:pt x="117" y="835"/>
                    </a:lnTo>
                    <a:lnTo>
                      <a:pt x="114" y="829"/>
                    </a:lnTo>
                    <a:lnTo>
                      <a:pt x="109" y="820"/>
                    </a:lnTo>
                    <a:lnTo>
                      <a:pt x="104" y="814"/>
                    </a:lnTo>
                    <a:lnTo>
                      <a:pt x="94" y="799"/>
                    </a:lnTo>
                    <a:lnTo>
                      <a:pt x="84" y="786"/>
                    </a:lnTo>
                    <a:lnTo>
                      <a:pt x="74" y="774"/>
                    </a:lnTo>
                    <a:lnTo>
                      <a:pt x="64" y="759"/>
                    </a:lnTo>
                    <a:lnTo>
                      <a:pt x="61" y="758"/>
                    </a:lnTo>
                    <a:lnTo>
                      <a:pt x="59" y="753"/>
                    </a:lnTo>
                    <a:lnTo>
                      <a:pt x="56" y="749"/>
                    </a:lnTo>
                    <a:lnTo>
                      <a:pt x="52" y="746"/>
                    </a:lnTo>
                    <a:lnTo>
                      <a:pt x="41" y="731"/>
                    </a:lnTo>
                    <a:lnTo>
                      <a:pt x="29" y="718"/>
                    </a:lnTo>
                    <a:lnTo>
                      <a:pt x="19" y="706"/>
                    </a:lnTo>
                    <a:lnTo>
                      <a:pt x="10" y="692"/>
                    </a:lnTo>
                    <a:lnTo>
                      <a:pt x="10" y="687"/>
                    </a:lnTo>
                    <a:lnTo>
                      <a:pt x="10" y="683"/>
                    </a:lnTo>
                    <a:lnTo>
                      <a:pt x="11" y="680"/>
                    </a:lnTo>
                    <a:lnTo>
                      <a:pt x="14" y="678"/>
                    </a:lnTo>
                    <a:lnTo>
                      <a:pt x="21" y="677"/>
                    </a:lnTo>
                    <a:lnTo>
                      <a:pt x="26" y="672"/>
                    </a:lnTo>
                    <a:lnTo>
                      <a:pt x="31" y="665"/>
                    </a:lnTo>
                    <a:lnTo>
                      <a:pt x="38" y="660"/>
                    </a:lnTo>
                    <a:lnTo>
                      <a:pt x="41" y="657"/>
                    </a:lnTo>
                    <a:lnTo>
                      <a:pt x="46" y="655"/>
                    </a:lnTo>
                    <a:lnTo>
                      <a:pt x="49" y="652"/>
                    </a:lnTo>
                    <a:lnTo>
                      <a:pt x="52" y="650"/>
                    </a:lnTo>
                    <a:lnTo>
                      <a:pt x="61" y="644"/>
                    </a:lnTo>
                    <a:lnTo>
                      <a:pt x="71" y="637"/>
                    </a:lnTo>
                    <a:lnTo>
                      <a:pt x="79" y="632"/>
                    </a:lnTo>
                    <a:lnTo>
                      <a:pt x="87" y="626"/>
                    </a:lnTo>
                    <a:lnTo>
                      <a:pt x="92" y="622"/>
                    </a:lnTo>
                    <a:lnTo>
                      <a:pt x="97" y="621"/>
                    </a:lnTo>
                    <a:lnTo>
                      <a:pt x="100" y="617"/>
                    </a:lnTo>
                    <a:lnTo>
                      <a:pt x="105" y="616"/>
                    </a:lnTo>
                    <a:lnTo>
                      <a:pt x="110" y="612"/>
                    </a:lnTo>
                    <a:lnTo>
                      <a:pt x="115" y="609"/>
                    </a:lnTo>
                    <a:lnTo>
                      <a:pt x="120" y="608"/>
                    </a:lnTo>
                    <a:lnTo>
                      <a:pt x="125" y="603"/>
                    </a:lnTo>
                    <a:lnTo>
                      <a:pt x="142" y="593"/>
                    </a:lnTo>
                    <a:lnTo>
                      <a:pt x="156" y="583"/>
                    </a:lnTo>
                    <a:lnTo>
                      <a:pt x="173" y="575"/>
                    </a:lnTo>
                    <a:lnTo>
                      <a:pt x="189" y="566"/>
                    </a:lnTo>
                    <a:lnTo>
                      <a:pt x="206" y="558"/>
                    </a:lnTo>
                    <a:lnTo>
                      <a:pt x="222" y="550"/>
                    </a:lnTo>
                    <a:lnTo>
                      <a:pt x="237" y="540"/>
                    </a:lnTo>
                    <a:lnTo>
                      <a:pt x="254" y="530"/>
                    </a:lnTo>
                    <a:lnTo>
                      <a:pt x="265" y="523"/>
                    </a:lnTo>
                    <a:lnTo>
                      <a:pt x="277" y="517"/>
                    </a:lnTo>
                    <a:lnTo>
                      <a:pt x="287" y="510"/>
                    </a:lnTo>
                    <a:lnTo>
                      <a:pt x="297" y="502"/>
                    </a:lnTo>
                    <a:lnTo>
                      <a:pt x="305" y="495"/>
                    </a:lnTo>
                    <a:lnTo>
                      <a:pt x="315" y="487"/>
                    </a:lnTo>
                    <a:lnTo>
                      <a:pt x="325" y="479"/>
                    </a:lnTo>
                    <a:lnTo>
                      <a:pt x="335" y="471"/>
                    </a:lnTo>
                    <a:lnTo>
                      <a:pt x="341" y="464"/>
                    </a:lnTo>
                    <a:lnTo>
                      <a:pt x="350" y="457"/>
                    </a:lnTo>
                    <a:lnTo>
                      <a:pt x="356" y="452"/>
                    </a:lnTo>
                    <a:lnTo>
                      <a:pt x="363" y="446"/>
                    </a:lnTo>
                    <a:lnTo>
                      <a:pt x="369" y="441"/>
                    </a:lnTo>
                    <a:lnTo>
                      <a:pt x="376" y="436"/>
                    </a:lnTo>
                    <a:lnTo>
                      <a:pt x="384" y="429"/>
                    </a:lnTo>
                    <a:lnTo>
                      <a:pt x="391" y="424"/>
                    </a:lnTo>
                    <a:lnTo>
                      <a:pt x="394" y="419"/>
                    </a:lnTo>
                    <a:lnTo>
                      <a:pt x="401" y="416"/>
                    </a:lnTo>
                    <a:lnTo>
                      <a:pt x="407" y="413"/>
                    </a:lnTo>
                    <a:lnTo>
                      <a:pt x="411" y="408"/>
                    </a:lnTo>
                    <a:lnTo>
                      <a:pt x="419" y="408"/>
                    </a:lnTo>
                    <a:lnTo>
                      <a:pt x="426" y="411"/>
                    </a:lnTo>
                    <a:lnTo>
                      <a:pt x="431" y="414"/>
                    </a:lnTo>
                    <a:lnTo>
                      <a:pt x="435" y="421"/>
                    </a:lnTo>
                    <a:lnTo>
                      <a:pt x="437" y="428"/>
                    </a:lnTo>
                    <a:lnTo>
                      <a:pt x="439" y="433"/>
                    </a:lnTo>
                    <a:lnTo>
                      <a:pt x="444" y="439"/>
                    </a:lnTo>
                    <a:lnTo>
                      <a:pt x="447" y="444"/>
                    </a:lnTo>
                    <a:lnTo>
                      <a:pt x="459" y="464"/>
                    </a:lnTo>
                    <a:lnTo>
                      <a:pt x="468" y="485"/>
                    </a:lnTo>
                    <a:lnTo>
                      <a:pt x="480" y="505"/>
                    </a:lnTo>
                    <a:lnTo>
                      <a:pt x="492" y="525"/>
                    </a:lnTo>
                    <a:lnTo>
                      <a:pt x="503" y="546"/>
                    </a:lnTo>
                    <a:lnTo>
                      <a:pt x="515" y="565"/>
                    </a:lnTo>
                    <a:lnTo>
                      <a:pt x="530" y="583"/>
                    </a:lnTo>
                    <a:lnTo>
                      <a:pt x="544" y="601"/>
                    </a:lnTo>
                    <a:lnTo>
                      <a:pt x="549" y="606"/>
                    </a:lnTo>
                    <a:lnTo>
                      <a:pt x="554" y="612"/>
                    </a:lnTo>
                    <a:lnTo>
                      <a:pt x="559" y="619"/>
                    </a:lnTo>
                    <a:lnTo>
                      <a:pt x="566" y="624"/>
                    </a:lnTo>
                    <a:lnTo>
                      <a:pt x="569" y="617"/>
                    </a:lnTo>
                    <a:lnTo>
                      <a:pt x="571" y="609"/>
                    </a:lnTo>
                    <a:lnTo>
                      <a:pt x="572" y="601"/>
                    </a:lnTo>
                    <a:lnTo>
                      <a:pt x="572" y="593"/>
                    </a:lnTo>
                    <a:lnTo>
                      <a:pt x="577" y="579"/>
                    </a:lnTo>
                    <a:lnTo>
                      <a:pt x="582" y="565"/>
                    </a:lnTo>
                    <a:lnTo>
                      <a:pt x="584" y="550"/>
                    </a:lnTo>
                    <a:lnTo>
                      <a:pt x="581" y="537"/>
                    </a:lnTo>
                    <a:lnTo>
                      <a:pt x="576" y="490"/>
                    </a:lnTo>
                    <a:lnTo>
                      <a:pt x="576" y="444"/>
                    </a:lnTo>
                    <a:lnTo>
                      <a:pt x="577" y="398"/>
                    </a:lnTo>
                    <a:lnTo>
                      <a:pt x="582" y="352"/>
                    </a:lnTo>
                    <a:lnTo>
                      <a:pt x="586" y="327"/>
                    </a:lnTo>
                    <a:lnTo>
                      <a:pt x="589" y="301"/>
                    </a:lnTo>
                    <a:lnTo>
                      <a:pt x="589" y="274"/>
                    </a:lnTo>
                    <a:lnTo>
                      <a:pt x="584" y="250"/>
                    </a:lnTo>
                    <a:lnTo>
                      <a:pt x="586" y="246"/>
                    </a:lnTo>
                    <a:lnTo>
                      <a:pt x="587" y="245"/>
                    </a:lnTo>
                    <a:lnTo>
                      <a:pt x="589" y="241"/>
                    </a:lnTo>
                    <a:lnTo>
                      <a:pt x="592" y="240"/>
                    </a:lnTo>
                    <a:lnTo>
                      <a:pt x="594" y="240"/>
                    </a:lnTo>
                    <a:lnTo>
                      <a:pt x="597" y="240"/>
                    </a:lnTo>
                    <a:lnTo>
                      <a:pt x="599" y="238"/>
                    </a:lnTo>
                    <a:lnTo>
                      <a:pt x="601" y="236"/>
                    </a:lnTo>
                    <a:lnTo>
                      <a:pt x="612" y="236"/>
                    </a:lnTo>
                    <a:lnTo>
                      <a:pt x="624" y="236"/>
                    </a:lnTo>
                    <a:lnTo>
                      <a:pt x="634" y="238"/>
                    </a:lnTo>
                    <a:lnTo>
                      <a:pt x="643" y="240"/>
                    </a:lnTo>
                    <a:lnTo>
                      <a:pt x="653" y="243"/>
                    </a:lnTo>
                    <a:lnTo>
                      <a:pt x="663" y="246"/>
                    </a:lnTo>
                    <a:lnTo>
                      <a:pt x="673" y="251"/>
                    </a:lnTo>
                    <a:lnTo>
                      <a:pt x="683" y="254"/>
                    </a:lnTo>
                    <a:lnTo>
                      <a:pt x="695" y="256"/>
                    </a:lnTo>
                    <a:lnTo>
                      <a:pt x="705" y="256"/>
                    </a:lnTo>
                    <a:lnTo>
                      <a:pt x="716" y="254"/>
                    </a:lnTo>
                    <a:lnTo>
                      <a:pt x="726" y="251"/>
                    </a:lnTo>
                    <a:lnTo>
                      <a:pt x="736" y="248"/>
                    </a:lnTo>
                    <a:lnTo>
                      <a:pt x="748" y="245"/>
                    </a:lnTo>
                    <a:lnTo>
                      <a:pt x="757" y="245"/>
                    </a:lnTo>
                    <a:lnTo>
                      <a:pt x="769" y="245"/>
                    </a:lnTo>
                    <a:lnTo>
                      <a:pt x="782" y="243"/>
                    </a:lnTo>
                    <a:lnTo>
                      <a:pt x="794" y="241"/>
                    </a:lnTo>
                    <a:lnTo>
                      <a:pt x="807" y="241"/>
                    </a:lnTo>
                    <a:lnTo>
                      <a:pt x="818" y="241"/>
                    </a:lnTo>
                    <a:lnTo>
                      <a:pt x="832" y="243"/>
                    </a:lnTo>
                    <a:lnTo>
                      <a:pt x="843" y="243"/>
                    </a:lnTo>
                    <a:lnTo>
                      <a:pt x="856" y="241"/>
                    </a:lnTo>
                    <a:lnTo>
                      <a:pt x="868" y="240"/>
                    </a:lnTo>
                    <a:lnTo>
                      <a:pt x="885" y="240"/>
                    </a:lnTo>
                    <a:lnTo>
                      <a:pt x="901" y="240"/>
                    </a:lnTo>
                    <a:lnTo>
                      <a:pt x="916" y="240"/>
                    </a:lnTo>
                    <a:lnTo>
                      <a:pt x="932" y="238"/>
                    </a:lnTo>
                    <a:lnTo>
                      <a:pt x="947" y="238"/>
                    </a:lnTo>
                    <a:lnTo>
                      <a:pt x="962" y="236"/>
                    </a:lnTo>
                    <a:lnTo>
                      <a:pt x="977" y="236"/>
                    </a:lnTo>
                    <a:lnTo>
                      <a:pt x="992" y="235"/>
                    </a:lnTo>
                    <a:lnTo>
                      <a:pt x="1005" y="235"/>
                    </a:lnTo>
                    <a:lnTo>
                      <a:pt x="1017" y="235"/>
                    </a:lnTo>
                    <a:lnTo>
                      <a:pt x="1030" y="236"/>
                    </a:lnTo>
                    <a:lnTo>
                      <a:pt x="1041" y="238"/>
                    </a:lnTo>
                    <a:lnTo>
                      <a:pt x="1053" y="241"/>
                    </a:lnTo>
                    <a:lnTo>
                      <a:pt x="1064" y="241"/>
                    </a:lnTo>
                    <a:lnTo>
                      <a:pt x="1078" y="243"/>
                    </a:lnTo>
                    <a:lnTo>
                      <a:pt x="1089" y="243"/>
                    </a:lnTo>
                    <a:lnTo>
                      <a:pt x="1093" y="245"/>
                    </a:lnTo>
                    <a:lnTo>
                      <a:pt x="1096" y="246"/>
                    </a:lnTo>
                    <a:lnTo>
                      <a:pt x="1099" y="246"/>
                    </a:lnTo>
                    <a:lnTo>
                      <a:pt x="1101" y="250"/>
                    </a:lnTo>
                    <a:lnTo>
                      <a:pt x="1094" y="279"/>
                    </a:lnTo>
                    <a:lnTo>
                      <a:pt x="1089" y="312"/>
                    </a:lnTo>
                    <a:lnTo>
                      <a:pt x="1088" y="344"/>
                    </a:lnTo>
                    <a:lnTo>
                      <a:pt x="1091" y="375"/>
                    </a:lnTo>
                    <a:lnTo>
                      <a:pt x="1098" y="375"/>
                    </a:lnTo>
                    <a:lnTo>
                      <a:pt x="1102" y="378"/>
                    </a:lnTo>
                    <a:lnTo>
                      <a:pt x="1109" y="380"/>
                    </a:lnTo>
                    <a:lnTo>
                      <a:pt x="1114" y="381"/>
                    </a:lnTo>
                    <a:lnTo>
                      <a:pt x="1121" y="386"/>
                    </a:lnTo>
                    <a:lnTo>
                      <a:pt x="1129" y="391"/>
                    </a:lnTo>
                    <a:lnTo>
                      <a:pt x="1137" y="396"/>
                    </a:lnTo>
                    <a:lnTo>
                      <a:pt x="1145" y="400"/>
                    </a:lnTo>
                    <a:lnTo>
                      <a:pt x="1154" y="405"/>
                    </a:lnTo>
                    <a:lnTo>
                      <a:pt x="1162" y="408"/>
                    </a:lnTo>
                    <a:lnTo>
                      <a:pt x="1170" y="413"/>
                    </a:lnTo>
                    <a:lnTo>
                      <a:pt x="1177" y="419"/>
                    </a:lnTo>
                    <a:lnTo>
                      <a:pt x="1190" y="426"/>
                    </a:lnTo>
                    <a:lnTo>
                      <a:pt x="1205" y="433"/>
                    </a:lnTo>
                    <a:lnTo>
                      <a:pt x="1218" y="441"/>
                    </a:lnTo>
                    <a:lnTo>
                      <a:pt x="1230" y="449"/>
                    </a:lnTo>
                    <a:lnTo>
                      <a:pt x="1243" y="456"/>
                    </a:lnTo>
                    <a:lnTo>
                      <a:pt x="1256" y="464"/>
                    </a:lnTo>
                    <a:lnTo>
                      <a:pt x="1268" y="472"/>
                    </a:lnTo>
                    <a:lnTo>
                      <a:pt x="1281" y="479"/>
                    </a:lnTo>
                    <a:lnTo>
                      <a:pt x="1286" y="482"/>
                    </a:lnTo>
                    <a:lnTo>
                      <a:pt x="1292" y="487"/>
                    </a:lnTo>
                    <a:lnTo>
                      <a:pt x="1297" y="490"/>
                    </a:lnTo>
                    <a:lnTo>
                      <a:pt x="1304" y="490"/>
                    </a:lnTo>
                    <a:lnTo>
                      <a:pt x="1307" y="464"/>
                    </a:lnTo>
                    <a:lnTo>
                      <a:pt x="1312" y="436"/>
                    </a:lnTo>
                    <a:lnTo>
                      <a:pt x="1317" y="410"/>
                    </a:lnTo>
                    <a:lnTo>
                      <a:pt x="1324" y="383"/>
                    </a:lnTo>
                    <a:lnTo>
                      <a:pt x="1325" y="353"/>
                    </a:lnTo>
                    <a:lnTo>
                      <a:pt x="1327" y="324"/>
                    </a:lnTo>
                    <a:lnTo>
                      <a:pt x="1329" y="294"/>
                    </a:lnTo>
                    <a:lnTo>
                      <a:pt x="1332" y="264"/>
                    </a:lnTo>
                    <a:lnTo>
                      <a:pt x="1335" y="261"/>
                    </a:lnTo>
                    <a:lnTo>
                      <a:pt x="1340" y="261"/>
                    </a:lnTo>
                    <a:lnTo>
                      <a:pt x="1345" y="261"/>
                    </a:lnTo>
                    <a:lnTo>
                      <a:pt x="1350" y="263"/>
                    </a:lnTo>
                    <a:lnTo>
                      <a:pt x="1365" y="269"/>
                    </a:lnTo>
                    <a:lnTo>
                      <a:pt x="1380" y="274"/>
                    </a:lnTo>
                    <a:lnTo>
                      <a:pt x="1395" y="278"/>
                    </a:lnTo>
                    <a:lnTo>
                      <a:pt x="1411" y="279"/>
                    </a:lnTo>
                    <a:lnTo>
                      <a:pt x="1426" y="279"/>
                    </a:lnTo>
                    <a:lnTo>
                      <a:pt x="1443" y="278"/>
                    </a:lnTo>
                    <a:lnTo>
                      <a:pt x="1459" y="276"/>
                    </a:lnTo>
                    <a:lnTo>
                      <a:pt x="1476" y="273"/>
                    </a:lnTo>
                    <a:lnTo>
                      <a:pt x="1482" y="273"/>
                    </a:lnTo>
                    <a:lnTo>
                      <a:pt x="1490" y="273"/>
                    </a:lnTo>
                    <a:lnTo>
                      <a:pt x="1497" y="274"/>
                    </a:lnTo>
                    <a:lnTo>
                      <a:pt x="1504" y="276"/>
                    </a:lnTo>
                    <a:lnTo>
                      <a:pt x="1507" y="278"/>
                    </a:lnTo>
                    <a:lnTo>
                      <a:pt x="1510" y="278"/>
                    </a:lnTo>
                    <a:lnTo>
                      <a:pt x="1514" y="279"/>
                    </a:lnTo>
                    <a:lnTo>
                      <a:pt x="1517" y="279"/>
                    </a:lnTo>
                    <a:lnTo>
                      <a:pt x="1527" y="283"/>
                    </a:lnTo>
                    <a:lnTo>
                      <a:pt x="1538" y="284"/>
                    </a:lnTo>
                    <a:lnTo>
                      <a:pt x="1550" y="287"/>
                    </a:lnTo>
                    <a:lnTo>
                      <a:pt x="1561" y="289"/>
                    </a:lnTo>
                    <a:lnTo>
                      <a:pt x="1571" y="291"/>
                    </a:lnTo>
                    <a:lnTo>
                      <a:pt x="1583" y="291"/>
                    </a:lnTo>
                    <a:lnTo>
                      <a:pt x="1594" y="291"/>
                    </a:lnTo>
                    <a:lnTo>
                      <a:pt x="1606" y="291"/>
                    </a:lnTo>
                    <a:lnTo>
                      <a:pt x="1611" y="291"/>
                    </a:lnTo>
                    <a:lnTo>
                      <a:pt x="1614" y="287"/>
                    </a:lnTo>
                    <a:lnTo>
                      <a:pt x="1618" y="283"/>
                    </a:lnTo>
                    <a:lnTo>
                      <a:pt x="1621" y="278"/>
                    </a:lnTo>
                    <a:lnTo>
                      <a:pt x="1632" y="259"/>
                    </a:lnTo>
                    <a:lnTo>
                      <a:pt x="1644" y="240"/>
                    </a:lnTo>
                    <a:lnTo>
                      <a:pt x="1656" y="221"/>
                    </a:lnTo>
                    <a:lnTo>
                      <a:pt x="1669" y="203"/>
                    </a:lnTo>
                    <a:lnTo>
                      <a:pt x="1682" y="185"/>
                    </a:lnTo>
                    <a:lnTo>
                      <a:pt x="1695" y="167"/>
                    </a:lnTo>
                    <a:lnTo>
                      <a:pt x="1710" y="151"/>
                    </a:lnTo>
                    <a:lnTo>
                      <a:pt x="1725" y="134"/>
                    </a:lnTo>
                    <a:lnTo>
                      <a:pt x="1731" y="127"/>
                    </a:lnTo>
                    <a:lnTo>
                      <a:pt x="1738" y="121"/>
                    </a:lnTo>
                    <a:lnTo>
                      <a:pt x="1745" y="114"/>
                    </a:lnTo>
                    <a:lnTo>
                      <a:pt x="1751" y="106"/>
                    </a:lnTo>
                    <a:lnTo>
                      <a:pt x="1756" y="99"/>
                    </a:lnTo>
                    <a:lnTo>
                      <a:pt x="1763" y="93"/>
                    </a:lnTo>
                    <a:lnTo>
                      <a:pt x="1769" y="85"/>
                    </a:lnTo>
                    <a:lnTo>
                      <a:pt x="1776" y="78"/>
                    </a:lnTo>
                    <a:lnTo>
                      <a:pt x="1776" y="76"/>
                    </a:lnTo>
                    <a:lnTo>
                      <a:pt x="1778" y="75"/>
                    </a:lnTo>
                    <a:lnTo>
                      <a:pt x="1779" y="73"/>
                    </a:lnTo>
                    <a:lnTo>
                      <a:pt x="1779" y="71"/>
                    </a:lnTo>
                    <a:lnTo>
                      <a:pt x="1788" y="57"/>
                    </a:lnTo>
                    <a:lnTo>
                      <a:pt x="1796" y="45"/>
                    </a:lnTo>
                    <a:lnTo>
                      <a:pt x="1804" y="32"/>
                    </a:lnTo>
                    <a:lnTo>
                      <a:pt x="1812" y="19"/>
                    </a:lnTo>
                    <a:lnTo>
                      <a:pt x="1819" y="12"/>
                    </a:lnTo>
                    <a:lnTo>
                      <a:pt x="1826" y="5"/>
                    </a:lnTo>
                    <a:lnTo>
                      <a:pt x="1832" y="0"/>
                    </a:lnTo>
                    <a:lnTo>
                      <a:pt x="1840" y="0"/>
                    </a:lnTo>
                    <a:lnTo>
                      <a:pt x="1850" y="7"/>
                    </a:lnTo>
                    <a:lnTo>
                      <a:pt x="1860" y="14"/>
                    </a:lnTo>
                    <a:lnTo>
                      <a:pt x="1869" y="20"/>
                    </a:lnTo>
                    <a:lnTo>
                      <a:pt x="1878" y="27"/>
                    </a:lnTo>
                    <a:lnTo>
                      <a:pt x="1885" y="33"/>
                    </a:lnTo>
                    <a:lnTo>
                      <a:pt x="1893" y="38"/>
                    </a:lnTo>
                    <a:lnTo>
                      <a:pt x="1902" y="43"/>
                    </a:lnTo>
                    <a:lnTo>
                      <a:pt x="1911" y="47"/>
                    </a:lnTo>
                    <a:lnTo>
                      <a:pt x="1920" y="50"/>
                    </a:lnTo>
                    <a:lnTo>
                      <a:pt x="1930" y="53"/>
                    </a:lnTo>
                    <a:lnTo>
                      <a:pt x="1940" y="57"/>
                    </a:lnTo>
                    <a:lnTo>
                      <a:pt x="1948" y="60"/>
                    </a:lnTo>
                    <a:lnTo>
                      <a:pt x="1953" y="60"/>
                    </a:lnTo>
                    <a:lnTo>
                      <a:pt x="1956" y="61"/>
                    </a:lnTo>
                    <a:lnTo>
                      <a:pt x="1959" y="63"/>
                    </a:lnTo>
                    <a:lnTo>
                      <a:pt x="1964" y="63"/>
                    </a:lnTo>
                    <a:lnTo>
                      <a:pt x="1968" y="65"/>
                    </a:lnTo>
                    <a:lnTo>
                      <a:pt x="1969" y="65"/>
                    </a:lnTo>
                    <a:lnTo>
                      <a:pt x="1971" y="66"/>
                    </a:lnTo>
                    <a:lnTo>
                      <a:pt x="1974" y="68"/>
                    </a:lnTo>
                    <a:lnTo>
                      <a:pt x="1976" y="70"/>
                    </a:lnTo>
                    <a:lnTo>
                      <a:pt x="1979" y="71"/>
                    </a:lnTo>
                    <a:lnTo>
                      <a:pt x="1992" y="81"/>
                    </a:lnTo>
                    <a:lnTo>
                      <a:pt x="2006" y="91"/>
                    </a:lnTo>
                    <a:lnTo>
                      <a:pt x="2019" y="101"/>
                    </a:lnTo>
                    <a:lnTo>
                      <a:pt x="2034" y="111"/>
                    </a:lnTo>
                    <a:lnTo>
                      <a:pt x="2048" y="121"/>
                    </a:lnTo>
                    <a:lnTo>
                      <a:pt x="2062" y="129"/>
                    </a:lnTo>
                    <a:lnTo>
                      <a:pt x="2077" y="137"/>
                    </a:lnTo>
                    <a:lnTo>
                      <a:pt x="2091" y="146"/>
                    </a:lnTo>
                    <a:lnTo>
                      <a:pt x="2111" y="159"/>
                    </a:lnTo>
                    <a:lnTo>
                      <a:pt x="2131" y="170"/>
                    </a:lnTo>
                    <a:lnTo>
                      <a:pt x="2151" y="182"/>
                    </a:lnTo>
                    <a:lnTo>
                      <a:pt x="2172" y="192"/>
                    </a:lnTo>
                    <a:lnTo>
                      <a:pt x="2192" y="203"/>
                    </a:lnTo>
                    <a:lnTo>
                      <a:pt x="2214" y="215"/>
                    </a:lnTo>
                    <a:lnTo>
                      <a:pt x="2233" y="228"/>
                    </a:lnTo>
                    <a:lnTo>
                      <a:pt x="2252" y="243"/>
                    </a:lnTo>
                    <a:lnTo>
                      <a:pt x="2258" y="246"/>
                    </a:lnTo>
                    <a:lnTo>
                      <a:pt x="2261" y="251"/>
                    </a:lnTo>
                    <a:lnTo>
                      <a:pt x="2266" y="254"/>
                    </a:lnTo>
                    <a:lnTo>
                      <a:pt x="2271" y="258"/>
                    </a:lnTo>
                    <a:lnTo>
                      <a:pt x="2278" y="263"/>
                    </a:lnTo>
                    <a:lnTo>
                      <a:pt x="2286" y="266"/>
                    </a:lnTo>
                    <a:lnTo>
                      <a:pt x="2291" y="271"/>
                    </a:lnTo>
                    <a:lnTo>
                      <a:pt x="2291" y="279"/>
                    </a:lnTo>
                    <a:lnTo>
                      <a:pt x="2288" y="284"/>
                    </a:lnTo>
                    <a:lnTo>
                      <a:pt x="2283" y="289"/>
                    </a:lnTo>
                    <a:lnTo>
                      <a:pt x="2280" y="294"/>
                    </a:lnTo>
                    <a:lnTo>
                      <a:pt x="2280" y="299"/>
                    </a:lnTo>
                    <a:lnTo>
                      <a:pt x="2273" y="316"/>
                    </a:lnTo>
                    <a:lnTo>
                      <a:pt x="2270" y="334"/>
                    </a:lnTo>
                    <a:lnTo>
                      <a:pt x="2265" y="352"/>
                    </a:lnTo>
                    <a:lnTo>
                      <a:pt x="2255" y="367"/>
                    </a:lnTo>
                    <a:lnTo>
                      <a:pt x="2253" y="368"/>
                    </a:lnTo>
                    <a:lnTo>
                      <a:pt x="2252" y="370"/>
                    </a:lnTo>
                    <a:lnTo>
                      <a:pt x="2250" y="373"/>
                    </a:lnTo>
                    <a:lnTo>
                      <a:pt x="2248" y="375"/>
                    </a:lnTo>
                    <a:lnTo>
                      <a:pt x="2242" y="386"/>
                    </a:lnTo>
                    <a:lnTo>
                      <a:pt x="2237" y="396"/>
                    </a:lnTo>
                    <a:lnTo>
                      <a:pt x="2230" y="408"/>
                    </a:lnTo>
                    <a:lnTo>
                      <a:pt x="2223" y="418"/>
                    </a:lnTo>
                    <a:lnTo>
                      <a:pt x="2215" y="428"/>
                    </a:lnTo>
                    <a:lnTo>
                      <a:pt x="2209" y="438"/>
                    </a:lnTo>
                    <a:lnTo>
                      <a:pt x="2200" y="447"/>
                    </a:lnTo>
                    <a:lnTo>
                      <a:pt x="2194" y="457"/>
                    </a:lnTo>
                    <a:lnTo>
                      <a:pt x="2186" y="467"/>
                    </a:lnTo>
                    <a:lnTo>
                      <a:pt x="2176" y="477"/>
                    </a:lnTo>
                    <a:lnTo>
                      <a:pt x="2169" y="489"/>
                    </a:lnTo>
                    <a:lnTo>
                      <a:pt x="2162" y="499"/>
                    </a:lnTo>
                    <a:lnTo>
                      <a:pt x="2156" y="512"/>
                    </a:lnTo>
                    <a:lnTo>
                      <a:pt x="2148" y="525"/>
                    </a:lnTo>
                    <a:lnTo>
                      <a:pt x="2141" y="537"/>
                    </a:lnTo>
                    <a:lnTo>
                      <a:pt x="2136" y="551"/>
                    </a:lnTo>
                    <a:lnTo>
                      <a:pt x="2124" y="571"/>
                    </a:lnTo>
                    <a:lnTo>
                      <a:pt x="2113" y="591"/>
                    </a:lnTo>
                    <a:lnTo>
                      <a:pt x="2101" y="611"/>
                    </a:lnTo>
                    <a:lnTo>
                      <a:pt x="2090" y="632"/>
                    </a:lnTo>
                    <a:lnTo>
                      <a:pt x="2080" y="647"/>
                    </a:lnTo>
                    <a:lnTo>
                      <a:pt x="2070" y="660"/>
                    </a:lnTo>
                    <a:lnTo>
                      <a:pt x="2060" y="672"/>
                    </a:lnTo>
                    <a:lnTo>
                      <a:pt x="2048" y="685"/>
                    </a:lnTo>
                    <a:lnTo>
                      <a:pt x="2039" y="698"/>
                    </a:lnTo>
                    <a:lnTo>
                      <a:pt x="2027" y="710"/>
                    </a:lnTo>
                    <a:lnTo>
                      <a:pt x="2017" y="723"/>
                    </a:lnTo>
                    <a:lnTo>
                      <a:pt x="2007" y="738"/>
                    </a:lnTo>
                    <a:lnTo>
                      <a:pt x="2007" y="739"/>
                    </a:lnTo>
                    <a:lnTo>
                      <a:pt x="2011" y="744"/>
                    </a:lnTo>
                    <a:lnTo>
                      <a:pt x="2015" y="749"/>
                    </a:lnTo>
                    <a:lnTo>
                      <a:pt x="2020" y="754"/>
                    </a:lnTo>
                    <a:lnTo>
                      <a:pt x="2025" y="761"/>
                    </a:lnTo>
                    <a:lnTo>
                      <a:pt x="2034" y="766"/>
                    </a:lnTo>
                    <a:lnTo>
                      <a:pt x="2040" y="772"/>
                    </a:lnTo>
                    <a:lnTo>
                      <a:pt x="2048" y="779"/>
                    </a:lnTo>
                    <a:lnTo>
                      <a:pt x="2055" y="784"/>
                    </a:lnTo>
                    <a:lnTo>
                      <a:pt x="2075" y="796"/>
                    </a:lnTo>
                    <a:lnTo>
                      <a:pt x="2093" y="809"/>
                    </a:lnTo>
                    <a:lnTo>
                      <a:pt x="2110" y="824"/>
                    </a:lnTo>
                    <a:lnTo>
                      <a:pt x="2126" y="838"/>
                    </a:lnTo>
                    <a:lnTo>
                      <a:pt x="2141" y="855"/>
                    </a:lnTo>
                    <a:lnTo>
                      <a:pt x="2157" y="871"/>
                    </a:lnTo>
                    <a:lnTo>
                      <a:pt x="2174" y="886"/>
                    </a:lnTo>
                    <a:lnTo>
                      <a:pt x="2190" y="901"/>
                    </a:lnTo>
                    <a:lnTo>
                      <a:pt x="2197" y="909"/>
                    </a:lnTo>
                    <a:lnTo>
                      <a:pt x="2205" y="918"/>
                    </a:lnTo>
                    <a:lnTo>
                      <a:pt x="2214" y="924"/>
                    </a:lnTo>
                    <a:lnTo>
                      <a:pt x="2220" y="932"/>
                    </a:lnTo>
                    <a:lnTo>
                      <a:pt x="2228" y="941"/>
                    </a:lnTo>
                    <a:lnTo>
                      <a:pt x="2237" y="947"/>
                    </a:lnTo>
                    <a:lnTo>
                      <a:pt x="2243" y="956"/>
                    </a:lnTo>
                    <a:lnTo>
                      <a:pt x="2250" y="964"/>
                    </a:lnTo>
                    <a:lnTo>
                      <a:pt x="2263" y="974"/>
                    </a:lnTo>
                    <a:lnTo>
                      <a:pt x="2275" y="984"/>
                    </a:lnTo>
                    <a:lnTo>
                      <a:pt x="2286" y="994"/>
                    </a:lnTo>
                    <a:lnTo>
                      <a:pt x="2298" y="1005"/>
                    </a:lnTo>
                    <a:lnTo>
                      <a:pt x="2296" y="1013"/>
                    </a:lnTo>
                    <a:lnTo>
                      <a:pt x="2291" y="1018"/>
                    </a:lnTo>
                    <a:lnTo>
                      <a:pt x="2285" y="1022"/>
                    </a:lnTo>
                    <a:lnTo>
                      <a:pt x="2278" y="1027"/>
                    </a:lnTo>
                    <a:lnTo>
                      <a:pt x="2273" y="1030"/>
                    </a:lnTo>
                    <a:lnTo>
                      <a:pt x="2271" y="1035"/>
                    </a:lnTo>
                    <a:lnTo>
                      <a:pt x="2270" y="1041"/>
                    </a:lnTo>
                    <a:lnTo>
                      <a:pt x="2265" y="1045"/>
                    </a:lnTo>
                    <a:lnTo>
                      <a:pt x="2265" y="1046"/>
                    </a:lnTo>
                    <a:lnTo>
                      <a:pt x="2263" y="1046"/>
                    </a:lnTo>
                    <a:lnTo>
                      <a:pt x="2263" y="1048"/>
                    </a:lnTo>
                    <a:lnTo>
                      <a:pt x="2263" y="1050"/>
                    </a:lnTo>
                    <a:lnTo>
                      <a:pt x="2283" y="1055"/>
                    </a:lnTo>
                    <a:lnTo>
                      <a:pt x="2304" y="1060"/>
                    </a:lnTo>
                    <a:lnTo>
                      <a:pt x="2326" y="1064"/>
                    </a:lnTo>
                    <a:lnTo>
                      <a:pt x="2346" y="1068"/>
                    </a:lnTo>
                    <a:lnTo>
                      <a:pt x="2367" y="1071"/>
                    </a:lnTo>
                    <a:lnTo>
                      <a:pt x="2387" y="1076"/>
                    </a:lnTo>
                    <a:lnTo>
                      <a:pt x="2407" y="1083"/>
                    </a:lnTo>
                    <a:lnTo>
                      <a:pt x="2427" y="1089"/>
                    </a:lnTo>
                    <a:lnTo>
                      <a:pt x="2440" y="1093"/>
                    </a:lnTo>
                    <a:lnTo>
                      <a:pt x="2455" y="1094"/>
                    </a:lnTo>
                    <a:lnTo>
                      <a:pt x="2466" y="1097"/>
                    </a:lnTo>
                    <a:lnTo>
                      <a:pt x="2474" y="1109"/>
                    </a:lnTo>
                    <a:lnTo>
                      <a:pt x="2478" y="1121"/>
                    </a:lnTo>
                    <a:lnTo>
                      <a:pt x="2476" y="1130"/>
                    </a:lnTo>
                    <a:lnTo>
                      <a:pt x="2471" y="1140"/>
                    </a:lnTo>
                    <a:lnTo>
                      <a:pt x="2466" y="1150"/>
                    </a:lnTo>
                    <a:lnTo>
                      <a:pt x="2461" y="1158"/>
                    </a:lnTo>
                    <a:lnTo>
                      <a:pt x="2458" y="1168"/>
                    </a:lnTo>
                    <a:lnTo>
                      <a:pt x="2455" y="1178"/>
                    </a:lnTo>
                    <a:lnTo>
                      <a:pt x="2451" y="1187"/>
                    </a:lnTo>
                    <a:lnTo>
                      <a:pt x="2445" y="1218"/>
                    </a:lnTo>
                    <a:lnTo>
                      <a:pt x="2438" y="1249"/>
                    </a:lnTo>
                    <a:lnTo>
                      <a:pt x="2432" y="1281"/>
                    </a:lnTo>
                    <a:lnTo>
                      <a:pt x="2423" y="1312"/>
                    </a:lnTo>
                    <a:lnTo>
                      <a:pt x="2430" y="1307"/>
                    </a:lnTo>
                    <a:lnTo>
                      <a:pt x="2438" y="1300"/>
                    </a:lnTo>
                    <a:lnTo>
                      <a:pt x="2445" y="1294"/>
                    </a:lnTo>
                    <a:lnTo>
                      <a:pt x="2451" y="1289"/>
                    </a:lnTo>
                    <a:lnTo>
                      <a:pt x="2460" y="1282"/>
                    </a:lnTo>
                    <a:lnTo>
                      <a:pt x="2466" y="1276"/>
                    </a:lnTo>
                    <a:lnTo>
                      <a:pt x="2471" y="1267"/>
                    </a:lnTo>
                    <a:lnTo>
                      <a:pt x="2478" y="1259"/>
                    </a:lnTo>
                    <a:lnTo>
                      <a:pt x="2484" y="1259"/>
                    </a:lnTo>
                    <a:lnTo>
                      <a:pt x="2489" y="1262"/>
                    </a:lnTo>
                    <a:lnTo>
                      <a:pt x="2494" y="1267"/>
                    </a:lnTo>
                    <a:lnTo>
                      <a:pt x="2501" y="1271"/>
                    </a:lnTo>
                    <a:lnTo>
                      <a:pt x="2507" y="1277"/>
                    </a:lnTo>
                    <a:lnTo>
                      <a:pt x="2516" y="1284"/>
                    </a:lnTo>
                    <a:lnTo>
                      <a:pt x="2524" y="1289"/>
                    </a:lnTo>
                    <a:lnTo>
                      <a:pt x="2532" y="1295"/>
                    </a:lnTo>
                    <a:lnTo>
                      <a:pt x="2540" y="1302"/>
                    </a:lnTo>
                    <a:lnTo>
                      <a:pt x="2549" y="1310"/>
                    </a:lnTo>
                    <a:lnTo>
                      <a:pt x="2555" y="1319"/>
                    </a:lnTo>
                    <a:lnTo>
                      <a:pt x="2560" y="1328"/>
                    </a:lnTo>
                    <a:lnTo>
                      <a:pt x="2570" y="1333"/>
                    </a:lnTo>
                    <a:lnTo>
                      <a:pt x="2580" y="1340"/>
                    </a:lnTo>
                    <a:lnTo>
                      <a:pt x="2590" y="1345"/>
                    </a:lnTo>
                    <a:lnTo>
                      <a:pt x="2600" y="1352"/>
                    </a:lnTo>
                    <a:lnTo>
                      <a:pt x="2610" y="1358"/>
                    </a:lnTo>
                    <a:lnTo>
                      <a:pt x="2620" y="1365"/>
                    </a:lnTo>
                    <a:lnTo>
                      <a:pt x="2628" y="1370"/>
                    </a:lnTo>
                    <a:lnTo>
                      <a:pt x="2638" y="1376"/>
                    </a:lnTo>
                    <a:lnTo>
                      <a:pt x="2646" y="1383"/>
                    </a:lnTo>
                    <a:lnTo>
                      <a:pt x="2653" y="1389"/>
                    </a:lnTo>
                    <a:lnTo>
                      <a:pt x="2661" y="1394"/>
                    </a:lnTo>
                    <a:lnTo>
                      <a:pt x="2668" y="1398"/>
                    </a:lnTo>
                    <a:lnTo>
                      <a:pt x="2674" y="1388"/>
                    </a:lnTo>
                    <a:lnTo>
                      <a:pt x="2681" y="1378"/>
                    </a:lnTo>
                    <a:lnTo>
                      <a:pt x="2687" y="1368"/>
                    </a:lnTo>
                    <a:lnTo>
                      <a:pt x="2696" y="1358"/>
                    </a:lnTo>
                    <a:lnTo>
                      <a:pt x="2702" y="1350"/>
                    </a:lnTo>
                    <a:lnTo>
                      <a:pt x="2711" y="1342"/>
                    </a:lnTo>
                    <a:lnTo>
                      <a:pt x="2717" y="1335"/>
                    </a:lnTo>
                    <a:lnTo>
                      <a:pt x="2722" y="1327"/>
                    </a:lnTo>
                    <a:lnTo>
                      <a:pt x="2734" y="1312"/>
                    </a:lnTo>
                    <a:lnTo>
                      <a:pt x="2744" y="1300"/>
                    </a:lnTo>
                    <a:lnTo>
                      <a:pt x="2753" y="1287"/>
                    </a:lnTo>
                    <a:lnTo>
                      <a:pt x="2765" y="1274"/>
                    </a:lnTo>
                    <a:lnTo>
                      <a:pt x="2775" y="1267"/>
                    </a:lnTo>
                    <a:lnTo>
                      <a:pt x="2783" y="1259"/>
                    </a:lnTo>
                    <a:lnTo>
                      <a:pt x="2791" y="1251"/>
                    </a:lnTo>
                    <a:lnTo>
                      <a:pt x="2800" y="1241"/>
                    </a:lnTo>
                    <a:lnTo>
                      <a:pt x="2808" y="1233"/>
                    </a:lnTo>
                    <a:lnTo>
                      <a:pt x="2816" y="1223"/>
                    </a:lnTo>
                    <a:lnTo>
                      <a:pt x="2824" y="1213"/>
                    </a:lnTo>
                    <a:lnTo>
                      <a:pt x="2834" y="1205"/>
                    </a:lnTo>
                    <a:lnTo>
                      <a:pt x="2839" y="1196"/>
                    </a:lnTo>
                    <a:lnTo>
                      <a:pt x="2846" y="1187"/>
                    </a:lnTo>
                    <a:lnTo>
                      <a:pt x="2851" y="1178"/>
                    </a:lnTo>
                    <a:lnTo>
                      <a:pt x="2859" y="1170"/>
                    </a:lnTo>
                    <a:lnTo>
                      <a:pt x="2857" y="1170"/>
                    </a:lnTo>
                    <a:lnTo>
                      <a:pt x="2857" y="1168"/>
                    </a:lnTo>
                    <a:lnTo>
                      <a:pt x="2857" y="1167"/>
                    </a:lnTo>
                    <a:lnTo>
                      <a:pt x="2859" y="1165"/>
                    </a:lnTo>
                    <a:lnTo>
                      <a:pt x="2866" y="1162"/>
                    </a:lnTo>
                    <a:lnTo>
                      <a:pt x="2872" y="1160"/>
                    </a:lnTo>
                    <a:lnTo>
                      <a:pt x="2881" y="1158"/>
                    </a:lnTo>
                    <a:lnTo>
                      <a:pt x="2887" y="1160"/>
                    </a:lnTo>
                    <a:lnTo>
                      <a:pt x="2895" y="1167"/>
                    </a:lnTo>
                    <a:lnTo>
                      <a:pt x="2905" y="1172"/>
                    </a:lnTo>
                    <a:lnTo>
                      <a:pt x="2914" y="1178"/>
                    </a:lnTo>
                    <a:lnTo>
                      <a:pt x="2922" y="1185"/>
                    </a:lnTo>
                    <a:lnTo>
                      <a:pt x="2930" y="1191"/>
                    </a:lnTo>
                    <a:lnTo>
                      <a:pt x="2940" y="1196"/>
                    </a:lnTo>
                    <a:lnTo>
                      <a:pt x="2948" y="1201"/>
                    </a:lnTo>
                    <a:lnTo>
                      <a:pt x="2958" y="1206"/>
                    </a:lnTo>
                    <a:lnTo>
                      <a:pt x="2966" y="1213"/>
                    </a:lnTo>
                    <a:lnTo>
                      <a:pt x="2976" y="1221"/>
                    </a:lnTo>
                    <a:lnTo>
                      <a:pt x="2985" y="1228"/>
                    </a:lnTo>
                    <a:lnTo>
                      <a:pt x="2994" y="1234"/>
                    </a:lnTo>
                    <a:lnTo>
                      <a:pt x="3003" y="1243"/>
                    </a:lnTo>
                    <a:lnTo>
                      <a:pt x="3011" y="1251"/>
                    </a:lnTo>
                    <a:lnTo>
                      <a:pt x="3018" y="1259"/>
                    </a:lnTo>
                    <a:lnTo>
                      <a:pt x="3024" y="1269"/>
                    </a:lnTo>
                    <a:lnTo>
                      <a:pt x="3034" y="1277"/>
                    </a:lnTo>
                    <a:lnTo>
                      <a:pt x="3044" y="1286"/>
                    </a:lnTo>
                    <a:lnTo>
                      <a:pt x="3054" y="1295"/>
                    </a:lnTo>
                    <a:lnTo>
                      <a:pt x="3062" y="1305"/>
                    </a:lnTo>
                    <a:lnTo>
                      <a:pt x="3072" y="1314"/>
                    </a:lnTo>
                    <a:lnTo>
                      <a:pt x="3082" y="1322"/>
                    </a:lnTo>
                    <a:lnTo>
                      <a:pt x="3094" y="1330"/>
                    </a:lnTo>
                    <a:lnTo>
                      <a:pt x="3105" y="1337"/>
                    </a:lnTo>
                    <a:lnTo>
                      <a:pt x="3118" y="1347"/>
                    </a:lnTo>
                    <a:lnTo>
                      <a:pt x="3133" y="1355"/>
                    </a:lnTo>
                    <a:lnTo>
                      <a:pt x="3146" y="1365"/>
                    </a:lnTo>
                    <a:lnTo>
                      <a:pt x="3160" y="1375"/>
                    </a:lnTo>
                    <a:lnTo>
                      <a:pt x="3173" y="1384"/>
                    </a:lnTo>
                    <a:lnTo>
                      <a:pt x="3188" y="1394"/>
                    </a:lnTo>
                    <a:lnTo>
                      <a:pt x="3201" y="1403"/>
                    </a:lnTo>
                    <a:lnTo>
                      <a:pt x="3216" y="1413"/>
                    </a:lnTo>
                    <a:lnTo>
                      <a:pt x="3227" y="1421"/>
                    </a:lnTo>
                    <a:lnTo>
                      <a:pt x="3239" y="1429"/>
                    </a:lnTo>
                    <a:lnTo>
                      <a:pt x="3247" y="1441"/>
                    </a:lnTo>
                    <a:lnTo>
                      <a:pt x="3252" y="1454"/>
                    </a:lnTo>
                    <a:lnTo>
                      <a:pt x="3254" y="1459"/>
                    </a:lnTo>
                    <a:lnTo>
                      <a:pt x="3255" y="1465"/>
                    </a:lnTo>
                    <a:lnTo>
                      <a:pt x="3255" y="1470"/>
                    </a:lnTo>
                    <a:lnTo>
                      <a:pt x="3254" y="1477"/>
                    </a:lnTo>
                    <a:lnTo>
                      <a:pt x="3249" y="1483"/>
                    </a:lnTo>
                    <a:lnTo>
                      <a:pt x="3244" y="1492"/>
                    </a:lnTo>
                    <a:lnTo>
                      <a:pt x="3239" y="1498"/>
                    </a:lnTo>
                    <a:lnTo>
                      <a:pt x="3232" y="1505"/>
                    </a:lnTo>
                    <a:lnTo>
                      <a:pt x="3224" y="1516"/>
                    </a:lnTo>
                    <a:lnTo>
                      <a:pt x="3216" y="1528"/>
                    </a:lnTo>
                    <a:lnTo>
                      <a:pt x="3207" y="1541"/>
                    </a:lnTo>
                    <a:lnTo>
                      <a:pt x="3199" y="1553"/>
                    </a:lnTo>
                    <a:lnTo>
                      <a:pt x="3193" y="1566"/>
                    </a:lnTo>
                    <a:lnTo>
                      <a:pt x="3184" y="1578"/>
                    </a:lnTo>
                    <a:lnTo>
                      <a:pt x="3178" y="1591"/>
                    </a:lnTo>
                    <a:lnTo>
                      <a:pt x="3171" y="1602"/>
                    </a:lnTo>
                    <a:lnTo>
                      <a:pt x="3163" y="1609"/>
                    </a:lnTo>
                    <a:lnTo>
                      <a:pt x="3156" y="1617"/>
                    </a:lnTo>
                    <a:lnTo>
                      <a:pt x="3150" y="1627"/>
                    </a:lnTo>
                    <a:lnTo>
                      <a:pt x="3143" y="1635"/>
                    </a:lnTo>
                    <a:lnTo>
                      <a:pt x="3136" y="1645"/>
                    </a:lnTo>
                    <a:lnTo>
                      <a:pt x="3130" y="1653"/>
                    </a:lnTo>
                    <a:lnTo>
                      <a:pt x="3123" y="1660"/>
                    </a:lnTo>
                    <a:lnTo>
                      <a:pt x="3115" y="1667"/>
                    </a:lnTo>
                    <a:lnTo>
                      <a:pt x="3108" y="1675"/>
                    </a:lnTo>
                    <a:lnTo>
                      <a:pt x="3102" y="1683"/>
                    </a:lnTo>
                    <a:lnTo>
                      <a:pt x="3095" y="1691"/>
                    </a:lnTo>
                    <a:lnTo>
                      <a:pt x="3090" y="1700"/>
                    </a:lnTo>
                    <a:lnTo>
                      <a:pt x="3084" y="1708"/>
                    </a:lnTo>
                    <a:lnTo>
                      <a:pt x="3077" y="1716"/>
                    </a:lnTo>
                    <a:lnTo>
                      <a:pt x="3070" y="1723"/>
                    </a:lnTo>
                    <a:lnTo>
                      <a:pt x="3064" y="1731"/>
                    </a:lnTo>
                    <a:lnTo>
                      <a:pt x="3062" y="1736"/>
                    </a:lnTo>
                    <a:lnTo>
                      <a:pt x="3059" y="1739"/>
                    </a:lnTo>
                    <a:lnTo>
                      <a:pt x="3054" y="1742"/>
                    </a:lnTo>
                    <a:lnTo>
                      <a:pt x="3052" y="1747"/>
                    </a:lnTo>
                    <a:lnTo>
                      <a:pt x="3041" y="1761"/>
                    </a:lnTo>
                    <a:lnTo>
                      <a:pt x="3029" y="1774"/>
                    </a:lnTo>
                    <a:lnTo>
                      <a:pt x="3019" y="1787"/>
                    </a:lnTo>
                    <a:lnTo>
                      <a:pt x="3009" y="1800"/>
                    </a:lnTo>
                    <a:lnTo>
                      <a:pt x="2999" y="1815"/>
                    </a:lnTo>
                    <a:lnTo>
                      <a:pt x="2990" y="1830"/>
                    </a:lnTo>
                    <a:lnTo>
                      <a:pt x="2981" y="1845"/>
                    </a:lnTo>
                    <a:lnTo>
                      <a:pt x="2975" y="1861"/>
                    </a:lnTo>
                    <a:lnTo>
                      <a:pt x="2971" y="1868"/>
                    </a:lnTo>
                    <a:lnTo>
                      <a:pt x="2966" y="1873"/>
                    </a:lnTo>
                    <a:lnTo>
                      <a:pt x="2961" y="1878"/>
                    </a:lnTo>
                    <a:lnTo>
                      <a:pt x="2955" y="1881"/>
                    </a:lnTo>
                    <a:lnTo>
                      <a:pt x="2947" y="1889"/>
                    </a:lnTo>
                    <a:lnTo>
                      <a:pt x="2940" y="1896"/>
                    </a:lnTo>
                    <a:lnTo>
                      <a:pt x="2935" y="1904"/>
                    </a:lnTo>
                    <a:lnTo>
                      <a:pt x="2928" y="1912"/>
                    </a:lnTo>
                    <a:lnTo>
                      <a:pt x="2922" y="1921"/>
                    </a:lnTo>
                    <a:lnTo>
                      <a:pt x="2917" y="1929"/>
                    </a:lnTo>
                    <a:lnTo>
                      <a:pt x="2910" y="1937"/>
                    </a:lnTo>
                    <a:lnTo>
                      <a:pt x="2902" y="1945"/>
                    </a:lnTo>
                    <a:lnTo>
                      <a:pt x="2897" y="1955"/>
                    </a:lnTo>
                    <a:lnTo>
                      <a:pt x="2892" y="1964"/>
                    </a:lnTo>
                    <a:lnTo>
                      <a:pt x="2884" y="1970"/>
                    </a:lnTo>
                    <a:lnTo>
                      <a:pt x="2874" y="1972"/>
                    </a:lnTo>
                    <a:lnTo>
                      <a:pt x="2869" y="1972"/>
                    </a:lnTo>
                    <a:lnTo>
                      <a:pt x="2864" y="1970"/>
                    </a:lnTo>
                    <a:lnTo>
                      <a:pt x="2859" y="1967"/>
                    </a:lnTo>
                    <a:lnTo>
                      <a:pt x="2854" y="1968"/>
                    </a:lnTo>
                    <a:lnTo>
                      <a:pt x="2857" y="1988"/>
                    </a:lnTo>
                    <a:lnTo>
                      <a:pt x="2859" y="2010"/>
                    </a:lnTo>
                    <a:lnTo>
                      <a:pt x="2859" y="2033"/>
                    </a:lnTo>
                    <a:lnTo>
                      <a:pt x="2859" y="2054"/>
                    </a:lnTo>
                    <a:lnTo>
                      <a:pt x="2864" y="2112"/>
                    </a:lnTo>
                    <a:lnTo>
                      <a:pt x="2867" y="2170"/>
                    </a:lnTo>
                    <a:lnTo>
                      <a:pt x="2872" y="2227"/>
                    </a:lnTo>
                    <a:lnTo>
                      <a:pt x="2881" y="2285"/>
                    </a:lnTo>
                    <a:lnTo>
                      <a:pt x="2884" y="2297"/>
                    </a:lnTo>
                    <a:lnTo>
                      <a:pt x="2886" y="2310"/>
                    </a:lnTo>
                    <a:lnTo>
                      <a:pt x="2886" y="2322"/>
                    </a:lnTo>
                    <a:lnTo>
                      <a:pt x="2879" y="2333"/>
                    </a:lnTo>
                    <a:lnTo>
                      <a:pt x="2874" y="2333"/>
                    </a:lnTo>
                    <a:lnTo>
                      <a:pt x="2869" y="2333"/>
                    </a:lnTo>
                    <a:lnTo>
                      <a:pt x="2866" y="2336"/>
                    </a:lnTo>
                    <a:lnTo>
                      <a:pt x="2861" y="2338"/>
                    </a:lnTo>
                    <a:lnTo>
                      <a:pt x="2846" y="2340"/>
                    </a:lnTo>
                    <a:lnTo>
                      <a:pt x="2831" y="2341"/>
                    </a:lnTo>
                    <a:lnTo>
                      <a:pt x="2818" y="2343"/>
                    </a:lnTo>
                    <a:lnTo>
                      <a:pt x="2805" y="2346"/>
                    </a:lnTo>
                    <a:lnTo>
                      <a:pt x="2790" y="2350"/>
                    </a:lnTo>
                    <a:lnTo>
                      <a:pt x="2777" y="2351"/>
                    </a:lnTo>
                    <a:lnTo>
                      <a:pt x="2763" y="2353"/>
                    </a:lnTo>
                    <a:lnTo>
                      <a:pt x="2748" y="2355"/>
                    </a:lnTo>
                    <a:lnTo>
                      <a:pt x="2737" y="2356"/>
                    </a:lnTo>
                    <a:lnTo>
                      <a:pt x="2724" y="2356"/>
                    </a:lnTo>
                    <a:lnTo>
                      <a:pt x="2712" y="2356"/>
                    </a:lnTo>
                    <a:lnTo>
                      <a:pt x="2702" y="2356"/>
                    </a:lnTo>
                    <a:lnTo>
                      <a:pt x="2691" y="2356"/>
                    </a:lnTo>
                    <a:lnTo>
                      <a:pt x="2679" y="2356"/>
                    </a:lnTo>
                    <a:lnTo>
                      <a:pt x="2666" y="2358"/>
                    </a:lnTo>
                    <a:lnTo>
                      <a:pt x="2654" y="2359"/>
                    </a:lnTo>
                    <a:lnTo>
                      <a:pt x="2640" y="2368"/>
                    </a:lnTo>
                    <a:lnTo>
                      <a:pt x="2623" y="2373"/>
                    </a:lnTo>
                    <a:lnTo>
                      <a:pt x="2607" y="2376"/>
                    </a:lnTo>
                    <a:lnTo>
                      <a:pt x="2590" y="2378"/>
                    </a:lnTo>
                    <a:lnTo>
                      <a:pt x="2573" y="2381"/>
                    </a:lnTo>
                    <a:lnTo>
                      <a:pt x="2557" y="2383"/>
                    </a:lnTo>
                    <a:lnTo>
                      <a:pt x="2540" y="2384"/>
                    </a:lnTo>
                    <a:lnTo>
                      <a:pt x="2524" y="2388"/>
                    </a:lnTo>
                    <a:lnTo>
                      <a:pt x="2512" y="2391"/>
                    </a:lnTo>
                    <a:lnTo>
                      <a:pt x="2501" y="2391"/>
                    </a:lnTo>
                    <a:lnTo>
                      <a:pt x="2489" y="2391"/>
                    </a:lnTo>
                    <a:lnTo>
                      <a:pt x="2478" y="2389"/>
                    </a:lnTo>
                    <a:lnTo>
                      <a:pt x="2466" y="2389"/>
                    </a:lnTo>
                    <a:lnTo>
                      <a:pt x="2455" y="2389"/>
                    </a:lnTo>
                    <a:lnTo>
                      <a:pt x="2443" y="2389"/>
                    </a:lnTo>
                    <a:lnTo>
                      <a:pt x="2432" y="2392"/>
                    </a:lnTo>
                    <a:lnTo>
                      <a:pt x="2427" y="2394"/>
                    </a:lnTo>
                    <a:lnTo>
                      <a:pt x="2420" y="2396"/>
                    </a:lnTo>
                    <a:lnTo>
                      <a:pt x="2413" y="2397"/>
                    </a:lnTo>
                    <a:lnTo>
                      <a:pt x="2407" y="2399"/>
                    </a:lnTo>
                    <a:lnTo>
                      <a:pt x="2402" y="2402"/>
                    </a:lnTo>
                    <a:lnTo>
                      <a:pt x="2395" y="2404"/>
                    </a:lnTo>
                    <a:lnTo>
                      <a:pt x="2389" y="2406"/>
                    </a:lnTo>
                    <a:lnTo>
                      <a:pt x="2382" y="2407"/>
                    </a:lnTo>
                    <a:lnTo>
                      <a:pt x="2377" y="2407"/>
                    </a:lnTo>
                    <a:lnTo>
                      <a:pt x="2374" y="2407"/>
                    </a:lnTo>
                    <a:lnTo>
                      <a:pt x="2370" y="2404"/>
                    </a:lnTo>
                    <a:lnTo>
                      <a:pt x="2367" y="2402"/>
                    </a:lnTo>
                    <a:lnTo>
                      <a:pt x="2365" y="2379"/>
                    </a:lnTo>
                    <a:lnTo>
                      <a:pt x="2362" y="2356"/>
                    </a:lnTo>
                    <a:lnTo>
                      <a:pt x="2359" y="2333"/>
                    </a:lnTo>
                    <a:lnTo>
                      <a:pt x="2359" y="2308"/>
                    </a:lnTo>
                    <a:lnTo>
                      <a:pt x="2357" y="2287"/>
                    </a:lnTo>
                    <a:lnTo>
                      <a:pt x="2354" y="2265"/>
                    </a:lnTo>
                    <a:lnTo>
                      <a:pt x="2349" y="2244"/>
                    </a:lnTo>
                    <a:lnTo>
                      <a:pt x="2346" y="2223"/>
                    </a:lnTo>
                    <a:lnTo>
                      <a:pt x="2334" y="2183"/>
                    </a:lnTo>
                    <a:lnTo>
                      <a:pt x="2329" y="2142"/>
                    </a:lnTo>
                    <a:lnTo>
                      <a:pt x="2324" y="2100"/>
                    </a:lnTo>
                    <a:lnTo>
                      <a:pt x="2318" y="2059"/>
                    </a:lnTo>
                    <a:lnTo>
                      <a:pt x="2313" y="2041"/>
                    </a:lnTo>
                    <a:lnTo>
                      <a:pt x="2309" y="2025"/>
                    </a:lnTo>
                    <a:lnTo>
                      <a:pt x="2308" y="2006"/>
                    </a:lnTo>
                    <a:lnTo>
                      <a:pt x="2308" y="1988"/>
                    </a:lnTo>
                    <a:lnTo>
                      <a:pt x="2303" y="1983"/>
                    </a:lnTo>
                    <a:lnTo>
                      <a:pt x="2296" y="1978"/>
                    </a:lnTo>
                    <a:lnTo>
                      <a:pt x="2290" y="1975"/>
                    </a:lnTo>
                    <a:lnTo>
                      <a:pt x="2285" y="1970"/>
                    </a:lnTo>
                    <a:lnTo>
                      <a:pt x="2278" y="1964"/>
                    </a:lnTo>
                    <a:lnTo>
                      <a:pt x="2270" y="1957"/>
                    </a:lnTo>
                    <a:lnTo>
                      <a:pt x="2261" y="1950"/>
                    </a:lnTo>
                    <a:lnTo>
                      <a:pt x="2253" y="1945"/>
                    </a:lnTo>
                    <a:lnTo>
                      <a:pt x="2245" y="1940"/>
                    </a:lnTo>
                    <a:lnTo>
                      <a:pt x="2237" y="1934"/>
                    </a:lnTo>
                    <a:lnTo>
                      <a:pt x="2228" y="1929"/>
                    </a:lnTo>
                    <a:lnTo>
                      <a:pt x="2222" y="1922"/>
                    </a:lnTo>
                    <a:lnTo>
                      <a:pt x="2212" y="1919"/>
                    </a:lnTo>
                    <a:lnTo>
                      <a:pt x="2202" y="1916"/>
                    </a:lnTo>
                    <a:lnTo>
                      <a:pt x="2194" y="1912"/>
                    </a:lnTo>
                    <a:lnTo>
                      <a:pt x="2184" y="1907"/>
                    </a:lnTo>
                    <a:lnTo>
                      <a:pt x="2177" y="1902"/>
                    </a:lnTo>
                    <a:lnTo>
                      <a:pt x="2171" y="1894"/>
                    </a:lnTo>
                    <a:lnTo>
                      <a:pt x="2164" y="1886"/>
                    </a:lnTo>
                    <a:lnTo>
                      <a:pt x="2161" y="1876"/>
                    </a:lnTo>
                    <a:lnTo>
                      <a:pt x="2152" y="1866"/>
                    </a:lnTo>
                    <a:lnTo>
                      <a:pt x="2144" y="1855"/>
                    </a:lnTo>
                    <a:lnTo>
                      <a:pt x="2134" y="1846"/>
                    </a:lnTo>
                    <a:lnTo>
                      <a:pt x="2123" y="1840"/>
                    </a:lnTo>
                    <a:lnTo>
                      <a:pt x="2118" y="1835"/>
                    </a:lnTo>
                    <a:lnTo>
                      <a:pt x="2113" y="1830"/>
                    </a:lnTo>
                    <a:lnTo>
                      <a:pt x="2108" y="1825"/>
                    </a:lnTo>
                    <a:lnTo>
                      <a:pt x="2103" y="1818"/>
                    </a:lnTo>
                    <a:lnTo>
                      <a:pt x="2096" y="1812"/>
                    </a:lnTo>
                    <a:lnTo>
                      <a:pt x="2088" y="1804"/>
                    </a:lnTo>
                    <a:lnTo>
                      <a:pt x="2081" y="1795"/>
                    </a:lnTo>
                    <a:lnTo>
                      <a:pt x="2075" y="1787"/>
                    </a:lnTo>
                    <a:lnTo>
                      <a:pt x="2078" y="1775"/>
                    </a:lnTo>
                    <a:lnTo>
                      <a:pt x="2085" y="1767"/>
                    </a:lnTo>
                    <a:lnTo>
                      <a:pt x="2095" y="1759"/>
                    </a:lnTo>
                    <a:lnTo>
                      <a:pt x="2103" y="1751"/>
                    </a:lnTo>
                    <a:lnTo>
                      <a:pt x="2111" y="1742"/>
                    </a:lnTo>
                    <a:lnTo>
                      <a:pt x="2118" y="1733"/>
                    </a:lnTo>
                    <a:lnTo>
                      <a:pt x="2126" y="1723"/>
                    </a:lnTo>
                    <a:lnTo>
                      <a:pt x="2131" y="1714"/>
                    </a:lnTo>
                    <a:lnTo>
                      <a:pt x="2141" y="1703"/>
                    </a:lnTo>
                    <a:lnTo>
                      <a:pt x="2152" y="1693"/>
                    </a:lnTo>
                    <a:lnTo>
                      <a:pt x="2161" y="1681"/>
                    </a:lnTo>
                    <a:lnTo>
                      <a:pt x="2169" y="1670"/>
                    </a:lnTo>
                    <a:lnTo>
                      <a:pt x="2159" y="1665"/>
                    </a:lnTo>
                    <a:lnTo>
                      <a:pt x="2151" y="1662"/>
                    </a:lnTo>
                    <a:lnTo>
                      <a:pt x="2139" y="1660"/>
                    </a:lnTo>
                    <a:lnTo>
                      <a:pt x="2129" y="1658"/>
                    </a:lnTo>
                    <a:lnTo>
                      <a:pt x="2118" y="1658"/>
                    </a:lnTo>
                    <a:lnTo>
                      <a:pt x="2108" y="1660"/>
                    </a:lnTo>
                    <a:lnTo>
                      <a:pt x="2098" y="1662"/>
                    </a:lnTo>
                    <a:lnTo>
                      <a:pt x="2088" y="1663"/>
                    </a:lnTo>
                    <a:lnTo>
                      <a:pt x="2073" y="1662"/>
                    </a:lnTo>
                    <a:lnTo>
                      <a:pt x="2058" y="1662"/>
                    </a:lnTo>
                    <a:lnTo>
                      <a:pt x="2045" y="1660"/>
                    </a:lnTo>
                    <a:lnTo>
                      <a:pt x="2032" y="1658"/>
                    </a:lnTo>
                    <a:lnTo>
                      <a:pt x="2017" y="1657"/>
                    </a:lnTo>
                    <a:lnTo>
                      <a:pt x="2004" y="1655"/>
                    </a:lnTo>
                    <a:lnTo>
                      <a:pt x="1991" y="1653"/>
                    </a:lnTo>
                    <a:lnTo>
                      <a:pt x="1976" y="1652"/>
                    </a:lnTo>
                    <a:lnTo>
                      <a:pt x="1961" y="1650"/>
                    </a:lnTo>
                    <a:lnTo>
                      <a:pt x="1946" y="1647"/>
                    </a:lnTo>
                    <a:lnTo>
                      <a:pt x="1931" y="1643"/>
                    </a:lnTo>
                    <a:lnTo>
                      <a:pt x="1918" y="1639"/>
                    </a:lnTo>
                    <a:lnTo>
                      <a:pt x="1905" y="1634"/>
                    </a:lnTo>
                    <a:lnTo>
                      <a:pt x="1890" y="1630"/>
                    </a:lnTo>
                    <a:lnTo>
                      <a:pt x="1875" y="1630"/>
                    </a:lnTo>
                    <a:lnTo>
                      <a:pt x="1860" y="1632"/>
                    </a:lnTo>
                    <a:lnTo>
                      <a:pt x="1854" y="1625"/>
                    </a:lnTo>
                    <a:lnTo>
                      <a:pt x="1855" y="1617"/>
                    </a:lnTo>
                    <a:lnTo>
                      <a:pt x="1857" y="1609"/>
                    </a:lnTo>
                    <a:lnTo>
                      <a:pt x="1859" y="1601"/>
                    </a:lnTo>
                    <a:lnTo>
                      <a:pt x="1862" y="1581"/>
                    </a:lnTo>
                    <a:lnTo>
                      <a:pt x="1865" y="1563"/>
                    </a:lnTo>
                    <a:lnTo>
                      <a:pt x="1870" y="1545"/>
                    </a:lnTo>
                    <a:lnTo>
                      <a:pt x="1872" y="1525"/>
                    </a:lnTo>
                    <a:lnTo>
                      <a:pt x="1877" y="1510"/>
                    </a:lnTo>
                    <a:lnTo>
                      <a:pt x="1882" y="1495"/>
                    </a:lnTo>
                    <a:lnTo>
                      <a:pt x="1885" y="1480"/>
                    </a:lnTo>
                    <a:lnTo>
                      <a:pt x="1887" y="1464"/>
                    </a:lnTo>
                    <a:lnTo>
                      <a:pt x="1890" y="1444"/>
                    </a:lnTo>
                    <a:lnTo>
                      <a:pt x="1893" y="1424"/>
                    </a:lnTo>
                    <a:lnTo>
                      <a:pt x="1895" y="1404"/>
                    </a:lnTo>
                    <a:lnTo>
                      <a:pt x="1892" y="1386"/>
                    </a:lnTo>
                    <a:lnTo>
                      <a:pt x="1878" y="1389"/>
                    </a:lnTo>
                    <a:lnTo>
                      <a:pt x="1867" y="1396"/>
                    </a:lnTo>
                    <a:lnTo>
                      <a:pt x="1857" y="1403"/>
                    </a:lnTo>
                    <a:lnTo>
                      <a:pt x="1845" y="1409"/>
                    </a:lnTo>
                    <a:lnTo>
                      <a:pt x="1844" y="1411"/>
                    </a:lnTo>
                    <a:lnTo>
                      <a:pt x="1842" y="1413"/>
                    </a:lnTo>
                    <a:lnTo>
                      <a:pt x="1840" y="1416"/>
                    </a:lnTo>
                    <a:lnTo>
                      <a:pt x="1839" y="1416"/>
                    </a:lnTo>
                    <a:lnTo>
                      <a:pt x="1832" y="1426"/>
                    </a:lnTo>
                    <a:lnTo>
                      <a:pt x="1827" y="1437"/>
                    </a:lnTo>
                    <a:lnTo>
                      <a:pt x="1817" y="1447"/>
                    </a:lnTo>
                    <a:lnTo>
                      <a:pt x="1804" y="1449"/>
                    </a:lnTo>
                    <a:lnTo>
                      <a:pt x="1793" y="1444"/>
                    </a:lnTo>
                    <a:lnTo>
                      <a:pt x="1784" y="1436"/>
                    </a:lnTo>
                    <a:lnTo>
                      <a:pt x="1776" y="1426"/>
                    </a:lnTo>
                    <a:lnTo>
                      <a:pt x="1768" y="1417"/>
                    </a:lnTo>
                    <a:lnTo>
                      <a:pt x="1760" y="1409"/>
                    </a:lnTo>
                    <a:lnTo>
                      <a:pt x="1751" y="1403"/>
                    </a:lnTo>
                    <a:lnTo>
                      <a:pt x="1741" y="1398"/>
                    </a:lnTo>
                    <a:lnTo>
                      <a:pt x="1731" y="1393"/>
                    </a:lnTo>
                    <a:lnTo>
                      <a:pt x="1730" y="1396"/>
                    </a:lnTo>
                    <a:lnTo>
                      <a:pt x="1735" y="1421"/>
                    </a:lnTo>
                    <a:lnTo>
                      <a:pt x="1743" y="1446"/>
                    </a:lnTo>
                    <a:lnTo>
                      <a:pt x="1750" y="1470"/>
                    </a:lnTo>
                    <a:lnTo>
                      <a:pt x="1755" y="1495"/>
                    </a:lnTo>
                    <a:lnTo>
                      <a:pt x="1763" y="1521"/>
                    </a:lnTo>
                    <a:lnTo>
                      <a:pt x="1773" y="1546"/>
                    </a:lnTo>
                    <a:lnTo>
                      <a:pt x="1783" y="1571"/>
                    </a:lnTo>
                    <a:lnTo>
                      <a:pt x="1794" y="1596"/>
                    </a:lnTo>
                    <a:lnTo>
                      <a:pt x="1794" y="1599"/>
                    </a:lnTo>
                    <a:lnTo>
                      <a:pt x="1796" y="1604"/>
                    </a:lnTo>
                    <a:lnTo>
                      <a:pt x="1799" y="1607"/>
                    </a:lnTo>
                    <a:lnTo>
                      <a:pt x="1801" y="1612"/>
                    </a:lnTo>
                    <a:lnTo>
                      <a:pt x="1806" y="1634"/>
                    </a:lnTo>
                    <a:lnTo>
                      <a:pt x="1814" y="1653"/>
                    </a:lnTo>
                    <a:lnTo>
                      <a:pt x="1822" y="1675"/>
                    </a:lnTo>
                    <a:lnTo>
                      <a:pt x="1827" y="1696"/>
                    </a:lnTo>
                    <a:lnTo>
                      <a:pt x="1829" y="1716"/>
                    </a:lnTo>
                    <a:lnTo>
                      <a:pt x="1837" y="1734"/>
                    </a:lnTo>
                    <a:lnTo>
                      <a:pt x="1844" y="1752"/>
                    </a:lnTo>
                    <a:lnTo>
                      <a:pt x="1850" y="1771"/>
                    </a:lnTo>
                    <a:lnTo>
                      <a:pt x="1857" y="1787"/>
                    </a:lnTo>
                    <a:lnTo>
                      <a:pt x="1862" y="1805"/>
                    </a:lnTo>
                    <a:lnTo>
                      <a:pt x="1869" y="1822"/>
                    </a:lnTo>
                    <a:lnTo>
                      <a:pt x="1877" y="1838"/>
                    </a:lnTo>
                    <a:lnTo>
                      <a:pt x="1883" y="1856"/>
                    </a:lnTo>
                    <a:lnTo>
                      <a:pt x="1890" y="1876"/>
                    </a:lnTo>
                    <a:lnTo>
                      <a:pt x="1892" y="1898"/>
                    </a:lnTo>
                    <a:lnTo>
                      <a:pt x="1892" y="1921"/>
                    </a:lnTo>
                    <a:lnTo>
                      <a:pt x="1898" y="1935"/>
                    </a:lnTo>
                    <a:lnTo>
                      <a:pt x="1905" y="1952"/>
                    </a:lnTo>
                    <a:lnTo>
                      <a:pt x="1913" y="1967"/>
                    </a:lnTo>
                    <a:lnTo>
                      <a:pt x="1918" y="1983"/>
                    </a:lnTo>
                    <a:lnTo>
                      <a:pt x="1923" y="2000"/>
                    </a:lnTo>
                    <a:lnTo>
                      <a:pt x="1928" y="2016"/>
                    </a:lnTo>
                    <a:lnTo>
                      <a:pt x="1933" y="2033"/>
                    </a:lnTo>
                    <a:lnTo>
                      <a:pt x="1940" y="2049"/>
                    </a:lnTo>
                    <a:lnTo>
                      <a:pt x="1949" y="2054"/>
                    </a:lnTo>
                    <a:lnTo>
                      <a:pt x="1961" y="2058"/>
                    </a:lnTo>
                    <a:lnTo>
                      <a:pt x="1974" y="2061"/>
                    </a:lnTo>
                    <a:lnTo>
                      <a:pt x="1986" y="2066"/>
                    </a:lnTo>
                    <a:lnTo>
                      <a:pt x="1992" y="2069"/>
                    </a:lnTo>
                    <a:lnTo>
                      <a:pt x="1999" y="2071"/>
                    </a:lnTo>
                    <a:lnTo>
                      <a:pt x="2006" y="2072"/>
                    </a:lnTo>
                    <a:lnTo>
                      <a:pt x="2012" y="2074"/>
                    </a:lnTo>
                    <a:lnTo>
                      <a:pt x="2019" y="2077"/>
                    </a:lnTo>
                    <a:lnTo>
                      <a:pt x="2025" y="2079"/>
                    </a:lnTo>
                    <a:lnTo>
                      <a:pt x="2032" y="2082"/>
                    </a:lnTo>
                    <a:lnTo>
                      <a:pt x="2039" y="2084"/>
                    </a:lnTo>
                    <a:lnTo>
                      <a:pt x="2045" y="2087"/>
                    </a:lnTo>
                    <a:lnTo>
                      <a:pt x="2052" y="2091"/>
                    </a:lnTo>
                    <a:lnTo>
                      <a:pt x="2058" y="2092"/>
                    </a:lnTo>
                    <a:lnTo>
                      <a:pt x="2065" y="2096"/>
                    </a:lnTo>
                    <a:lnTo>
                      <a:pt x="2073" y="2099"/>
                    </a:lnTo>
                    <a:lnTo>
                      <a:pt x="2081" y="2102"/>
                    </a:lnTo>
                    <a:lnTo>
                      <a:pt x="2088" y="2105"/>
                    </a:lnTo>
                    <a:lnTo>
                      <a:pt x="2096" y="2109"/>
                    </a:lnTo>
                    <a:lnTo>
                      <a:pt x="2103" y="2110"/>
                    </a:lnTo>
                    <a:lnTo>
                      <a:pt x="2111" y="2112"/>
                    </a:lnTo>
                    <a:lnTo>
                      <a:pt x="2118" y="2114"/>
                    </a:lnTo>
                    <a:lnTo>
                      <a:pt x="2124" y="2115"/>
                    </a:lnTo>
                    <a:lnTo>
                      <a:pt x="2131" y="2117"/>
                    </a:lnTo>
                    <a:lnTo>
                      <a:pt x="2138" y="2119"/>
                    </a:lnTo>
                    <a:lnTo>
                      <a:pt x="2144" y="2122"/>
                    </a:lnTo>
                    <a:lnTo>
                      <a:pt x="2149" y="2127"/>
                    </a:lnTo>
                    <a:lnTo>
                      <a:pt x="2156" y="2130"/>
                    </a:lnTo>
                    <a:lnTo>
                      <a:pt x="2162" y="2132"/>
                    </a:lnTo>
                    <a:lnTo>
                      <a:pt x="2169" y="2135"/>
                    </a:lnTo>
                    <a:lnTo>
                      <a:pt x="2176" y="2138"/>
                    </a:lnTo>
                    <a:lnTo>
                      <a:pt x="2182" y="2140"/>
                    </a:lnTo>
                    <a:lnTo>
                      <a:pt x="2189" y="2143"/>
                    </a:lnTo>
                    <a:lnTo>
                      <a:pt x="2195" y="2148"/>
                    </a:lnTo>
                    <a:lnTo>
                      <a:pt x="2202" y="2152"/>
                    </a:lnTo>
                    <a:lnTo>
                      <a:pt x="2209" y="2153"/>
                    </a:lnTo>
                    <a:lnTo>
                      <a:pt x="2215" y="2155"/>
                    </a:lnTo>
                    <a:lnTo>
                      <a:pt x="2222" y="2157"/>
                    </a:lnTo>
                    <a:lnTo>
                      <a:pt x="2228" y="2158"/>
                    </a:lnTo>
                    <a:lnTo>
                      <a:pt x="2235" y="2160"/>
                    </a:lnTo>
                    <a:lnTo>
                      <a:pt x="2242" y="2163"/>
                    </a:lnTo>
                    <a:lnTo>
                      <a:pt x="2248" y="2166"/>
                    </a:lnTo>
                    <a:lnTo>
                      <a:pt x="2255" y="2171"/>
                    </a:lnTo>
                    <a:lnTo>
                      <a:pt x="2260" y="2175"/>
                    </a:lnTo>
                    <a:lnTo>
                      <a:pt x="2266" y="2180"/>
                    </a:lnTo>
                    <a:lnTo>
                      <a:pt x="2271" y="2186"/>
                    </a:lnTo>
                    <a:lnTo>
                      <a:pt x="2275" y="2193"/>
                    </a:lnTo>
                    <a:lnTo>
                      <a:pt x="2283" y="2211"/>
                    </a:lnTo>
                    <a:lnTo>
                      <a:pt x="2283" y="2231"/>
                    </a:lnTo>
                    <a:lnTo>
                      <a:pt x="2280" y="2252"/>
                    </a:lnTo>
                    <a:lnTo>
                      <a:pt x="2276" y="2272"/>
                    </a:lnTo>
                    <a:lnTo>
                      <a:pt x="2271" y="2284"/>
                    </a:lnTo>
                    <a:lnTo>
                      <a:pt x="2268" y="2295"/>
                    </a:lnTo>
                    <a:lnTo>
                      <a:pt x="2263" y="2308"/>
                    </a:lnTo>
                    <a:lnTo>
                      <a:pt x="2257" y="2318"/>
                    </a:lnTo>
                    <a:lnTo>
                      <a:pt x="2253" y="2328"/>
                    </a:lnTo>
                    <a:lnTo>
                      <a:pt x="2247" y="2336"/>
                    </a:lnTo>
                    <a:lnTo>
                      <a:pt x="2237" y="2343"/>
                    </a:lnTo>
                    <a:lnTo>
                      <a:pt x="2227" y="2350"/>
                    </a:lnTo>
                    <a:lnTo>
                      <a:pt x="2217" y="2350"/>
                    </a:lnTo>
                    <a:lnTo>
                      <a:pt x="2209" y="2350"/>
                    </a:lnTo>
                    <a:lnTo>
                      <a:pt x="2200" y="2348"/>
                    </a:lnTo>
                    <a:lnTo>
                      <a:pt x="2192" y="2345"/>
                    </a:lnTo>
                    <a:lnTo>
                      <a:pt x="2184" y="2341"/>
                    </a:lnTo>
                    <a:lnTo>
                      <a:pt x="2176" y="2338"/>
                    </a:lnTo>
                    <a:lnTo>
                      <a:pt x="2169" y="2335"/>
                    </a:lnTo>
                    <a:lnTo>
                      <a:pt x="2161" y="2331"/>
                    </a:lnTo>
                    <a:lnTo>
                      <a:pt x="2154" y="2328"/>
                    </a:lnTo>
                    <a:lnTo>
                      <a:pt x="2148" y="2325"/>
                    </a:lnTo>
                    <a:lnTo>
                      <a:pt x="2141" y="2322"/>
                    </a:lnTo>
                    <a:lnTo>
                      <a:pt x="2133" y="2318"/>
                    </a:lnTo>
                    <a:lnTo>
                      <a:pt x="2126" y="2315"/>
                    </a:lnTo>
                    <a:lnTo>
                      <a:pt x="2118" y="2313"/>
                    </a:lnTo>
                    <a:lnTo>
                      <a:pt x="2111" y="2310"/>
                    </a:lnTo>
                    <a:lnTo>
                      <a:pt x="2103" y="2308"/>
                    </a:lnTo>
                    <a:lnTo>
                      <a:pt x="2095" y="2310"/>
                    </a:lnTo>
                    <a:lnTo>
                      <a:pt x="2086" y="2308"/>
                    </a:lnTo>
                    <a:lnTo>
                      <a:pt x="2078" y="2305"/>
                    </a:lnTo>
                    <a:lnTo>
                      <a:pt x="2068" y="2305"/>
                    </a:lnTo>
                    <a:lnTo>
                      <a:pt x="2062" y="2303"/>
                    </a:lnTo>
                    <a:lnTo>
                      <a:pt x="2055" y="2302"/>
                    </a:lnTo>
                    <a:lnTo>
                      <a:pt x="2048" y="2300"/>
                    </a:lnTo>
                    <a:lnTo>
                      <a:pt x="2044" y="2298"/>
                    </a:lnTo>
                    <a:lnTo>
                      <a:pt x="2037" y="2297"/>
                    </a:lnTo>
                    <a:lnTo>
                      <a:pt x="2030" y="2293"/>
                    </a:lnTo>
                    <a:lnTo>
                      <a:pt x="2024" y="2292"/>
                    </a:lnTo>
                    <a:lnTo>
                      <a:pt x="2019" y="2290"/>
                    </a:lnTo>
                    <a:lnTo>
                      <a:pt x="2014" y="2290"/>
                    </a:lnTo>
                    <a:lnTo>
                      <a:pt x="2009" y="2287"/>
                    </a:lnTo>
                    <a:lnTo>
                      <a:pt x="2006" y="2285"/>
                    </a:lnTo>
                    <a:lnTo>
                      <a:pt x="2001" y="2285"/>
                    </a:lnTo>
                    <a:lnTo>
                      <a:pt x="1999" y="2293"/>
                    </a:lnTo>
                    <a:lnTo>
                      <a:pt x="2001" y="2300"/>
                    </a:lnTo>
                    <a:lnTo>
                      <a:pt x="2002" y="2308"/>
                    </a:lnTo>
                    <a:lnTo>
                      <a:pt x="2004" y="2315"/>
                    </a:lnTo>
                    <a:lnTo>
                      <a:pt x="2007" y="2328"/>
                    </a:lnTo>
                    <a:lnTo>
                      <a:pt x="2011" y="2341"/>
                    </a:lnTo>
                    <a:lnTo>
                      <a:pt x="2014" y="2355"/>
                    </a:lnTo>
                    <a:lnTo>
                      <a:pt x="2020" y="2368"/>
                    </a:lnTo>
                    <a:lnTo>
                      <a:pt x="2024" y="2379"/>
                    </a:lnTo>
                    <a:lnTo>
                      <a:pt x="2027" y="2391"/>
                    </a:lnTo>
                    <a:lnTo>
                      <a:pt x="2032" y="2402"/>
                    </a:lnTo>
                    <a:lnTo>
                      <a:pt x="2035" y="2414"/>
                    </a:lnTo>
                    <a:lnTo>
                      <a:pt x="2037" y="2420"/>
                    </a:lnTo>
                    <a:lnTo>
                      <a:pt x="2040" y="2425"/>
                    </a:lnTo>
                    <a:lnTo>
                      <a:pt x="2040" y="2432"/>
                    </a:lnTo>
                    <a:lnTo>
                      <a:pt x="2037" y="2439"/>
                    </a:lnTo>
                    <a:lnTo>
                      <a:pt x="2025" y="2439"/>
                    </a:lnTo>
                    <a:lnTo>
                      <a:pt x="2014" y="2439"/>
                    </a:lnTo>
                    <a:lnTo>
                      <a:pt x="2004" y="2439"/>
                    </a:lnTo>
                    <a:lnTo>
                      <a:pt x="1994" y="2442"/>
                    </a:lnTo>
                    <a:lnTo>
                      <a:pt x="1987" y="2445"/>
                    </a:lnTo>
                    <a:lnTo>
                      <a:pt x="1981" y="2445"/>
                    </a:lnTo>
                    <a:lnTo>
                      <a:pt x="1973" y="2447"/>
                    </a:lnTo>
                    <a:lnTo>
                      <a:pt x="1966" y="2449"/>
                    </a:lnTo>
                    <a:lnTo>
                      <a:pt x="1944" y="2450"/>
                    </a:lnTo>
                    <a:lnTo>
                      <a:pt x="1923" y="2452"/>
                    </a:lnTo>
                    <a:lnTo>
                      <a:pt x="1902" y="2453"/>
                    </a:lnTo>
                    <a:lnTo>
                      <a:pt x="1882" y="2455"/>
                    </a:lnTo>
                    <a:lnTo>
                      <a:pt x="1860" y="2457"/>
                    </a:lnTo>
                    <a:lnTo>
                      <a:pt x="1839" y="2458"/>
                    </a:lnTo>
                    <a:lnTo>
                      <a:pt x="1819" y="2460"/>
                    </a:lnTo>
                    <a:lnTo>
                      <a:pt x="1798" y="2463"/>
                    </a:lnTo>
                    <a:lnTo>
                      <a:pt x="1788" y="2463"/>
                    </a:lnTo>
                    <a:lnTo>
                      <a:pt x="1778" y="2463"/>
                    </a:lnTo>
                    <a:lnTo>
                      <a:pt x="1768" y="2465"/>
                    </a:lnTo>
                    <a:lnTo>
                      <a:pt x="1758" y="2467"/>
                    </a:lnTo>
                    <a:lnTo>
                      <a:pt x="1748" y="2468"/>
                    </a:lnTo>
                    <a:lnTo>
                      <a:pt x="1738" y="2470"/>
                    </a:lnTo>
                    <a:lnTo>
                      <a:pt x="1727" y="2472"/>
                    </a:lnTo>
                    <a:lnTo>
                      <a:pt x="1717" y="2473"/>
                    </a:lnTo>
                    <a:lnTo>
                      <a:pt x="1698" y="2477"/>
                    </a:lnTo>
                    <a:lnTo>
                      <a:pt x="1682" y="2480"/>
                    </a:lnTo>
                    <a:lnTo>
                      <a:pt x="1664" y="2482"/>
                    </a:lnTo>
                    <a:lnTo>
                      <a:pt x="1647" y="2482"/>
                    </a:lnTo>
                    <a:lnTo>
                      <a:pt x="1629" y="2483"/>
                    </a:lnTo>
                    <a:lnTo>
                      <a:pt x="1613" y="2483"/>
                    </a:lnTo>
                    <a:lnTo>
                      <a:pt x="1594" y="2485"/>
                    </a:lnTo>
                    <a:lnTo>
                      <a:pt x="1576" y="2488"/>
                    </a:lnTo>
                    <a:lnTo>
                      <a:pt x="1556" y="2490"/>
                    </a:lnTo>
                    <a:lnTo>
                      <a:pt x="1538" y="2491"/>
                    </a:lnTo>
                    <a:lnTo>
                      <a:pt x="1520" y="2491"/>
                    </a:lnTo>
                    <a:lnTo>
                      <a:pt x="1502" y="2493"/>
                    </a:lnTo>
                    <a:lnTo>
                      <a:pt x="1482" y="2495"/>
                    </a:lnTo>
                    <a:lnTo>
                      <a:pt x="1464" y="2496"/>
                    </a:lnTo>
                    <a:lnTo>
                      <a:pt x="1446" y="2498"/>
                    </a:lnTo>
                    <a:lnTo>
                      <a:pt x="1428" y="2501"/>
                    </a:lnTo>
                    <a:lnTo>
                      <a:pt x="1408" y="2501"/>
                    </a:lnTo>
                    <a:lnTo>
                      <a:pt x="1386" y="2501"/>
                    </a:lnTo>
                    <a:lnTo>
                      <a:pt x="1367" y="2503"/>
                    </a:lnTo>
                    <a:lnTo>
                      <a:pt x="1345" y="2505"/>
                    </a:lnTo>
                    <a:lnTo>
                      <a:pt x="1325" y="2508"/>
                    </a:lnTo>
                    <a:lnTo>
                      <a:pt x="1306" y="2511"/>
                    </a:lnTo>
                    <a:lnTo>
                      <a:pt x="1286" y="2516"/>
                    </a:lnTo>
                    <a:lnTo>
                      <a:pt x="1266" y="2521"/>
                    </a:lnTo>
                    <a:lnTo>
                      <a:pt x="1241" y="2526"/>
                    </a:lnTo>
                    <a:lnTo>
                      <a:pt x="1215" y="2529"/>
                    </a:lnTo>
                    <a:lnTo>
                      <a:pt x="1190" y="2534"/>
                    </a:lnTo>
                    <a:lnTo>
                      <a:pt x="1165" y="2538"/>
                    </a:lnTo>
                    <a:lnTo>
                      <a:pt x="1139" y="2541"/>
                    </a:lnTo>
                    <a:lnTo>
                      <a:pt x="1114" y="2544"/>
                    </a:lnTo>
                    <a:lnTo>
                      <a:pt x="1088" y="2546"/>
                    </a:lnTo>
                    <a:lnTo>
                      <a:pt x="1063" y="2548"/>
                    </a:lnTo>
                    <a:lnTo>
                      <a:pt x="1050" y="2549"/>
                    </a:lnTo>
                    <a:lnTo>
                      <a:pt x="1038" y="2551"/>
                    </a:lnTo>
                    <a:lnTo>
                      <a:pt x="1025" y="2552"/>
                    </a:lnTo>
                    <a:lnTo>
                      <a:pt x="1013" y="2554"/>
                    </a:lnTo>
                    <a:lnTo>
                      <a:pt x="1000" y="2554"/>
                    </a:lnTo>
                    <a:lnTo>
                      <a:pt x="989" y="2554"/>
                    </a:lnTo>
                    <a:lnTo>
                      <a:pt x="975" y="2556"/>
                    </a:lnTo>
                    <a:lnTo>
                      <a:pt x="962" y="2556"/>
                    </a:lnTo>
                    <a:lnTo>
                      <a:pt x="960" y="2557"/>
                    </a:lnTo>
                    <a:lnTo>
                      <a:pt x="959" y="2559"/>
                    </a:lnTo>
                    <a:lnTo>
                      <a:pt x="956" y="2559"/>
                    </a:lnTo>
                    <a:lnTo>
                      <a:pt x="952" y="2559"/>
                    </a:lnTo>
                    <a:lnTo>
                      <a:pt x="949" y="2554"/>
                    </a:lnTo>
                    <a:lnTo>
                      <a:pt x="947" y="2549"/>
                    </a:lnTo>
                    <a:lnTo>
                      <a:pt x="946" y="2543"/>
                    </a:lnTo>
                    <a:lnTo>
                      <a:pt x="944" y="2536"/>
                    </a:lnTo>
                    <a:lnTo>
                      <a:pt x="942" y="2524"/>
                    </a:lnTo>
                    <a:lnTo>
                      <a:pt x="941" y="2513"/>
                    </a:lnTo>
                    <a:lnTo>
                      <a:pt x="939" y="2501"/>
                    </a:lnTo>
                    <a:lnTo>
                      <a:pt x="936" y="2491"/>
                    </a:lnTo>
                    <a:lnTo>
                      <a:pt x="932" y="2470"/>
                    </a:lnTo>
                    <a:lnTo>
                      <a:pt x="926" y="2452"/>
                    </a:lnTo>
                    <a:lnTo>
                      <a:pt x="918" y="2434"/>
                    </a:lnTo>
                    <a:lnTo>
                      <a:pt x="916" y="2412"/>
                    </a:lnTo>
                    <a:lnTo>
                      <a:pt x="913" y="2399"/>
                    </a:lnTo>
                    <a:lnTo>
                      <a:pt x="909" y="2386"/>
                    </a:lnTo>
                    <a:lnTo>
                      <a:pt x="906" y="2373"/>
                    </a:lnTo>
                    <a:lnTo>
                      <a:pt x="901" y="2359"/>
                    </a:lnTo>
                    <a:lnTo>
                      <a:pt x="899" y="2345"/>
                    </a:lnTo>
                    <a:lnTo>
                      <a:pt x="894" y="2330"/>
                    </a:lnTo>
                    <a:lnTo>
                      <a:pt x="888" y="2315"/>
                    </a:lnTo>
                    <a:lnTo>
                      <a:pt x="883" y="2302"/>
                    </a:lnTo>
                    <a:lnTo>
                      <a:pt x="871" y="2251"/>
                    </a:lnTo>
                    <a:lnTo>
                      <a:pt x="861" y="2199"/>
                    </a:lnTo>
                    <a:lnTo>
                      <a:pt x="852" y="2148"/>
                    </a:lnTo>
                    <a:lnTo>
                      <a:pt x="837" y="2099"/>
                    </a:lnTo>
                    <a:lnTo>
                      <a:pt x="823" y="2105"/>
                    </a:lnTo>
                    <a:lnTo>
                      <a:pt x="812" y="2114"/>
                    </a:lnTo>
                    <a:lnTo>
                      <a:pt x="800" y="2122"/>
                    </a:lnTo>
                    <a:lnTo>
                      <a:pt x="789" y="2129"/>
                    </a:lnTo>
                    <a:lnTo>
                      <a:pt x="782" y="2133"/>
                    </a:lnTo>
                    <a:lnTo>
                      <a:pt x="776" y="2138"/>
                    </a:lnTo>
                    <a:lnTo>
                      <a:pt x="769" y="2142"/>
                    </a:lnTo>
                    <a:lnTo>
                      <a:pt x="764" y="2148"/>
                    </a:lnTo>
                    <a:lnTo>
                      <a:pt x="754" y="2153"/>
                    </a:lnTo>
                    <a:lnTo>
                      <a:pt x="744" y="2158"/>
                    </a:lnTo>
                    <a:lnTo>
                      <a:pt x="736" y="2163"/>
                    </a:lnTo>
                    <a:lnTo>
                      <a:pt x="726" y="2168"/>
                    </a:lnTo>
                    <a:lnTo>
                      <a:pt x="716" y="2173"/>
                    </a:lnTo>
                    <a:lnTo>
                      <a:pt x="708" y="2178"/>
                    </a:lnTo>
                    <a:lnTo>
                      <a:pt x="698" y="2183"/>
                    </a:lnTo>
                    <a:lnTo>
                      <a:pt x="688" y="2188"/>
                    </a:lnTo>
                    <a:lnTo>
                      <a:pt x="677" y="2194"/>
                    </a:lnTo>
                    <a:lnTo>
                      <a:pt x="663" y="2201"/>
                    </a:lnTo>
                    <a:lnTo>
                      <a:pt x="652" y="2206"/>
                    </a:lnTo>
                    <a:lnTo>
                      <a:pt x="640" y="2211"/>
                    </a:lnTo>
                    <a:lnTo>
                      <a:pt x="627" y="2218"/>
                    </a:lnTo>
                    <a:lnTo>
                      <a:pt x="615" y="2224"/>
                    </a:lnTo>
                    <a:lnTo>
                      <a:pt x="606" y="2232"/>
                    </a:lnTo>
                    <a:lnTo>
                      <a:pt x="594" y="2241"/>
                    </a:lnTo>
                    <a:lnTo>
                      <a:pt x="589" y="2242"/>
                    </a:lnTo>
                    <a:lnTo>
                      <a:pt x="582" y="2242"/>
                    </a:lnTo>
                    <a:lnTo>
                      <a:pt x="577" y="2246"/>
                    </a:lnTo>
                    <a:lnTo>
                      <a:pt x="574" y="2251"/>
                    </a:lnTo>
                    <a:lnTo>
                      <a:pt x="571" y="2252"/>
                    </a:lnTo>
                    <a:lnTo>
                      <a:pt x="568" y="2254"/>
                    </a:lnTo>
                    <a:lnTo>
                      <a:pt x="563" y="2254"/>
                    </a:lnTo>
                    <a:lnTo>
                      <a:pt x="559" y="2254"/>
                    </a:lnTo>
                    <a:lnTo>
                      <a:pt x="551" y="2249"/>
                    </a:lnTo>
                    <a:lnTo>
                      <a:pt x="541" y="2242"/>
                    </a:lnTo>
                    <a:lnTo>
                      <a:pt x="533" y="2236"/>
                    </a:lnTo>
                    <a:lnTo>
                      <a:pt x="525" y="2227"/>
                    </a:lnTo>
                    <a:lnTo>
                      <a:pt x="515" y="2221"/>
                    </a:lnTo>
                    <a:lnTo>
                      <a:pt x="505" y="2213"/>
                    </a:lnTo>
                    <a:lnTo>
                      <a:pt x="495" y="2206"/>
                    </a:lnTo>
                    <a:lnTo>
                      <a:pt x="485" y="2199"/>
                    </a:lnTo>
                    <a:lnTo>
                      <a:pt x="473" y="2190"/>
                    </a:lnTo>
                    <a:lnTo>
                      <a:pt x="462" y="2180"/>
                    </a:lnTo>
                    <a:lnTo>
                      <a:pt x="450" y="2168"/>
                    </a:lnTo>
                    <a:lnTo>
                      <a:pt x="440" y="2157"/>
                    </a:lnTo>
                    <a:lnTo>
                      <a:pt x="431" y="2145"/>
                    </a:lnTo>
                    <a:lnTo>
                      <a:pt x="419" y="2133"/>
                    </a:lnTo>
                    <a:lnTo>
                      <a:pt x="407" y="2124"/>
                    </a:lnTo>
                    <a:lnTo>
                      <a:pt x="396" y="2114"/>
                    </a:lnTo>
                    <a:lnTo>
                      <a:pt x="381" y="2094"/>
                    </a:lnTo>
                    <a:lnTo>
                      <a:pt x="364" y="2076"/>
                    </a:lnTo>
                    <a:lnTo>
                      <a:pt x="350" y="2058"/>
                    </a:lnTo>
                    <a:lnTo>
                      <a:pt x="333" y="2038"/>
                    </a:lnTo>
                    <a:lnTo>
                      <a:pt x="318" y="2020"/>
                    </a:lnTo>
                    <a:lnTo>
                      <a:pt x="302" y="2001"/>
                    </a:lnTo>
                    <a:lnTo>
                      <a:pt x="287" y="1983"/>
                    </a:lnTo>
                    <a:lnTo>
                      <a:pt x="272" y="1964"/>
                    </a:lnTo>
                    <a:lnTo>
                      <a:pt x="264" y="1954"/>
                    </a:lnTo>
                    <a:lnTo>
                      <a:pt x="257" y="1944"/>
                    </a:lnTo>
                    <a:lnTo>
                      <a:pt x="251" y="1932"/>
                    </a:lnTo>
                    <a:lnTo>
                      <a:pt x="246" y="1922"/>
                    </a:lnTo>
                    <a:lnTo>
                      <a:pt x="239" y="1912"/>
                    </a:lnTo>
                    <a:lnTo>
                      <a:pt x="232" y="1901"/>
                    </a:lnTo>
                    <a:lnTo>
                      <a:pt x="226" y="1891"/>
                    </a:lnTo>
                    <a:lnTo>
                      <a:pt x="219" y="1881"/>
                    </a:lnTo>
                    <a:lnTo>
                      <a:pt x="213" y="1873"/>
                    </a:lnTo>
                    <a:lnTo>
                      <a:pt x="206" y="1863"/>
                    </a:lnTo>
                    <a:lnTo>
                      <a:pt x="199" y="1855"/>
                    </a:lnTo>
                    <a:lnTo>
                      <a:pt x="193" y="1845"/>
                    </a:lnTo>
                    <a:lnTo>
                      <a:pt x="186" y="1837"/>
                    </a:lnTo>
                    <a:lnTo>
                      <a:pt x="180" y="1827"/>
                    </a:lnTo>
                    <a:lnTo>
                      <a:pt x="171" y="1818"/>
                    </a:lnTo>
                    <a:lnTo>
                      <a:pt x="161" y="1812"/>
                    </a:lnTo>
                    <a:lnTo>
                      <a:pt x="150" y="1800"/>
                    </a:lnTo>
                    <a:lnTo>
                      <a:pt x="138" y="1789"/>
                    </a:lnTo>
                    <a:lnTo>
                      <a:pt x="127" y="1775"/>
                    </a:lnTo>
                    <a:lnTo>
                      <a:pt x="115" y="1762"/>
                    </a:lnTo>
                    <a:lnTo>
                      <a:pt x="104" y="1749"/>
                    </a:lnTo>
                    <a:lnTo>
                      <a:pt x="94" y="1736"/>
                    </a:lnTo>
                    <a:lnTo>
                      <a:pt x="82" y="1723"/>
                    </a:lnTo>
                    <a:lnTo>
                      <a:pt x="72" y="1709"/>
                    </a:lnTo>
                    <a:lnTo>
                      <a:pt x="67" y="1708"/>
                    </a:lnTo>
                    <a:lnTo>
                      <a:pt x="61" y="1706"/>
                    </a:lnTo>
                    <a:lnTo>
                      <a:pt x="54" y="1703"/>
                    </a:lnTo>
                    <a:lnTo>
                      <a:pt x="49" y="1700"/>
                    </a:lnTo>
                    <a:lnTo>
                      <a:pt x="44" y="1693"/>
                    </a:lnTo>
                    <a:lnTo>
                      <a:pt x="36" y="1690"/>
                    </a:lnTo>
                    <a:lnTo>
                      <a:pt x="29" y="1686"/>
                    </a:lnTo>
                    <a:lnTo>
                      <a:pt x="26" y="1678"/>
                    </a:lnTo>
                    <a:lnTo>
                      <a:pt x="24" y="1667"/>
                    </a:lnTo>
                    <a:lnTo>
                      <a:pt x="16" y="1658"/>
                    </a:lnTo>
                    <a:lnTo>
                      <a:pt x="8" y="1652"/>
                    </a:lnTo>
                    <a:lnTo>
                      <a:pt x="3" y="1643"/>
                    </a:lnTo>
                    <a:lnTo>
                      <a:pt x="0" y="1629"/>
                    </a:lnTo>
                    <a:lnTo>
                      <a:pt x="3" y="1614"/>
                    </a:lnTo>
                    <a:lnTo>
                      <a:pt x="8" y="1599"/>
                    </a:lnTo>
                    <a:lnTo>
                      <a:pt x="11" y="1584"/>
                    </a:lnTo>
                    <a:lnTo>
                      <a:pt x="13" y="1579"/>
                    </a:lnTo>
                    <a:lnTo>
                      <a:pt x="13" y="1574"/>
                    </a:lnTo>
                    <a:lnTo>
                      <a:pt x="13" y="1569"/>
                    </a:lnTo>
                    <a:lnTo>
                      <a:pt x="14" y="156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Freeform 72"/>
              <p:cNvSpPr>
                <a:spLocks/>
              </p:cNvSpPr>
              <p:nvPr/>
            </p:nvSpPr>
            <p:spPr bwMode="auto">
              <a:xfrm>
                <a:off x="659" y="2673"/>
                <a:ext cx="246" cy="322"/>
              </a:xfrm>
              <a:custGeom>
                <a:avLst/>
                <a:gdLst>
                  <a:gd name="T0" fmla="*/ 3 w 490"/>
                  <a:gd name="T1" fmla="*/ 4 h 645"/>
                  <a:gd name="T2" fmla="*/ 4 w 490"/>
                  <a:gd name="T3" fmla="*/ 0 h 645"/>
                  <a:gd name="T4" fmla="*/ 9 w 490"/>
                  <a:gd name="T5" fmla="*/ 4 h 645"/>
                  <a:gd name="T6" fmla="*/ 23 w 490"/>
                  <a:gd name="T7" fmla="*/ 24 h 645"/>
                  <a:gd name="T8" fmla="*/ 34 w 490"/>
                  <a:gd name="T9" fmla="*/ 40 h 645"/>
                  <a:gd name="T10" fmla="*/ 44 w 490"/>
                  <a:gd name="T11" fmla="*/ 54 h 645"/>
                  <a:gd name="T12" fmla="*/ 56 w 490"/>
                  <a:gd name="T13" fmla="*/ 71 h 645"/>
                  <a:gd name="T14" fmla="*/ 66 w 490"/>
                  <a:gd name="T15" fmla="*/ 88 h 645"/>
                  <a:gd name="T16" fmla="*/ 79 w 490"/>
                  <a:gd name="T17" fmla="*/ 104 h 645"/>
                  <a:gd name="T18" fmla="*/ 92 w 490"/>
                  <a:gd name="T19" fmla="*/ 117 h 645"/>
                  <a:gd name="T20" fmla="*/ 101 w 490"/>
                  <a:gd name="T21" fmla="*/ 128 h 645"/>
                  <a:gd name="T22" fmla="*/ 111 w 490"/>
                  <a:gd name="T23" fmla="*/ 139 h 645"/>
                  <a:gd name="T24" fmla="*/ 126 w 490"/>
                  <a:gd name="T25" fmla="*/ 155 h 645"/>
                  <a:gd name="T26" fmla="*/ 141 w 490"/>
                  <a:gd name="T27" fmla="*/ 175 h 645"/>
                  <a:gd name="T28" fmla="*/ 158 w 490"/>
                  <a:gd name="T29" fmla="*/ 195 h 645"/>
                  <a:gd name="T30" fmla="*/ 167 w 490"/>
                  <a:gd name="T31" fmla="*/ 207 h 645"/>
                  <a:gd name="T32" fmla="*/ 177 w 490"/>
                  <a:gd name="T33" fmla="*/ 219 h 645"/>
                  <a:gd name="T34" fmla="*/ 185 w 490"/>
                  <a:gd name="T35" fmla="*/ 230 h 645"/>
                  <a:gd name="T36" fmla="*/ 195 w 490"/>
                  <a:gd name="T37" fmla="*/ 242 h 645"/>
                  <a:gd name="T38" fmla="*/ 204 w 490"/>
                  <a:gd name="T39" fmla="*/ 253 h 645"/>
                  <a:gd name="T40" fmla="*/ 216 w 490"/>
                  <a:gd name="T41" fmla="*/ 265 h 645"/>
                  <a:gd name="T42" fmla="*/ 229 w 490"/>
                  <a:gd name="T43" fmla="*/ 277 h 645"/>
                  <a:gd name="T44" fmla="*/ 242 w 490"/>
                  <a:gd name="T45" fmla="*/ 288 h 645"/>
                  <a:gd name="T46" fmla="*/ 244 w 490"/>
                  <a:gd name="T47" fmla="*/ 293 h 645"/>
                  <a:gd name="T48" fmla="*/ 245 w 490"/>
                  <a:gd name="T49" fmla="*/ 308 h 645"/>
                  <a:gd name="T50" fmla="*/ 240 w 490"/>
                  <a:gd name="T51" fmla="*/ 319 h 645"/>
                  <a:gd name="T52" fmla="*/ 229 w 490"/>
                  <a:gd name="T53" fmla="*/ 308 h 645"/>
                  <a:gd name="T54" fmla="*/ 219 w 490"/>
                  <a:gd name="T55" fmla="*/ 297 h 645"/>
                  <a:gd name="T56" fmla="*/ 209 w 490"/>
                  <a:gd name="T57" fmla="*/ 287 h 645"/>
                  <a:gd name="T58" fmla="*/ 198 w 490"/>
                  <a:gd name="T59" fmla="*/ 277 h 645"/>
                  <a:gd name="T60" fmla="*/ 188 w 490"/>
                  <a:gd name="T61" fmla="*/ 268 h 645"/>
                  <a:gd name="T62" fmla="*/ 172 w 490"/>
                  <a:gd name="T63" fmla="*/ 247 h 645"/>
                  <a:gd name="T64" fmla="*/ 155 w 490"/>
                  <a:gd name="T65" fmla="*/ 225 h 645"/>
                  <a:gd name="T66" fmla="*/ 137 w 490"/>
                  <a:gd name="T67" fmla="*/ 204 h 645"/>
                  <a:gd name="T68" fmla="*/ 117 w 490"/>
                  <a:gd name="T69" fmla="*/ 184 h 645"/>
                  <a:gd name="T70" fmla="*/ 100 w 490"/>
                  <a:gd name="T71" fmla="*/ 163 h 645"/>
                  <a:gd name="T72" fmla="*/ 85 w 490"/>
                  <a:gd name="T73" fmla="*/ 139 h 645"/>
                  <a:gd name="T74" fmla="*/ 66 w 490"/>
                  <a:gd name="T75" fmla="*/ 117 h 645"/>
                  <a:gd name="T76" fmla="*/ 46 w 490"/>
                  <a:gd name="T77" fmla="*/ 95 h 645"/>
                  <a:gd name="T78" fmla="*/ 32 w 490"/>
                  <a:gd name="T79" fmla="*/ 80 h 645"/>
                  <a:gd name="T80" fmla="*/ 15 w 490"/>
                  <a:gd name="T81" fmla="*/ 59 h 645"/>
                  <a:gd name="T82" fmla="*/ 3 w 490"/>
                  <a:gd name="T83" fmla="*/ 40 h 645"/>
                  <a:gd name="T84" fmla="*/ 1 w 490"/>
                  <a:gd name="T85" fmla="*/ 32 h 645"/>
                  <a:gd name="T86" fmla="*/ 1 w 490"/>
                  <a:gd name="T87" fmla="*/ 16 h 64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490" h="645">
                    <a:moveTo>
                      <a:pt x="3" y="21"/>
                    </a:moveTo>
                    <a:lnTo>
                      <a:pt x="3" y="14"/>
                    </a:lnTo>
                    <a:lnTo>
                      <a:pt x="5" y="9"/>
                    </a:lnTo>
                    <a:lnTo>
                      <a:pt x="5" y="4"/>
                    </a:lnTo>
                    <a:lnTo>
                      <a:pt x="7" y="0"/>
                    </a:lnTo>
                    <a:lnTo>
                      <a:pt x="8" y="1"/>
                    </a:lnTo>
                    <a:lnTo>
                      <a:pt x="10" y="4"/>
                    </a:lnTo>
                    <a:lnTo>
                      <a:pt x="13" y="8"/>
                    </a:lnTo>
                    <a:lnTo>
                      <a:pt x="18" y="9"/>
                    </a:lnTo>
                    <a:lnTo>
                      <a:pt x="26" y="24"/>
                    </a:lnTo>
                    <a:lnTo>
                      <a:pt x="36" y="36"/>
                    </a:lnTo>
                    <a:lnTo>
                      <a:pt x="45" y="49"/>
                    </a:lnTo>
                    <a:lnTo>
                      <a:pt x="53" y="64"/>
                    </a:lnTo>
                    <a:lnTo>
                      <a:pt x="59" y="72"/>
                    </a:lnTo>
                    <a:lnTo>
                      <a:pt x="68" y="80"/>
                    </a:lnTo>
                    <a:lnTo>
                      <a:pt x="73" y="89"/>
                    </a:lnTo>
                    <a:lnTo>
                      <a:pt x="78" y="98"/>
                    </a:lnTo>
                    <a:lnTo>
                      <a:pt x="87" y="108"/>
                    </a:lnTo>
                    <a:lnTo>
                      <a:pt x="96" y="120"/>
                    </a:lnTo>
                    <a:lnTo>
                      <a:pt x="102" y="131"/>
                    </a:lnTo>
                    <a:lnTo>
                      <a:pt x="111" y="143"/>
                    </a:lnTo>
                    <a:lnTo>
                      <a:pt x="117" y="155"/>
                    </a:lnTo>
                    <a:lnTo>
                      <a:pt x="124" y="166"/>
                    </a:lnTo>
                    <a:lnTo>
                      <a:pt x="132" y="176"/>
                    </a:lnTo>
                    <a:lnTo>
                      <a:pt x="139" y="188"/>
                    </a:lnTo>
                    <a:lnTo>
                      <a:pt x="149" y="197"/>
                    </a:lnTo>
                    <a:lnTo>
                      <a:pt x="157" y="209"/>
                    </a:lnTo>
                    <a:lnTo>
                      <a:pt x="167" y="219"/>
                    </a:lnTo>
                    <a:lnTo>
                      <a:pt x="177" y="227"/>
                    </a:lnTo>
                    <a:lnTo>
                      <a:pt x="183" y="234"/>
                    </a:lnTo>
                    <a:lnTo>
                      <a:pt x="190" y="242"/>
                    </a:lnTo>
                    <a:lnTo>
                      <a:pt x="195" y="249"/>
                    </a:lnTo>
                    <a:lnTo>
                      <a:pt x="201" y="257"/>
                    </a:lnTo>
                    <a:lnTo>
                      <a:pt x="208" y="263"/>
                    </a:lnTo>
                    <a:lnTo>
                      <a:pt x="215" y="272"/>
                    </a:lnTo>
                    <a:lnTo>
                      <a:pt x="221" y="278"/>
                    </a:lnTo>
                    <a:lnTo>
                      <a:pt x="228" y="285"/>
                    </a:lnTo>
                    <a:lnTo>
                      <a:pt x="239" y="296"/>
                    </a:lnTo>
                    <a:lnTo>
                      <a:pt x="251" y="310"/>
                    </a:lnTo>
                    <a:lnTo>
                      <a:pt x="261" y="323"/>
                    </a:lnTo>
                    <a:lnTo>
                      <a:pt x="271" y="338"/>
                    </a:lnTo>
                    <a:lnTo>
                      <a:pt x="281" y="351"/>
                    </a:lnTo>
                    <a:lnTo>
                      <a:pt x="292" y="364"/>
                    </a:lnTo>
                    <a:lnTo>
                      <a:pt x="302" y="377"/>
                    </a:lnTo>
                    <a:lnTo>
                      <a:pt x="314" y="390"/>
                    </a:lnTo>
                    <a:lnTo>
                      <a:pt x="320" y="399"/>
                    </a:lnTo>
                    <a:lnTo>
                      <a:pt x="325" y="405"/>
                    </a:lnTo>
                    <a:lnTo>
                      <a:pt x="332" y="414"/>
                    </a:lnTo>
                    <a:lnTo>
                      <a:pt x="338" y="422"/>
                    </a:lnTo>
                    <a:lnTo>
                      <a:pt x="345" y="430"/>
                    </a:lnTo>
                    <a:lnTo>
                      <a:pt x="352" y="438"/>
                    </a:lnTo>
                    <a:lnTo>
                      <a:pt x="357" y="447"/>
                    </a:lnTo>
                    <a:lnTo>
                      <a:pt x="363" y="455"/>
                    </a:lnTo>
                    <a:lnTo>
                      <a:pt x="368" y="461"/>
                    </a:lnTo>
                    <a:lnTo>
                      <a:pt x="375" y="470"/>
                    </a:lnTo>
                    <a:lnTo>
                      <a:pt x="381" y="476"/>
                    </a:lnTo>
                    <a:lnTo>
                      <a:pt x="388" y="485"/>
                    </a:lnTo>
                    <a:lnTo>
                      <a:pt x="393" y="491"/>
                    </a:lnTo>
                    <a:lnTo>
                      <a:pt x="400" y="499"/>
                    </a:lnTo>
                    <a:lnTo>
                      <a:pt x="406" y="506"/>
                    </a:lnTo>
                    <a:lnTo>
                      <a:pt x="413" y="513"/>
                    </a:lnTo>
                    <a:lnTo>
                      <a:pt x="421" y="522"/>
                    </a:lnTo>
                    <a:lnTo>
                      <a:pt x="431" y="531"/>
                    </a:lnTo>
                    <a:lnTo>
                      <a:pt x="441" y="539"/>
                    </a:lnTo>
                    <a:lnTo>
                      <a:pt x="449" y="547"/>
                    </a:lnTo>
                    <a:lnTo>
                      <a:pt x="457" y="555"/>
                    </a:lnTo>
                    <a:lnTo>
                      <a:pt x="466" y="562"/>
                    </a:lnTo>
                    <a:lnTo>
                      <a:pt x="474" y="570"/>
                    </a:lnTo>
                    <a:lnTo>
                      <a:pt x="482" y="577"/>
                    </a:lnTo>
                    <a:lnTo>
                      <a:pt x="482" y="580"/>
                    </a:lnTo>
                    <a:lnTo>
                      <a:pt x="484" y="584"/>
                    </a:lnTo>
                    <a:lnTo>
                      <a:pt x="487" y="587"/>
                    </a:lnTo>
                    <a:lnTo>
                      <a:pt x="490" y="588"/>
                    </a:lnTo>
                    <a:lnTo>
                      <a:pt x="490" y="603"/>
                    </a:lnTo>
                    <a:lnTo>
                      <a:pt x="489" y="616"/>
                    </a:lnTo>
                    <a:lnTo>
                      <a:pt x="487" y="631"/>
                    </a:lnTo>
                    <a:lnTo>
                      <a:pt x="485" y="645"/>
                    </a:lnTo>
                    <a:lnTo>
                      <a:pt x="479" y="638"/>
                    </a:lnTo>
                    <a:lnTo>
                      <a:pt x="471" y="631"/>
                    </a:lnTo>
                    <a:lnTo>
                      <a:pt x="464" y="623"/>
                    </a:lnTo>
                    <a:lnTo>
                      <a:pt x="457" y="616"/>
                    </a:lnTo>
                    <a:lnTo>
                      <a:pt x="451" y="610"/>
                    </a:lnTo>
                    <a:lnTo>
                      <a:pt x="444" y="602"/>
                    </a:lnTo>
                    <a:lnTo>
                      <a:pt x="436" y="595"/>
                    </a:lnTo>
                    <a:lnTo>
                      <a:pt x="429" y="588"/>
                    </a:lnTo>
                    <a:lnTo>
                      <a:pt x="423" y="582"/>
                    </a:lnTo>
                    <a:lnTo>
                      <a:pt x="416" y="575"/>
                    </a:lnTo>
                    <a:lnTo>
                      <a:pt x="409" y="569"/>
                    </a:lnTo>
                    <a:lnTo>
                      <a:pt x="403" y="562"/>
                    </a:lnTo>
                    <a:lnTo>
                      <a:pt x="395" y="555"/>
                    </a:lnTo>
                    <a:lnTo>
                      <a:pt x="388" y="549"/>
                    </a:lnTo>
                    <a:lnTo>
                      <a:pt x="381" y="542"/>
                    </a:lnTo>
                    <a:lnTo>
                      <a:pt x="375" y="536"/>
                    </a:lnTo>
                    <a:lnTo>
                      <a:pt x="365" y="522"/>
                    </a:lnTo>
                    <a:lnTo>
                      <a:pt x="353" y="508"/>
                    </a:lnTo>
                    <a:lnTo>
                      <a:pt x="342" y="494"/>
                    </a:lnTo>
                    <a:lnTo>
                      <a:pt x="330" y="480"/>
                    </a:lnTo>
                    <a:lnTo>
                      <a:pt x="320" y="465"/>
                    </a:lnTo>
                    <a:lnTo>
                      <a:pt x="309" y="450"/>
                    </a:lnTo>
                    <a:lnTo>
                      <a:pt x="297" y="437"/>
                    </a:lnTo>
                    <a:lnTo>
                      <a:pt x="286" y="422"/>
                    </a:lnTo>
                    <a:lnTo>
                      <a:pt x="272" y="409"/>
                    </a:lnTo>
                    <a:lnTo>
                      <a:pt x="259" y="395"/>
                    </a:lnTo>
                    <a:lnTo>
                      <a:pt x="248" y="382"/>
                    </a:lnTo>
                    <a:lnTo>
                      <a:pt x="234" y="369"/>
                    </a:lnTo>
                    <a:lnTo>
                      <a:pt x="221" y="354"/>
                    </a:lnTo>
                    <a:lnTo>
                      <a:pt x="211" y="341"/>
                    </a:lnTo>
                    <a:lnTo>
                      <a:pt x="200" y="326"/>
                    </a:lnTo>
                    <a:lnTo>
                      <a:pt x="192" y="310"/>
                    </a:lnTo>
                    <a:lnTo>
                      <a:pt x="182" y="293"/>
                    </a:lnTo>
                    <a:lnTo>
                      <a:pt x="170" y="278"/>
                    </a:lnTo>
                    <a:lnTo>
                      <a:pt x="157" y="263"/>
                    </a:lnTo>
                    <a:lnTo>
                      <a:pt x="145" y="250"/>
                    </a:lnTo>
                    <a:lnTo>
                      <a:pt x="132" y="235"/>
                    </a:lnTo>
                    <a:lnTo>
                      <a:pt x="119" y="221"/>
                    </a:lnTo>
                    <a:lnTo>
                      <a:pt x="106" y="206"/>
                    </a:lnTo>
                    <a:lnTo>
                      <a:pt x="92" y="191"/>
                    </a:lnTo>
                    <a:lnTo>
                      <a:pt x="83" y="183"/>
                    </a:lnTo>
                    <a:lnTo>
                      <a:pt x="73" y="171"/>
                    </a:lnTo>
                    <a:lnTo>
                      <a:pt x="63" y="160"/>
                    </a:lnTo>
                    <a:lnTo>
                      <a:pt x="54" y="150"/>
                    </a:lnTo>
                    <a:lnTo>
                      <a:pt x="43" y="133"/>
                    </a:lnTo>
                    <a:lnTo>
                      <a:pt x="30" y="118"/>
                    </a:lnTo>
                    <a:lnTo>
                      <a:pt x="18" y="102"/>
                    </a:lnTo>
                    <a:lnTo>
                      <a:pt x="8" y="85"/>
                    </a:lnTo>
                    <a:lnTo>
                      <a:pt x="5" y="80"/>
                    </a:lnTo>
                    <a:lnTo>
                      <a:pt x="2" y="75"/>
                    </a:lnTo>
                    <a:lnTo>
                      <a:pt x="0" y="70"/>
                    </a:lnTo>
                    <a:lnTo>
                      <a:pt x="2" y="64"/>
                    </a:lnTo>
                    <a:lnTo>
                      <a:pt x="3" y="52"/>
                    </a:lnTo>
                    <a:lnTo>
                      <a:pt x="3" y="42"/>
                    </a:lnTo>
                    <a:lnTo>
                      <a:pt x="2" y="33"/>
                    </a:lnTo>
                    <a:lnTo>
                      <a:pt x="3" y="21"/>
                    </a:lnTo>
                    <a:close/>
                  </a:path>
                </a:pathLst>
              </a:custGeom>
              <a:solidFill>
                <a:srgbClr val="000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" name="Freeform 73"/>
              <p:cNvSpPr>
                <a:spLocks/>
              </p:cNvSpPr>
              <p:nvPr/>
            </p:nvSpPr>
            <p:spPr bwMode="auto">
              <a:xfrm>
                <a:off x="670" y="2552"/>
                <a:ext cx="445" cy="383"/>
              </a:xfrm>
              <a:custGeom>
                <a:avLst/>
                <a:gdLst>
                  <a:gd name="T0" fmla="*/ 16 w 890"/>
                  <a:gd name="T1" fmla="*/ 79 h 765"/>
                  <a:gd name="T2" fmla="*/ 29 w 890"/>
                  <a:gd name="T3" fmla="*/ 69 h 765"/>
                  <a:gd name="T4" fmla="*/ 44 w 890"/>
                  <a:gd name="T5" fmla="*/ 59 h 765"/>
                  <a:gd name="T6" fmla="*/ 74 w 890"/>
                  <a:gd name="T7" fmla="*/ 49 h 765"/>
                  <a:gd name="T8" fmla="*/ 104 w 890"/>
                  <a:gd name="T9" fmla="*/ 39 h 765"/>
                  <a:gd name="T10" fmla="*/ 137 w 890"/>
                  <a:gd name="T11" fmla="*/ 27 h 765"/>
                  <a:gd name="T12" fmla="*/ 171 w 890"/>
                  <a:gd name="T13" fmla="*/ 16 h 765"/>
                  <a:gd name="T14" fmla="*/ 206 w 890"/>
                  <a:gd name="T15" fmla="*/ 4 h 765"/>
                  <a:gd name="T16" fmla="*/ 227 w 890"/>
                  <a:gd name="T17" fmla="*/ 11 h 765"/>
                  <a:gd name="T18" fmla="*/ 245 w 890"/>
                  <a:gd name="T19" fmla="*/ 31 h 765"/>
                  <a:gd name="T20" fmla="*/ 269 w 890"/>
                  <a:gd name="T21" fmla="*/ 60 h 765"/>
                  <a:gd name="T22" fmla="*/ 293 w 890"/>
                  <a:gd name="T23" fmla="*/ 89 h 765"/>
                  <a:gd name="T24" fmla="*/ 311 w 890"/>
                  <a:gd name="T25" fmla="*/ 111 h 765"/>
                  <a:gd name="T26" fmla="*/ 327 w 890"/>
                  <a:gd name="T27" fmla="*/ 126 h 765"/>
                  <a:gd name="T28" fmla="*/ 342 w 890"/>
                  <a:gd name="T29" fmla="*/ 144 h 765"/>
                  <a:gd name="T30" fmla="*/ 361 w 890"/>
                  <a:gd name="T31" fmla="*/ 171 h 765"/>
                  <a:gd name="T32" fmla="*/ 382 w 890"/>
                  <a:gd name="T33" fmla="*/ 197 h 765"/>
                  <a:gd name="T34" fmla="*/ 402 w 890"/>
                  <a:gd name="T35" fmla="*/ 215 h 765"/>
                  <a:gd name="T36" fmla="*/ 413 w 890"/>
                  <a:gd name="T37" fmla="*/ 226 h 765"/>
                  <a:gd name="T38" fmla="*/ 423 w 890"/>
                  <a:gd name="T39" fmla="*/ 239 h 765"/>
                  <a:gd name="T40" fmla="*/ 436 w 890"/>
                  <a:gd name="T41" fmla="*/ 257 h 765"/>
                  <a:gd name="T42" fmla="*/ 441 w 890"/>
                  <a:gd name="T43" fmla="*/ 272 h 765"/>
                  <a:gd name="T44" fmla="*/ 430 w 890"/>
                  <a:gd name="T45" fmla="*/ 279 h 765"/>
                  <a:gd name="T46" fmla="*/ 418 w 890"/>
                  <a:gd name="T47" fmla="*/ 286 h 765"/>
                  <a:gd name="T48" fmla="*/ 396 w 890"/>
                  <a:gd name="T49" fmla="*/ 296 h 765"/>
                  <a:gd name="T50" fmla="*/ 370 w 890"/>
                  <a:gd name="T51" fmla="*/ 310 h 765"/>
                  <a:gd name="T52" fmla="*/ 344 w 890"/>
                  <a:gd name="T53" fmla="*/ 325 h 765"/>
                  <a:gd name="T54" fmla="*/ 324 w 890"/>
                  <a:gd name="T55" fmla="*/ 336 h 765"/>
                  <a:gd name="T56" fmla="*/ 304 w 890"/>
                  <a:gd name="T57" fmla="*/ 347 h 765"/>
                  <a:gd name="T58" fmla="*/ 286 w 890"/>
                  <a:gd name="T59" fmla="*/ 360 h 765"/>
                  <a:gd name="T60" fmla="*/ 268 w 890"/>
                  <a:gd name="T61" fmla="*/ 370 h 765"/>
                  <a:gd name="T62" fmla="*/ 248 w 890"/>
                  <a:gd name="T63" fmla="*/ 380 h 765"/>
                  <a:gd name="T64" fmla="*/ 235 w 890"/>
                  <a:gd name="T65" fmla="*/ 378 h 765"/>
                  <a:gd name="T66" fmla="*/ 224 w 890"/>
                  <a:gd name="T67" fmla="*/ 365 h 765"/>
                  <a:gd name="T68" fmla="*/ 206 w 890"/>
                  <a:gd name="T69" fmla="*/ 343 h 765"/>
                  <a:gd name="T70" fmla="*/ 185 w 890"/>
                  <a:gd name="T71" fmla="*/ 322 h 765"/>
                  <a:gd name="T72" fmla="*/ 166 w 890"/>
                  <a:gd name="T73" fmla="*/ 303 h 765"/>
                  <a:gd name="T74" fmla="*/ 149 w 890"/>
                  <a:gd name="T75" fmla="*/ 285 h 765"/>
                  <a:gd name="T76" fmla="*/ 133 w 890"/>
                  <a:gd name="T77" fmla="*/ 265 h 765"/>
                  <a:gd name="T78" fmla="*/ 118 w 890"/>
                  <a:gd name="T79" fmla="*/ 238 h 765"/>
                  <a:gd name="T80" fmla="*/ 95 w 890"/>
                  <a:gd name="T81" fmla="*/ 211 h 765"/>
                  <a:gd name="T82" fmla="*/ 74 w 890"/>
                  <a:gd name="T83" fmla="*/ 184 h 765"/>
                  <a:gd name="T84" fmla="*/ 69 w 890"/>
                  <a:gd name="T85" fmla="*/ 177 h 765"/>
                  <a:gd name="T86" fmla="*/ 54 w 890"/>
                  <a:gd name="T87" fmla="*/ 161 h 765"/>
                  <a:gd name="T88" fmla="*/ 40 w 890"/>
                  <a:gd name="T89" fmla="*/ 140 h 765"/>
                  <a:gd name="T90" fmla="*/ 29 w 890"/>
                  <a:gd name="T91" fmla="*/ 125 h 765"/>
                  <a:gd name="T92" fmla="*/ 15 w 890"/>
                  <a:gd name="T93" fmla="*/ 110 h 765"/>
                  <a:gd name="T94" fmla="*/ 5 w 890"/>
                  <a:gd name="T95" fmla="*/ 98 h 765"/>
                  <a:gd name="T96" fmla="*/ 0 w 890"/>
                  <a:gd name="T97" fmla="*/ 89 h 765"/>
                  <a:gd name="T98" fmla="*/ 6 w 890"/>
                  <a:gd name="T99" fmla="*/ 85 h 76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890" h="765">
                    <a:moveTo>
                      <a:pt x="12" y="170"/>
                    </a:moveTo>
                    <a:lnTo>
                      <a:pt x="22" y="165"/>
                    </a:lnTo>
                    <a:lnTo>
                      <a:pt x="32" y="158"/>
                    </a:lnTo>
                    <a:lnTo>
                      <a:pt x="40" y="151"/>
                    </a:lnTo>
                    <a:lnTo>
                      <a:pt x="50" y="143"/>
                    </a:lnTo>
                    <a:lnTo>
                      <a:pt x="58" y="137"/>
                    </a:lnTo>
                    <a:lnTo>
                      <a:pt x="66" y="128"/>
                    </a:lnTo>
                    <a:lnTo>
                      <a:pt x="76" y="123"/>
                    </a:lnTo>
                    <a:lnTo>
                      <a:pt x="88" y="118"/>
                    </a:lnTo>
                    <a:lnTo>
                      <a:pt x="108" y="110"/>
                    </a:lnTo>
                    <a:lnTo>
                      <a:pt x="128" y="104"/>
                    </a:lnTo>
                    <a:lnTo>
                      <a:pt x="147" y="97"/>
                    </a:lnTo>
                    <a:lnTo>
                      <a:pt x="169" y="90"/>
                    </a:lnTo>
                    <a:lnTo>
                      <a:pt x="189" y="84"/>
                    </a:lnTo>
                    <a:lnTo>
                      <a:pt x="208" y="77"/>
                    </a:lnTo>
                    <a:lnTo>
                      <a:pt x="230" y="69"/>
                    </a:lnTo>
                    <a:lnTo>
                      <a:pt x="250" y="62"/>
                    </a:lnTo>
                    <a:lnTo>
                      <a:pt x="273" y="54"/>
                    </a:lnTo>
                    <a:lnTo>
                      <a:pt x="296" y="46"/>
                    </a:lnTo>
                    <a:lnTo>
                      <a:pt x="319" y="39"/>
                    </a:lnTo>
                    <a:lnTo>
                      <a:pt x="342" y="31"/>
                    </a:lnTo>
                    <a:lnTo>
                      <a:pt x="365" y="23"/>
                    </a:lnTo>
                    <a:lnTo>
                      <a:pt x="388" y="16"/>
                    </a:lnTo>
                    <a:lnTo>
                      <a:pt x="412" y="8"/>
                    </a:lnTo>
                    <a:lnTo>
                      <a:pt x="435" y="0"/>
                    </a:lnTo>
                    <a:lnTo>
                      <a:pt x="445" y="10"/>
                    </a:lnTo>
                    <a:lnTo>
                      <a:pt x="454" y="21"/>
                    </a:lnTo>
                    <a:lnTo>
                      <a:pt x="464" y="33"/>
                    </a:lnTo>
                    <a:lnTo>
                      <a:pt x="476" y="43"/>
                    </a:lnTo>
                    <a:lnTo>
                      <a:pt x="489" y="62"/>
                    </a:lnTo>
                    <a:lnTo>
                      <a:pt x="504" y="82"/>
                    </a:lnTo>
                    <a:lnTo>
                      <a:pt x="521" y="100"/>
                    </a:lnTo>
                    <a:lnTo>
                      <a:pt x="537" y="120"/>
                    </a:lnTo>
                    <a:lnTo>
                      <a:pt x="554" y="140"/>
                    </a:lnTo>
                    <a:lnTo>
                      <a:pt x="570" y="160"/>
                    </a:lnTo>
                    <a:lnTo>
                      <a:pt x="585" y="178"/>
                    </a:lnTo>
                    <a:lnTo>
                      <a:pt x="600" y="196"/>
                    </a:lnTo>
                    <a:lnTo>
                      <a:pt x="610" y="209"/>
                    </a:lnTo>
                    <a:lnTo>
                      <a:pt x="621" y="221"/>
                    </a:lnTo>
                    <a:lnTo>
                      <a:pt x="631" y="231"/>
                    </a:lnTo>
                    <a:lnTo>
                      <a:pt x="643" y="241"/>
                    </a:lnTo>
                    <a:lnTo>
                      <a:pt x="653" y="252"/>
                    </a:lnTo>
                    <a:lnTo>
                      <a:pt x="664" y="262"/>
                    </a:lnTo>
                    <a:lnTo>
                      <a:pt x="674" y="274"/>
                    </a:lnTo>
                    <a:lnTo>
                      <a:pt x="684" y="287"/>
                    </a:lnTo>
                    <a:lnTo>
                      <a:pt x="697" y="303"/>
                    </a:lnTo>
                    <a:lnTo>
                      <a:pt x="710" y="323"/>
                    </a:lnTo>
                    <a:lnTo>
                      <a:pt x="722" y="341"/>
                    </a:lnTo>
                    <a:lnTo>
                      <a:pt x="735" y="359"/>
                    </a:lnTo>
                    <a:lnTo>
                      <a:pt x="748" y="377"/>
                    </a:lnTo>
                    <a:lnTo>
                      <a:pt x="763" y="394"/>
                    </a:lnTo>
                    <a:lnTo>
                      <a:pt x="778" y="409"/>
                    </a:lnTo>
                    <a:lnTo>
                      <a:pt x="796" y="422"/>
                    </a:lnTo>
                    <a:lnTo>
                      <a:pt x="803" y="430"/>
                    </a:lnTo>
                    <a:lnTo>
                      <a:pt x="811" y="437"/>
                    </a:lnTo>
                    <a:lnTo>
                      <a:pt x="818" y="445"/>
                    </a:lnTo>
                    <a:lnTo>
                      <a:pt x="826" y="452"/>
                    </a:lnTo>
                    <a:lnTo>
                      <a:pt x="833" y="460"/>
                    </a:lnTo>
                    <a:lnTo>
                      <a:pt x="839" y="468"/>
                    </a:lnTo>
                    <a:lnTo>
                      <a:pt x="846" y="478"/>
                    </a:lnTo>
                    <a:lnTo>
                      <a:pt x="851" y="488"/>
                    </a:lnTo>
                    <a:lnTo>
                      <a:pt x="861" y="503"/>
                    </a:lnTo>
                    <a:lnTo>
                      <a:pt x="871" y="514"/>
                    </a:lnTo>
                    <a:lnTo>
                      <a:pt x="882" y="528"/>
                    </a:lnTo>
                    <a:lnTo>
                      <a:pt x="890" y="542"/>
                    </a:lnTo>
                    <a:lnTo>
                      <a:pt x="882" y="544"/>
                    </a:lnTo>
                    <a:lnTo>
                      <a:pt x="874" y="549"/>
                    </a:lnTo>
                    <a:lnTo>
                      <a:pt x="867" y="552"/>
                    </a:lnTo>
                    <a:lnTo>
                      <a:pt x="859" y="557"/>
                    </a:lnTo>
                    <a:lnTo>
                      <a:pt x="851" y="562"/>
                    </a:lnTo>
                    <a:lnTo>
                      <a:pt x="844" y="567"/>
                    </a:lnTo>
                    <a:lnTo>
                      <a:pt x="836" y="572"/>
                    </a:lnTo>
                    <a:lnTo>
                      <a:pt x="828" y="575"/>
                    </a:lnTo>
                    <a:lnTo>
                      <a:pt x="809" y="584"/>
                    </a:lnTo>
                    <a:lnTo>
                      <a:pt x="791" y="592"/>
                    </a:lnTo>
                    <a:lnTo>
                      <a:pt x="775" y="602"/>
                    </a:lnTo>
                    <a:lnTo>
                      <a:pt x="757" y="610"/>
                    </a:lnTo>
                    <a:lnTo>
                      <a:pt x="740" y="620"/>
                    </a:lnTo>
                    <a:lnTo>
                      <a:pt x="722" y="630"/>
                    </a:lnTo>
                    <a:lnTo>
                      <a:pt x="705" y="640"/>
                    </a:lnTo>
                    <a:lnTo>
                      <a:pt x="687" y="650"/>
                    </a:lnTo>
                    <a:lnTo>
                      <a:pt x="674" y="658"/>
                    </a:lnTo>
                    <a:lnTo>
                      <a:pt x="661" y="664"/>
                    </a:lnTo>
                    <a:lnTo>
                      <a:pt x="648" y="671"/>
                    </a:lnTo>
                    <a:lnTo>
                      <a:pt x="634" y="678"/>
                    </a:lnTo>
                    <a:lnTo>
                      <a:pt x="621" y="684"/>
                    </a:lnTo>
                    <a:lnTo>
                      <a:pt x="608" y="693"/>
                    </a:lnTo>
                    <a:lnTo>
                      <a:pt x="595" y="699"/>
                    </a:lnTo>
                    <a:lnTo>
                      <a:pt x="583" y="709"/>
                    </a:lnTo>
                    <a:lnTo>
                      <a:pt x="572" y="719"/>
                    </a:lnTo>
                    <a:lnTo>
                      <a:pt x="560" y="727"/>
                    </a:lnTo>
                    <a:lnTo>
                      <a:pt x="549" y="734"/>
                    </a:lnTo>
                    <a:lnTo>
                      <a:pt x="535" y="740"/>
                    </a:lnTo>
                    <a:lnTo>
                      <a:pt x="522" y="747"/>
                    </a:lnTo>
                    <a:lnTo>
                      <a:pt x="509" y="752"/>
                    </a:lnTo>
                    <a:lnTo>
                      <a:pt x="496" y="759"/>
                    </a:lnTo>
                    <a:lnTo>
                      <a:pt x="483" y="765"/>
                    </a:lnTo>
                    <a:lnTo>
                      <a:pt x="478" y="763"/>
                    </a:lnTo>
                    <a:lnTo>
                      <a:pt x="469" y="755"/>
                    </a:lnTo>
                    <a:lnTo>
                      <a:pt x="461" y="747"/>
                    </a:lnTo>
                    <a:lnTo>
                      <a:pt x="453" y="740"/>
                    </a:lnTo>
                    <a:lnTo>
                      <a:pt x="448" y="730"/>
                    </a:lnTo>
                    <a:lnTo>
                      <a:pt x="436" y="716"/>
                    </a:lnTo>
                    <a:lnTo>
                      <a:pt x="423" y="701"/>
                    </a:lnTo>
                    <a:lnTo>
                      <a:pt x="412" y="686"/>
                    </a:lnTo>
                    <a:lnTo>
                      <a:pt x="398" y="671"/>
                    </a:lnTo>
                    <a:lnTo>
                      <a:pt x="385" y="656"/>
                    </a:lnTo>
                    <a:lnTo>
                      <a:pt x="370" y="643"/>
                    </a:lnTo>
                    <a:lnTo>
                      <a:pt x="357" y="630"/>
                    </a:lnTo>
                    <a:lnTo>
                      <a:pt x="344" y="617"/>
                    </a:lnTo>
                    <a:lnTo>
                      <a:pt x="332" y="605"/>
                    </a:lnTo>
                    <a:lnTo>
                      <a:pt x="321" y="594"/>
                    </a:lnTo>
                    <a:lnTo>
                      <a:pt x="309" y="582"/>
                    </a:lnTo>
                    <a:lnTo>
                      <a:pt x="298" y="569"/>
                    </a:lnTo>
                    <a:lnTo>
                      <a:pt x="286" y="557"/>
                    </a:lnTo>
                    <a:lnTo>
                      <a:pt x="276" y="544"/>
                    </a:lnTo>
                    <a:lnTo>
                      <a:pt x="266" y="529"/>
                    </a:lnTo>
                    <a:lnTo>
                      <a:pt x="260" y="514"/>
                    </a:lnTo>
                    <a:lnTo>
                      <a:pt x="248" y="495"/>
                    </a:lnTo>
                    <a:lnTo>
                      <a:pt x="235" y="475"/>
                    </a:lnTo>
                    <a:lnTo>
                      <a:pt x="220" y="457"/>
                    </a:lnTo>
                    <a:lnTo>
                      <a:pt x="205" y="438"/>
                    </a:lnTo>
                    <a:lnTo>
                      <a:pt x="190" y="422"/>
                    </a:lnTo>
                    <a:lnTo>
                      <a:pt x="175" y="404"/>
                    </a:lnTo>
                    <a:lnTo>
                      <a:pt x="161" y="386"/>
                    </a:lnTo>
                    <a:lnTo>
                      <a:pt x="147" y="368"/>
                    </a:lnTo>
                    <a:lnTo>
                      <a:pt x="144" y="363"/>
                    </a:lnTo>
                    <a:lnTo>
                      <a:pt x="141" y="359"/>
                    </a:lnTo>
                    <a:lnTo>
                      <a:pt x="137" y="354"/>
                    </a:lnTo>
                    <a:lnTo>
                      <a:pt x="133" y="351"/>
                    </a:lnTo>
                    <a:lnTo>
                      <a:pt x="121" y="336"/>
                    </a:lnTo>
                    <a:lnTo>
                      <a:pt x="108" y="321"/>
                    </a:lnTo>
                    <a:lnTo>
                      <a:pt x="96" y="307"/>
                    </a:lnTo>
                    <a:lnTo>
                      <a:pt x="88" y="290"/>
                    </a:lnTo>
                    <a:lnTo>
                      <a:pt x="80" y="280"/>
                    </a:lnTo>
                    <a:lnTo>
                      <a:pt x="73" y="269"/>
                    </a:lnTo>
                    <a:lnTo>
                      <a:pt x="65" y="259"/>
                    </a:lnTo>
                    <a:lnTo>
                      <a:pt x="57" y="249"/>
                    </a:lnTo>
                    <a:lnTo>
                      <a:pt x="48" y="239"/>
                    </a:lnTo>
                    <a:lnTo>
                      <a:pt x="38" y="229"/>
                    </a:lnTo>
                    <a:lnTo>
                      <a:pt x="30" y="219"/>
                    </a:lnTo>
                    <a:lnTo>
                      <a:pt x="22" y="209"/>
                    </a:lnTo>
                    <a:lnTo>
                      <a:pt x="17" y="203"/>
                    </a:lnTo>
                    <a:lnTo>
                      <a:pt x="10" y="196"/>
                    </a:lnTo>
                    <a:lnTo>
                      <a:pt x="5" y="189"/>
                    </a:lnTo>
                    <a:lnTo>
                      <a:pt x="0" y="183"/>
                    </a:lnTo>
                    <a:lnTo>
                      <a:pt x="0" y="178"/>
                    </a:lnTo>
                    <a:lnTo>
                      <a:pt x="4" y="175"/>
                    </a:lnTo>
                    <a:lnTo>
                      <a:pt x="7" y="171"/>
                    </a:lnTo>
                    <a:lnTo>
                      <a:pt x="12" y="17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" name="Freeform 74"/>
              <p:cNvSpPr>
                <a:spLocks/>
              </p:cNvSpPr>
              <p:nvPr/>
            </p:nvSpPr>
            <p:spPr bwMode="auto">
              <a:xfrm>
                <a:off x="676" y="2151"/>
                <a:ext cx="291" cy="304"/>
              </a:xfrm>
              <a:custGeom>
                <a:avLst/>
                <a:gdLst>
                  <a:gd name="T0" fmla="*/ 11 w 583"/>
                  <a:gd name="T1" fmla="*/ 91 h 607"/>
                  <a:gd name="T2" fmla="*/ 20 w 583"/>
                  <a:gd name="T3" fmla="*/ 82 h 607"/>
                  <a:gd name="T4" fmla="*/ 30 w 583"/>
                  <a:gd name="T5" fmla="*/ 75 h 607"/>
                  <a:gd name="T6" fmla="*/ 48 w 583"/>
                  <a:gd name="T7" fmla="*/ 65 h 607"/>
                  <a:gd name="T8" fmla="*/ 63 w 583"/>
                  <a:gd name="T9" fmla="*/ 51 h 607"/>
                  <a:gd name="T10" fmla="*/ 83 w 583"/>
                  <a:gd name="T11" fmla="*/ 38 h 607"/>
                  <a:gd name="T12" fmla="*/ 110 w 583"/>
                  <a:gd name="T13" fmla="*/ 22 h 607"/>
                  <a:gd name="T14" fmla="*/ 138 w 583"/>
                  <a:gd name="T15" fmla="*/ 8 h 607"/>
                  <a:gd name="T16" fmla="*/ 149 w 583"/>
                  <a:gd name="T17" fmla="*/ 1 h 607"/>
                  <a:gd name="T18" fmla="*/ 157 w 583"/>
                  <a:gd name="T19" fmla="*/ 8 h 607"/>
                  <a:gd name="T20" fmla="*/ 172 w 583"/>
                  <a:gd name="T21" fmla="*/ 32 h 607"/>
                  <a:gd name="T22" fmla="*/ 178 w 583"/>
                  <a:gd name="T23" fmla="*/ 41 h 607"/>
                  <a:gd name="T24" fmla="*/ 185 w 583"/>
                  <a:gd name="T25" fmla="*/ 51 h 607"/>
                  <a:gd name="T26" fmla="*/ 194 w 583"/>
                  <a:gd name="T27" fmla="*/ 65 h 607"/>
                  <a:gd name="T28" fmla="*/ 209 w 583"/>
                  <a:gd name="T29" fmla="*/ 82 h 607"/>
                  <a:gd name="T30" fmla="*/ 223 w 583"/>
                  <a:gd name="T31" fmla="*/ 99 h 607"/>
                  <a:gd name="T32" fmla="*/ 230 w 583"/>
                  <a:gd name="T33" fmla="*/ 108 h 607"/>
                  <a:gd name="T34" fmla="*/ 232 w 583"/>
                  <a:gd name="T35" fmla="*/ 126 h 607"/>
                  <a:gd name="T36" fmla="*/ 229 w 583"/>
                  <a:gd name="T37" fmla="*/ 172 h 607"/>
                  <a:gd name="T38" fmla="*/ 238 w 583"/>
                  <a:gd name="T39" fmla="*/ 181 h 607"/>
                  <a:gd name="T40" fmla="*/ 252 w 583"/>
                  <a:gd name="T41" fmla="*/ 183 h 607"/>
                  <a:gd name="T42" fmla="*/ 265 w 583"/>
                  <a:gd name="T43" fmla="*/ 183 h 607"/>
                  <a:gd name="T44" fmla="*/ 275 w 583"/>
                  <a:gd name="T45" fmla="*/ 181 h 607"/>
                  <a:gd name="T46" fmla="*/ 284 w 583"/>
                  <a:gd name="T47" fmla="*/ 194 h 607"/>
                  <a:gd name="T48" fmla="*/ 290 w 583"/>
                  <a:gd name="T49" fmla="*/ 207 h 607"/>
                  <a:gd name="T50" fmla="*/ 278 w 583"/>
                  <a:gd name="T51" fmla="*/ 220 h 607"/>
                  <a:gd name="T52" fmla="*/ 247 w 583"/>
                  <a:gd name="T53" fmla="*/ 239 h 607"/>
                  <a:gd name="T54" fmla="*/ 217 w 583"/>
                  <a:gd name="T55" fmla="*/ 259 h 607"/>
                  <a:gd name="T56" fmla="*/ 199 w 583"/>
                  <a:gd name="T57" fmla="*/ 272 h 607"/>
                  <a:gd name="T58" fmla="*/ 185 w 583"/>
                  <a:gd name="T59" fmla="*/ 278 h 607"/>
                  <a:gd name="T60" fmla="*/ 172 w 583"/>
                  <a:gd name="T61" fmla="*/ 284 h 607"/>
                  <a:gd name="T62" fmla="*/ 155 w 583"/>
                  <a:gd name="T63" fmla="*/ 300 h 607"/>
                  <a:gd name="T64" fmla="*/ 139 w 583"/>
                  <a:gd name="T65" fmla="*/ 295 h 607"/>
                  <a:gd name="T66" fmla="*/ 124 w 583"/>
                  <a:gd name="T67" fmla="*/ 278 h 607"/>
                  <a:gd name="T68" fmla="*/ 111 w 583"/>
                  <a:gd name="T69" fmla="*/ 259 h 607"/>
                  <a:gd name="T70" fmla="*/ 98 w 583"/>
                  <a:gd name="T71" fmla="*/ 241 h 607"/>
                  <a:gd name="T72" fmla="*/ 82 w 583"/>
                  <a:gd name="T73" fmla="*/ 217 h 607"/>
                  <a:gd name="T74" fmla="*/ 67 w 583"/>
                  <a:gd name="T75" fmla="*/ 196 h 607"/>
                  <a:gd name="T76" fmla="*/ 57 w 583"/>
                  <a:gd name="T77" fmla="*/ 182 h 607"/>
                  <a:gd name="T78" fmla="*/ 44 w 583"/>
                  <a:gd name="T79" fmla="*/ 161 h 607"/>
                  <a:gd name="T80" fmla="*/ 29 w 583"/>
                  <a:gd name="T81" fmla="*/ 142 h 607"/>
                  <a:gd name="T82" fmla="*/ 15 w 583"/>
                  <a:gd name="T83" fmla="*/ 123 h 607"/>
                  <a:gd name="T84" fmla="*/ 0 w 583"/>
                  <a:gd name="T85" fmla="*/ 102 h 607"/>
                  <a:gd name="T86" fmla="*/ 3 w 583"/>
                  <a:gd name="T87" fmla="*/ 98 h 60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83" h="607">
                    <a:moveTo>
                      <a:pt x="10" y="191"/>
                    </a:moveTo>
                    <a:lnTo>
                      <a:pt x="17" y="186"/>
                    </a:lnTo>
                    <a:lnTo>
                      <a:pt x="23" y="181"/>
                    </a:lnTo>
                    <a:lnTo>
                      <a:pt x="30" y="175"/>
                    </a:lnTo>
                    <a:lnTo>
                      <a:pt x="36" y="170"/>
                    </a:lnTo>
                    <a:lnTo>
                      <a:pt x="41" y="163"/>
                    </a:lnTo>
                    <a:lnTo>
                      <a:pt x="48" y="158"/>
                    </a:lnTo>
                    <a:lnTo>
                      <a:pt x="54" y="153"/>
                    </a:lnTo>
                    <a:lnTo>
                      <a:pt x="61" y="150"/>
                    </a:lnTo>
                    <a:lnTo>
                      <a:pt x="73" y="143"/>
                    </a:lnTo>
                    <a:lnTo>
                      <a:pt x="84" y="137"/>
                    </a:lnTo>
                    <a:lnTo>
                      <a:pt x="96" y="129"/>
                    </a:lnTo>
                    <a:lnTo>
                      <a:pt x="106" y="120"/>
                    </a:lnTo>
                    <a:lnTo>
                      <a:pt x="116" y="110"/>
                    </a:lnTo>
                    <a:lnTo>
                      <a:pt x="127" y="102"/>
                    </a:lnTo>
                    <a:lnTo>
                      <a:pt x="139" y="94"/>
                    </a:lnTo>
                    <a:lnTo>
                      <a:pt x="150" y="87"/>
                    </a:lnTo>
                    <a:lnTo>
                      <a:pt x="167" y="76"/>
                    </a:lnTo>
                    <a:lnTo>
                      <a:pt x="183" y="64"/>
                    </a:lnTo>
                    <a:lnTo>
                      <a:pt x="201" y="54"/>
                    </a:lnTo>
                    <a:lnTo>
                      <a:pt x="221" y="44"/>
                    </a:lnTo>
                    <a:lnTo>
                      <a:pt x="239" y="35"/>
                    </a:lnTo>
                    <a:lnTo>
                      <a:pt x="258" y="25"/>
                    </a:lnTo>
                    <a:lnTo>
                      <a:pt x="276" y="15"/>
                    </a:lnTo>
                    <a:lnTo>
                      <a:pt x="292" y="3"/>
                    </a:lnTo>
                    <a:lnTo>
                      <a:pt x="296" y="3"/>
                    </a:lnTo>
                    <a:lnTo>
                      <a:pt x="299" y="2"/>
                    </a:lnTo>
                    <a:lnTo>
                      <a:pt x="302" y="2"/>
                    </a:lnTo>
                    <a:lnTo>
                      <a:pt x="305" y="0"/>
                    </a:lnTo>
                    <a:lnTo>
                      <a:pt x="314" y="16"/>
                    </a:lnTo>
                    <a:lnTo>
                      <a:pt x="324" y="33"/>
                    </a:lnTo>
                    <a:lnTo>
                      <a:pt x="334" y="48"/>
                    </a:lnTo>
                    <a:lnTo>
                      <a:pt x="345" y="63"/>
                    </a:lnTo>
                    <a:lnTo>
                      <a:pt x="348" y="69"/>
                    </a:lnTo>
                    <a:lnTo>
                      <a:pt x="352" y="74"/>
                    </a:lnTo>
                    <a:lnTo>
                      <a:pt x="357" y="81"/>
                    </a:lnTo>
                    <a:lnTo>
                      <a:pt x="362" y="87"/>
                    </a:lnTo>
                    <a:lnTo>
                      <a:pt x="365" y="94"/>
                    </a:lnTo>
                    <a:lnTo>
                      <a:pt x="370" y="102"/>
                    </a:lnTo>
                    <a:lnTo>
                      <a:pt x="375" y="109"/>
                    </a:lnTo>
                    <a:lnTo>
                      <a:pt x="380" y="117"/>
                    </a:lnTo>
                    <a:lnTo>
                      <a:pt x="388" y="130"/>
                    </a:lnTo>
                    <a:lnTo>
                      <a:pt x="398" y="142"/>
                    </a:lnTo>
                    <a:lnTo>
                      <a:pt x="408" y="153"/>
                    </a:lnTo>
                    <a:lnTo>
                      <a:pt x="419" y="163"/>
                    </a:lnTo>
                    <a:lnTo>
                      <a:pt x="429" y="175"/>
                    </a:lnTo>
                    <a:lnTo>
                      <a:pt x="439" y="186"/>
                    </a:lnTo>
                    <a:lnTo>
                      <a:pt x="447" y="198"/>
                    </a:lnTo>
                    <a:lnTo>
                      <a:pt x="456" y="211"/>
                    </a:lnTo>
                    <a:lnTo>
                      <a:pt x="457" y="214"/>
                    </a:lnTo>
                    <a:lnTo>
                      <a:pt x="461" y="216"/>
                    </a:lnTo>
                    <a:lnTo>
                      <a:pt x="462" y="219"/>
                    </a:lnTo>
                    <a:lnTo>
                      <a:pt x="464" y="223"/>
                    </a:lnTo>
                    <a:lnTo>
                      <a:pt x="464" y="252"/>
                    </a:lnTo>
                    <a:lnTo>
                      <a:pt x="461" y="282"/>
                    </a:lnTo>
                    <a:lnTo>
                      <a:pt x="457" y="312"/>
                    </a:lnTo>
                    <a:lnTo>
                      <a:pt x="459" y="343"/>
                    </a:lnTo>
                    <a:lnTo>
                      <a:pt x="464" y="351"/>
                    </a:lnTo>
                    <a:lnTo>
                      <a:pt x="471" y="358"/>
                    </a:lnTo>
                    <a:lnTo>
                      <a:pt x="477" y="361"/>
                    </a:lnTo>
                    <a:lnTo>
                      <a:pt x="487" y="365"/>
                    </a:lnTo>
                    <a:lnTo>
                      <a:pt x="495" y="366"/>
                    </a:lnTo>
                    <a:lnTo>
                      <a:pt x="505" y="366"/>
                    </a:lnTo>
                    <a:lnTo>
                      <a:pt x="513" y="366"/>
                    </a:lnTo>
                    <a:lnTo>
                      <a:pt x="523" y="365"/>
                    </a:lnTo>
                    <a:lnTo>
                      <a:pt x="530" y="365"/>
                    </a:lnTo>
                    <a:lnTo>
                      <a:pt x="538" y="363"/>
                    </a:lnTo>
                    <a:lnTo>
                      <a:pt x="545" y="363"/>
                    </a:lnTo>
                    <a:lnTo>
                      <a:pt x="551" y="361"/>
                    </a:lnTo>
                    <a:lnTo>
                      <a:pt x="558" y="369"/>
                    </a:lnTo>
                    <a:lnTo>
                      <a:pt x="563" y="379"/>
                    </a:lnTo>
                    <a:lnTo>
                      <a:pt x="568" y="388"/>
                    </a:lnTo>
                    <a:lnTo>
                      <a:pt x="575" y="397"/>
                    </a:lnTo>
                    <a:lnTo>
                      <a:pt x="578" y="406"/>
                    </a:lnTo>
                    <a:lnTo>
                      <a:pt x="581" y="414"/>
                    </a:lnTo>
                    <a:lnTo>
                      <a:pt x="583" y="422"/>
                    </a:lnTo>
                    <a:lnTo>
                      <a:pt x="576" y="429"/>
                    </a:lnTo>
                    <a:lnTo>
                      <a:pt x="556" y="440"/>
                    </a:lnTo>
                    <a:lnTo>
                      <a:pt x="535" y="452"/>
                    </a:lnTo>
                    <a:lnTo>
                      <a:pt x="515" y="465"/>
                    </a:lnTo>
                    <a:lnTo>
                      <a:pt x="494" y="478"/>
                    </a:lnTo>
                    <a:lnTo>
                      <a:pt x="474" y="492"/>
                    </a:lnTo>
                    <a:lnTo>
                      <a:pt x="454" y="505"/>
                    </a:lnTo>
                    <a:lnTo>
                      <a:pt x="434" y="518"/>
                    </a:lnTo>
                    <a:lnTo>
                      <a:pt x="414" y="531"/>
                    </a:lnTo>
                    <a:lnTo>
                      <a:pt x="406" y="538"/>
                    </a:lnTo>
                    <a:lnTo>
                      <a:pt x="398" y="543"/>
                    </a:lnTo>
                    <a:lnTo>
                      <a:pt x="390" y="548"/>
                    </a:lnTo>
                    <a:lnTo>
                      <a:pt x="380" y="551"/>
                    </a:lnTo>
                    <a:lnTo>
                      <a:pt x="371" y="556"/>
                    </a:lnTo>
                    <a:lnTo>
                      <a:pt x="362" y="559"/>
                    </a:lnTo>
                    <a:lnTo>
                      <a:pt x="353" y="562"/>
                    </a:lnTo>
                    <a:lnTo>
                      <a:pt x="345" y="567"/>
                    </a:lnTo>
                    <a:lnTo>
                      <a:pt x="334" y="579"/>
                    </a:lnTo>
                    <a:lnTo>
                      <a:pt x="322" y="589"/>
                    </a:lnTo>
                    <a:lnTo>
                      <a:pt x="310" y="599"/>
                    </a:lnTo>
                    <a:lnTo>
                      <a:pt x="299" y="607"/>
                    </a:lnTo>
                    <a:lnTo>
                      <a:pt x="287" y="599"/>
                    </a:lnTo>
                    <a:lnTo>
                      <a:pt x="279" y="589"/>
                    </a:lnTo>
                    <a:lnTo>
                      <a:pt x="269" y="577"/>
                    </a:lnTo>
                    <a:lnTo>
                      <a:pt x="259" y="567"/>
                    </a:lnTo>
                    <a:lnTo>
                      <a:pt x="249" y="556"/>
                    </a:lnTo>
                    <a:lnTo>
                      <a:pt x="241" y="543"/>
                    </a:lnTo>
                    <a:lnTo>
                      <a:pt x="233" y="531"/>
                    </a:lnTo>
                    <a:lnTo>
                      <a:pt x="223" y="518"/>
                    </a:lnTo>
                    <a:lnTo>
                      <a:pt x="215" y="506"/>
                    </a:lnTo>
                    <a:lnTo>
                      <a:pt x="206" y="493"/>
                    </a:lnTo>
                    <a:lnTo>
                      <a:pt x="196" y="482"/>
                    </a:lnTo>
                    <a:lnTo>
                      <a:pt x="187" y="470"/>
                    </a:lnTo>
                    <a:lnTo>
                      <a:pt x="177" y="452"/>
                    </a:lnTo>
                    <a:lnTo>
                      <a:pt x="165" y="434"/>
                    </a:lnTo>
                    <a:lnTo>
                      <a:pt x="154" y="417"/>
                    </a:lnTo>
                    <a:lnTo>
                      <a:pt x="142" y="399"/>
                    </a:lnTo>
                    <a:lnTo>
                      <a:pt x="135" y="391"/>
                    </a:lnTo>
                    <a:lnTo>
                      <a:pt x="127" y="383"/>
                    </a:lnTo>
                    <a:lnTo>
                      <a:pt x="121" y="374"/>
                    </a:lnTo>
                    <a:lnTo>
                      <a:pt x="114" y="363"/>
                    </a:lnTo>
                    <a:lnTo>
                      <a:pt x="106" y="350"/>
                    </a:lnTo>
                    <a:lnTo>
                      <a:pt x="97" y="335"/>
                    </a:lnTo>
                    <a:lnTo>
                      <a:pt x="88" y="322"/>
                    </a:lnTo>
                    <a:lnTo>
                      <a:pt x="78" y="310"/>
                    </a:lnTo>
                    <a:lnTo>
                      <a:pt x="68" y="297"/>
                    </a:lnTo>
                    <a:lnTo>
                      <a:pt x="58" y="284"/>
                    </a:lnTo>
                    <a:lnTo>
                      <a:pt x="48" y="272"/>
                    </a:lnTo>
                    <a:lnTo>
                      <a:pt x="40" y="259"/>
                    </a:lnTo>
                    <a:lnTo>
                      <a:pt x="30" y="246"/>
                    </a:lnTo>
                    <a:lnTo>
                      <a:pt x="20" y="233"/>
                    </a:lnTo>
                    <a:lnTo>
                      <a:pt x="10" y="218"/>
                    </a:lnTo>
                    <a:lnTo>
                      <a:pt x="0" y="204"/>
                    </a:lnTo>
                    <a:lnTo>
                      <a:pt x="0" y="200"/>
                    </a:lnTo>
                    <a:lnTo>
                      <a:pt x="3" y="198"/>
                    </a:lnTo>
                    <a:lnTo>
                      <a:pt x="7" y="195"/>
                    </a:lnTo>
                    <a:lnTo>
                      <a:pt x="10" y="1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Freeform 75"/>
              <p:cNvSpPr>
                <a:spLocks/>
              </p:cNvSpPr>
              <p:nvPr/>
            </p:nvSpPr>
            <p:spPr bwMode="auto">
              <a:xfrm>
                <a:off x="705" y="2566"/>
                <a:ext cx="211" cy="139"/>
              </a:xfrm>
              <a:custGeom>
                <a:avLst/>
                <a:gdLst>
                  <a:gd name="T0" fmla="*/ 26 w 422"/>
                  <a:gd name="T1" fmla="*/ 72 h 279"/>
                  <a:gd name="T2" fmla="*/ 46 w 422"/>
                  <a:gd name="T3" fmla="*/ 60 h 279"/>
                  <a:gd name="T4" fmla="*/ 67 w 422"/>
                  <a:gd name="T5" fmla="*/ 49 h 279"/>
                  <a:gd name="T6" fmla="*/ 88 w 422"/>
                  <a:gd name="T7" fmla="*/ 40 h 279"/>
                  <a:gd name="T8" fmla="*/ 104 w 422"/>
                  <a:gd name="T9" fmla="*/ 34 h 279"/>
                  <a:gd name="T10" fmla="*/ 114 w 422"/>
                  <a:gd name="T11" fmla="*/ 29 h 279"/>
                  <a:gd name="T12" fmla="*/ 127 w 422"/>
                  <a:gd name="T13" fmla="*/ 22 h 279"/>
                  <a:gd name="T14" fmla="*/ 142 w 422"/>
                  <a:gd name="T15" fmla="*/ 15 h 279"/>
                  <a:gd name="T16" fmla="*/ 158 w 422"/>
                  <a:gd name="T17" fmla="*/ 11 h 279"/>
                  <a:gd name="T18" fmla="*/ 173 w 422"/>
                  <a:gd name="T19" fmla="*/ 4 h 279"/>
                  <a:gd name="T20" fmla="*/ 183 w 422"/>
                  <a:gd name="T21" fmla="*/ 0 h 279"/>
                  <a:gd name="T22" fmla="*/ 184 w 422"/>
                  <a:gd name="T23" fmla="*/ 3 h 279"/>
                  <a:gd name="T24" fmla="*/ 188 w 422"/>
                  <a:gd name="T25" fmla="*/ 13 h 279"/>
                  <a:gd name="T26" fmla="*/ 197 w 422"/>
                  <a:gd name="T27" fmla="*/ 28 h 279"/>
                  <a:gd name="T28" fmla="*/ 205 w 422"/>
                  <a:gd name="T29" fmla="*/ 39 h 279"/>
                  <a:gd name="T30" fmla="*/ 210 w 422"/>
                  <a:gd name="T31" fmla="*/ 48 h 279"/>
                  <a:gd name="T32" fmla="*/ 211 w 422"/>
                  <a:gd name="T33" fmla="*/ 58 h 279"/>
                  <a:gd name="T34" fmla="*/ 199 w 422"/>
                  <a:gd name="T35" fmla="*/ 63 h 279"/>
                  <a:gd name="T36" fmla="*/ 188 w 422"/>
                  <a:gd name="T37" fmla="*/ 70 h 279"/>
                  <a:gd name="T38" fmla="*/ 178 w 422"/>
                  <a:gd name="T39" fmla="*/ 77 h 279"/>
                  <a:gd name="T40" fmla="*/ 168 w 422"/>
                  <a:gd name="T41" fmla="*/ 86 h 279"/>
                  <a:gd name="T42" fmla="*/ 139 w 422"/>
                  <a:gd name="T43" fmla="*/ 101 h 279"/>
                  <a:gd name="T44" fmla="*/ 111 w 422"/>
                  <a:gd name="T45" fmla="*/ 114 h 279"/>
                  <a:gd name="T46" fmla="*/ 82 w 422"/>
                  <a:gd name="T47" fmla="*/ 126 h 279"/>
                  <a:gd name="T48" fmla="*/ 52 w 422"/>
                  <a:gd name="T49" fmla="*/ 138 h 279"/>
                  <a:gd name="T50" fmla="*/ 46 w 422"/>
                  <a:gd name="T51" fmla="*/ 139 h 279"/>
                  <a:gd name="T52" fmla="*/ 41 w 422"/>
                  <a:gd name="T53" fmla="*/ 138 h 279"/>
                  <a:gd name="T54" fmla="*/ 33 w 422"/>
                  <a:gd name="T55" fmla="*/ 128 h 279"/>
                  <a:gd name="T56" fmla="*/ 26 w 422"/>
                  <a:gd name="T57" fmla="*/ 117 h 279"/>
                  <a:gd name="T58" fmla="*/ 17 w 422"/>
                  <a:gd name="T59" fmla="*/ 107 h 279"/>
                  <a:gd name="T60" fmla="*/ 8 w 422"/>
                  <a:gd name="T61" fmla="*/ 98 h 279"/>
                  <a:gd name="T62" fmla="*/ 5 w 422"/>
                  <a:gd name="T63" fmla="*/ 93 h 279"/>
                  <a:gd name="T64" fmla="*/ 1 w 422"/>
                  <a:gd name="T65" fmla="*/ 91 h 279"/>
                  <a:gd name="T66" fmla="*/ 0 w 422"/>
                  <a:gd name="T67" fmla="*/ 89 h 279"/>
                  <a:gd name="T68" fmla="*/ 1 w 422"/>
                  <a:gd name="T69" fmla="*/ 86 h 279"/>
                  <a:gd name="T70" fmla="*/ 8 w 422"/>
                  <a:gd name="T71" fmla="*/ 81 h 279"/>
                  <a:gd name="T72" fmla="*/ 16 w 422"/>
                  <a:gd name="T73" fmla="*/ 78 h 27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422" h="279">
                    <a:moveTo>
                      <a:pt x="31" y="157"/>
                    </a:moveTo>
                    <a:lnTo>
                      <a:pt x="51" y="145"/>
                    </a:lnTo>
                    <a:lnTo>
                      <a:pt x="71" y="132"/>
                    </a:lnTo>
                    <a:lnTo>
                      <a:pt x="92" y="120"/>
                    </a:lnTo>
                    <a:lnTo>
                      <a:pt x="112" y="109"/>
                    </a:lnTo>
                    <a:lnTo>
                      <a:pt x="134" y="99"/>
                    </a:lnTo>
                    <a:lnTo>
                      <a:pt x="155" y="89"/>
                    </a:lnTo>
                    <a:lnTo>
                      <a:pt x="176" y="81"/>
                    </a:lnTo>
                    <a:lnTo>
                      <a:pt x="198" y="73"/>
                    </a:lnTo>
                    <a:lnTo>
                      <a:pt x="208" y="68"/>
                    </a:lnTo>
                    <a:lnTo>
                      <a:pt x="218" y="63"/>
                    </a:lnTo>
                    <a:lnTo>
                      <a:pt x="228" y="58"/>
                    </a:lnTo>
                    <a:lnTo>
                      <a:pt x="239" y="53"/>
                    </a:lnTo>
                    <a:lnTo>
                      <a:pt x="254" y="45"/>
                    </a:lnTo>
                    <a:lnTo>
                      <a:pt x="269" y="38"/>
                    </a:lnTo>
                    <a:lnTo>
                      <a:pt x="284" y="31"/>
                    </a:lnTo>
                    <a:lnTo>
                      <a:pt x="300" y="26"/>
                    </a:lnTo>
                    <a:lnTo>
                      <a:pt x="315" y="22"/>
                    </a:lnTo>
                    <a:lnTo>
                      <a:pt x="330" y="15"/>
                    </a:lnTo>
                    <a:lnTo>
                      <a:pt x="345" y="8"/>
                    </a:lnTo>
                    <a:lnTo>
                      <a:pt x="360" y="0"/>
                    </a:lnTo>
                    <a:lnTo>
                      <a:pt x="365" y="0"/>
                    </a:lnTo>
                    <a:lnTo>
                      <a:pt x="366" y="3"/>
                    </a:lnTo>
                    <a:lnTo>
                      <a:pt x="368" y="7"/>
                    </a:lnTo>
                    <a:lnTo>
                      <a:pt x="370" y="10"/>
                    </a:lnTo>
                    <a:lnTo>
                      <a:pt x="375" y="26"/>
                    </a:lnTo>
                    <a:lnTo>
                      <a:pt x="383" y="41"/>
                    </a:lnTo>
                    <a:lnTo>
                      <a:pt x="393" y="56"/>
                    </a:lnTo>
                    <a:lnTo>
                      <a:pt x="403" y="71"/>
                    </a:lnTo>
                    <a:lnTo>
                      <a:pt x="409" y="79"/>
                    </a:lnTo>
                    <a:lnTo>
                      <a:pt x="414" y="87"/>
                    </a:lnTo>
                    <a:lnTo>
                      <a:pt x="419" y="96"/>
                    </a:lnTo>
                    <a:lnTo>
                      <a:pt x="422" y="106"/>
                    </a:lnTo>
                    <a:lnTo>
                      <a:pt x="421" y="116"/>
                    </a:lnTo>
                    <a:lnTo>
                      <a:pt x="409" y="120"/>
                    </a:lnTo>
                    <a:lnTo>
                      <a:pt x="398" y="127"/>
                    </a:lnTo>
                    <a:lnTo>
                      <a:pt x="386" y="134"/>
                    </a:lnTo>
                    <a:lnTo>
                      <a:pt x="376" y="140"/>
                    </a:lnTo>
                    <a:lnTo>
                      <a:pt x="365" y="147"/>
                    </a:lnTo>
                    <a:lnTo>
                      <a:pt x="355" y="155"/>
                    </a:lnTo>
                    <a:lnTo>
                      <a:pt x="345" y="163"/>
                    </a:lnTo>
                    <a:lnTo>
                      <a:pt x="335" y="173"/>
                    </a:lnTo>
                    <a:lnTo>
                      <a:pt x="307" y="188"/>
                    </a:lnTo>
                    <a:lnTo>
                      <a:pt x="277" y="203"/>
                    </a:lnTo>
                    <a:lnTo>
                      <a:pt x="249" y="216"/>
                    </a:lnTo>
                    <a:lnTo>
                      <a:pt x="221" y="228"/>
                    </a:lnTo>
                    <a:lnTo>
                      <a:pt x="191" y="239"/>
                    </a:lnTo>
                    <a:lnTo>
                      <a:pt x="163" y="252"/>
                    </a:lnTo>
                    <a:lnTo>
                      <a:pt x="134" y="264"/>
                    </a:lnTo>
                    <a:lnTo>
                      <a:pt x="104" y="276"/>
                    </a:lnTo>
                    <a:lnTo>
                      <a:pt x="99" y="277"/>
                    </a:lnTo>
                    <a:lnTo>
                      <a:pt x="92" y="279"/>
                    </a:lnTo>
                    <a:lnTo>
                      <a:pt x="86" y="279"/>
                    </a:lnTo>
                    <a:lnTo>
                      <a:pt x="81" y="277"/>
                    </a:lnTo>
                    <a:lnTo>
                      <a:pt x="72" y="267"/>
                    </a:lnTo>
                    <a:lnTo>
                      <a:pt x="66" y="256"/>
                    </a:lnTo>
                    <a:lnTo>
                      <a:pt x="58" y="244"/>
                    </a:lnTo>
                    <a:lnTo>
                      <a:pt x="51" y="234"/>
                    </a:lnTo>
                    <a:lnTo>
                      <a:pt x="43" y="224"/>
                    </a:lnTo>
                    <a:lnTo>
                      <a:pt x="34" y="215"/>
                    </a:lnTo>
                    <a:lnTo>
                      <a:pt x="26" y="205"/>
                    </a:lnTo>
                    <a:lnTo>
                      <a:pt x="16" y="196"/>
                    </a:lnTo>
                    <a:lnTo>
                      <a:pt x="13" y="191"/>
                    </a:lnTo>
                    <a:lnTo>
                      <a:pt x="10" y="186"/>
                    </a:lnTo>
                    <a:lnTo>
                      <a:pt x="6" y="183"/>
                    </a:lnTo>
                    <a:lnTo>
                      <a:pt x="1" y="183"/>
                    </a:lnTo>
                    <a:lnTo>
                      <a:pt x="0" y="182"/>
                    </a:lnTo>
                    <a:lnTo>
                      <a:pt x="0" y="178"/>
                    </a:lnTo>
                    <a:lnTo>
                      <a:pt x="0" y="177"/>
                    </a:lnTo>
                    <a:lnTo>
                      <a:pt x="1" y="173"/>
                    </a:lnTo>
                    <a:lnTo>
                      <a:pt x="8" y="168"/>
                    </a:lnTo>
                    <a:lnTo>
                      <a:pt x="16" y="163"/>
                    </a:lnTo>
                    <a:lnTo>
                      <a:pt x="23" y="160"/>
                    </a:lnTo>
                    <a:lnTo>
                      <a:pt x="31" y="157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" name="Freeform 76"/>
              <p:cNvSpPr>
                <a:spLocks/>
              </p:cNvSpPr>
              <p:nvPr/>
            </p:nvSpPr>
            <p:spPr bwMode="auto">
              <a:xfrm>
                <a:off x="745" y="2601"/>
                <a:ext cx="137" cy="78"/>
              </a:xfrm>
              <a:custGeom>
                <a:avLst/>
                <a:gdLst>
                  <a:gd name="T0" fmla="*/ 0 w 276"/>
                  <a:gd name="T1" fmla="*/ 57 h 155"/>
                  <a:gd name="T2" fmla="*/ 2 w 276"/>
                  <a:gd name="T3" fmla="*/ 57 h 155"/>
                  <a:gd name="T4" fmla="*/ 4 w 276"/>
                  <a:gd name="T5" fmla="*/ 56 h 155"/>
                  <a:gd name="T6" fmla="*/ 5 w 276"/>
                  <a:gd name="T7" fmla="*/ 55 h 155"/>
                  <a:gd name="T8" fmla="*/ 7 w 276"/>
                  <a:gd name="T9" fmla="*/ 54 h 155"/>
                  <a:gd name="T10" fmla="*/ 13 w 276"/>
                  <a:gd name="T11" fmla="*/ 50 h 155"/>
                  <a:gd name="T12" fmla="*/ 20 w 276"/>
                  <a:gd name="T13" fmla="*/ 46 h 155"/>
                  <a:gd name="T14" fmla="*/ 26 w 276"/>
                  <a:gd name="T15" fmla="*/ 44 h 155"/>
                  <a:gd name="T16" fmla="*/ 34 w 276"/>
                  <a:gd name="T17" fmla="*/ 41 h 155"/>
                  <a:gd name="T18" fmla="*/ 40 w 276"/>
                  <a:gd name="T19" fmla="*/ 38 h 155"/>
                  <a:gd name="T20" fmla="*/ 48 w 276"/>
                  <a:gd name="T21" fmla="*/ 35 h 155"/>
                  <a:gd name="T22" fmla="*/ 54 w 276"/>
                  <a:gd name="T23" fmla="*/ 31 h 155"/>
                  <a:gd name="T24" fmla="*/ 61 w 276"/>
                  <a:gd name="T25" fmla="*/ 27 h 155"/>
                  <a:gd name="T26" fmla="*/ 67 w 276"/>
                  <a:gd name="T27" fmla="*/ 23 h 155"/>
                  <a:gd name="T28" fmla="*/ 73 w 276"/>
                  <a:gd name="T29" fmla="*/ 21 h 155"/>
                  <a:gd name="T30" fmla="*/ 79 w 276"/>
                  <a:gd name="T31" fmla="*/ 18 h 155"/>
                  <a:gd name="T32" fmla="*/ 85 w 276"/>
                  <a:gd name="T33" fmla="*/ 16 h 155"/>
                  <a:gd name="T34" fmla="*/ 92 w 276"/>
                  <a:gd name="T35" fmla="*/ 13 h 155"/>
                  <a:gd name="T36" fmla="*/ 98 w 276"/>
                  <a:gd name="T37" fmla="*/ 11 h 155"/>
                  <a:gd name="T38" fmla="*/ 104 w 276"/>
                  <a:gd name="T39" fmla="*/ 8 h 155"/>
                  <a:gd name="T40" fmla="*/ 111 w 276"/>
                  <a:gd name="T41" fmla="*/ 5 h 155"/>
                  <a:gd name="T42" fmla="*/ 115 w 276"/>
                  <a:gd name="T43" fmla="*/ 4 h 155"/>
                  <a:gd name="T44" fmla="*/ 119 w 276"/>
                  <a:gd name="T45" fmla="*/ 3 h 155"/>
                  <a:gd name="T46" fmla="*/ 123 w 276"/>
                  <a:gd name="T47" fmla="*/ 1 h 155"/>
                  <a:gd name="T48" fmla="*/ 128 w 276"/>
                  <a:gd name="T49" fmla="*/ 0 h 155"/>
                  <a:gd name="T50" fmla="*/ 131 w 276"/>
                  <a:gd name="T51" fmla="*/ 4 h 155"/>
                  <a:gd name="T52" fmla="*/ 133 w 276"/>
                  <a:gd name="T53" fmla="*/ 6 h 155"/>
                  <a:gd name="T54" fmla="*/ 135 w 276"/>
                  <a:gd name="T55" fmla="*/ 8 h 155"/>
                  <a:gd name="T56" fmla="*/ 137 w 276"/>
                  <a:gd name="T57" fmla="*/ 12 h 155"/>
                  <a:gd name="T58" fmla="*/ 131 w 276"/>
                  <a:gd name="T59" fmla="*/ 16 h 155"/>
                  <a:gd name="T60" fmla="*/ 125 w 276"/>
                  <a:gd name="T61" fmla="*/ 20 h 155"/>
                  <a:gd name="T62" fmla="*/ 119 w 276"/>
                  <a:gd name="T63" fmla="*/ 23 h 155"/>
                  <a:gd name="T64" fmla="*/ 112 w 276"/>
                  <a:gd name="T65" fmla="*/ 27 h 155"/>
                  <a:gd name="T66" fmla="*/ 106 w 276"/>
                  <a:gd name="T67" fmla="*/ 31 h 155"/>
                  <a:gd name="T68" fmla="*/ 99 w 276"/>
                  <a:gd name="T69" fmla="*/ 35 h 155"/>
                  <a:gd name="T70" fmla="*/ 93 w 276"/>
                  <a:gd name="T71" fmla="*/ 39 h 155"/>
                  <a:gd name="T72" fmla="*/ 88 w 276"/>
                  <a:gd name="T73" fmla="*/ 43 h 155"/>
                  <a:gd name="T74" fmla="*/ 82 w 276"/>
                  <a:gd name="T75" fmla="*/ 47 h 155"/>
                  <a:gd name="T76" fmla="*/ 75 w 276"/>
                  <a:gd name="T77" fmla="*/ 51 h 155"/>
                  <a:gd name="T78" fmla="*/ 68 w 276"/>
                  <a:gd name="T79" fmla="*/ 55 h 155"/>
                  <a:gd name="T80" fmla="*/ 62 w 276"/>
                  <a:gd name="T81" fmla="*/ 57 h 155"/>
                  <a:gd name="T82" fmla="*/ 54 w 276"/>
                  <a:gd name="T83" fmla="*/ 60 h 155"/>
                  <a:gd name="T84" fmla="*/ 47 w 276"/>
                  <a:gd name="T85" fmla="*/ 63 h 155"/>
                  <a:gd name="T86" fmla="*/ 39 w 276"/>
                  <a:gd name="T87" fmla="*/ 66 h 155"/>
                  <a:gd name="T88" fmla="*/ 33 w 276"/>
                  <a:gd name="T89" fmla="*/ 70 h 155"/>
                  <a:gd name="T90" fmla="*/ 28 w 276"/>
                  <a:gd name="T91" fmla="*/ 72 h 155"/>
                  <a:gd name="T92" fmla="*/ 23 w 276"/>
                  <a:gd name="T93" fmla="*/ 74 h 155"/>
                  <a:gd name="T94" fmla="*/ 18 w 276"/>
                  <a:gd name="T95" fmla="*/ 76 h 155"/>
                  <a:gd name="T96" fmla="*/ 12 w 276"/>
                  <a:gd name="T97" fmla="*/ 78 h 155"/>
                  <a:gd name="T98" fmla="*/ 9 w 276"/>
                  <a:gd name="T99" fmla="*/ 73 h 155"/>
                  <a:gd name="T100" fmla="*/ 6 w 276"/>
                  <a:gd name="T101" fmla="*/ 69 h 155"/>
                  <a:gd name="T102" fmla="*/ 3 w 276"/>
                  <a:gd name="T103" fmla="*/ 65 h 155"/>
                  <a:gd name="T104" fmla="*/ 0 w 276"/>
                  <a:gd name="T105" fmla="*/ 60 h 155"/>
                  <a:gd name="T106" fmla="*/ 0 w 276"/>
                  <a:gd name="T107" fmla="*/ 57 h 15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76" h="155">
                    <a:moveTo>
                      <a:pt x="0" y="114"/>
                    </a:moveTo>
                    <a:lnTo>
                      <a:pt x="5" y="114"/>
                    </a:lnTo>
                    <a:lnTo>
                      <a:pt x="8" y="112"/>
                    </a:lnTo>
                    <a:lnTo>
                      <a:pt x="10" y="109"/>
                    </a:lnTo>
                    <a:lnTo>
                      <a:pt x="15" y="107"/>
                    </a:lnTo>
                    <a:lnTo>
                      <a:pt x="26" y="99"/>
                    </a:lnTo>
                    <a:lnTo>
                      <a:pt x="40" y="92"/>
                    </a:lnTo>
                    <a:lnTo>
                      <a:pt x="53" y="87"/>
                    </a:lnTo>
                    <a:lnTo>
                      <a:pt x="68" y="81"/>
                    </a:lnTo>
                    <a:lnTo>
                      <a:pt x="81" y="76"/>
                    </a:lnTo>
                    <a:lnTo>
                      <a:pt x="96" y="69"/>
                    </a:lnTo>
                    <a:lnTo>
                      <a:pt x="109" y="61"/>
                    </a:lnTo>
                    <a:lnTo>
                      <a:pt x="122" y="53"/>
                    </a:lnTo>
                    <a:lnTo>
                      <a:pt x="134" y="46"/>
                    </a:lnTo>
                    <a:lnTo>
                      <a:pt x="147" y="41"/>
                    </a:lnTo>
                    <a:lnTo>
                      <a:pt x="159" y="36"/>
                    </a:lnTo>
                    <a:lnTo>
                      <a:pt x="172" y="31"/>
                    </a:lnTo>
                    <a:lnTo>
                      <a:pt x="185" y="26"/>
                    </a:lnTo>
                    <a:lnTo>
                      <a:pt x="198" y="21"/>
                    </a:lnTo>
                    <a:lnTo>
                      <a:pt x="210" y="16"/>
                    </a:lnTo>
                    <a:lnTo>
                      <a:pt x="223" y="10"/>
                    </a:lnTo>
                    <a:lnTo>
                      <a:pt x="231" y="7"/>
                    </a:lnTo>
                    <a:lnTo>
                      <a:pt x="239" y="5"/>
                    </a:lnTo>
                    <a:lnTo>
                      <a:pt x="248" y="2"/>
                    </a:lnTo>
                    <a:lnTo>
                      <a:pt x="258" y="0"/>
                    </a:lnTo>
                    <a:lnTo>
                      <a:pt x="263" y="7"/>
                    </a:lnTo>
                    <a:lnTo>
                      <a:pt x="268" y="12"/>
                    </a:lnTo>
                    <a:lnTo>
                      <a:pt x="271" y="16"/>
                    </a:lnTo>
                    <a:lnTo>
                      <a:pt x="276" y="23"/>
                    </a:lnTo>
                    <a:lnTo>
                      <a:pt x="264" y="31"/>
                    </a:lnTo>
                    <a:lnTo>
                      <a:pt x="251" y="40"/>
                    </a:lnTo>
                    <a:lnTo>
                      <a:pt x="239" y="46"/>
                    </a:lnTo>
                    <a:lnTo>
                      <a:pt x="226" y="54"/>
                    </a:lnTo>
                    <a:lnTo>
                      <a:pt x="213" y="61"/>
                    </a:lnTo>
                    <a:lnTo>
                      <a:pt x="200" y="69"/>
                    </a:lnTo>
                    <a:lnTo>
                      <a:pt x="188" y="78"/>
                    </a:lnTo>
                    <a:lnTo>
                      <a:pt x="177" y="86"/>
                    </a:lnTo>
                    <a:lnTo>
                      <a:pt x="165" y="94"/>
                    </a:lnTo>
                    <a:lnTo>
                      <a:pt x="152" y="102"/>
                    </a:lnTo>
                    <a:lnTo>
                      <a:pt x="137" y="109"/>
                    </a:lnTo>
                    <a:lnTo>
                      <a:pt x="124" y="114"/>
                    </a:lnTo>
                    <a:lnTo>
                      <a:pt x="109" y="119"/>
                    </a:lnTo>
                    <a:lnTo>
                      <a:pt x="94" y="125"/>
                    </a:lnTo>
                    <a:lnTo>
                      <a:pt x="79" y="132"/>
                    </a:lnTo>
                    <a:lnTo>
                      <a:pt x="66" y="139"/>
                    </a:lnTo>
                    <a:lnTo>
                      <a:pt x="56" y="144"/>
                    </a:lnTo>
                    <a:lnTo>
                      <a:pt x="46" y="147"/>
                    </a:lnTo>
                    <a:lnTo>
                      <a:pt x="36" y="152"/>
                    </a:lnTo>
                    <a:lnTo>
                      <a:pt x="25" y="155"/>
                    </a:lnTo>
                    <a:lnTo>
                      <a:pt x="18" y="145"/>
                    </a:lnTo>
                    <a:lnTo>
                      <a:pt x="13" y="137"/>
                    </a:lnTo>
                    <a:lnTo>
                      <a:pt x="7" y="129"/>
                    </a:lnTo>
                    <a:lnTo>
                      <a:pt x="0" y="119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7F99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" name="Freeform 77"/>
              <p:cNvSpPr>
                <a:spLocks/>
              </p:cNvSpPr>
              <p:nvPr/>
            </p:nvSpPr>
            <p:spPr bwMode="auto">
              <a:xfrm>
                <a:off x="765" y="2712"/>
                <a:ext cx="46" cy="46"/>
              </a:xfrm>
              <a:custGeom>
                <a:avLst/>
                <a:gdLst>
                  <a:gd name="T0" fmla="*/ 14 w 93"/>
                  <a:gd name="T1" fmla="*/ 7 h 92"/>
                  <a:gd name="T2" fmla="*/ 15 w 93"/>
                  <a:gd name="T3" fmla="*/ 7 h 92"/>
                  <a:gd name="T4" fmla="*/ 16 w 93"/>
                  <a:gd name="T5" fmla="*/ 6 h 92"/>
                  <a:gd name="T6" fmla="*/ 16 w 93"/>
                  <a:gd name="T7" fmla="*/ 6 h 92"/>
                  <a:gd name="T8" fmla="*/ 17 w 93"/>
                  <a:gd name="T9" fmla="*/ 5 h 92"/>
                  <a:gd name="T10" fmla="*/ 21 w 93"/>
                  <a:gd name="T11" fmla="*/ 4 h 92"/>
                  <a:gd name="T12" fmla="*/ 25 w 93"/>
                  <a:gd name="T13" fmla="*/ 2 h 92"/>
                  <a:gd name="T14" fmla="*/ 29 w 93"/>
                  <a:gd name="T15" fmla="*/ 0 h 92"/>
                  <a:gd name="T16" fmla="*/ 33 w 93"/>
                  <a:gd name="T17" fmla="*/ 1 h 92"/>
                  <a:gd name="T18" fmla="*/ 34 w 93"/>
                  <a:gd name="T19" fmla="*/ 3 h 92"/>
                  <a:gd name="T20" fmla="*/ 35 w 93"/>
                  <a:gd name="T21" fmla="*/ 4 h 92"/>
                  <a:gd name="T22" fmla="*/ 35 w 93"/>
                  <a:gd name="T23" fmla="*/ 5 h 92"/>
                  <a:gd name="T24" fmla="*/ 36 w 93"/>
                  <a:gd name="T25" fmla="*/ 7 h 92"/>
                  <a:gd name="T26" fmla="*/ 40 w 93"/>
                  <a:gd name="T27" fmla="*/ 12 h 92"/>
                  <a:gd name="T28" fmla="*/ 44 w 93"/>
                  <a:gd name="T29" fmla="*/ 17 h 92"/>
                  <a:gd name="T30" fmla="*/ 46 w 93"/>
                  <a:gd name="T31" fmla="*/ 23 h 92"/>
                  <a:gd name="T32" fmla="*/ 46 w 93"/>
                  <a:gd name="T33" fmla="*/ 29 h 92"/>
                  <a:gd name="T34" fmla="*/ 41 w 93"/>
                  <a:gd name="T35" fmla="*/ 32 h 92"/>
                  <a:gd name="T36" fmla="*/ 36 w 93"/>
                  <a:gd name="T37" fmla="*/ 35 h 92"/>
                  <a:gd name="T38" fmla="*/ 31 w 93"/>
                  <a:gd name="T39" fmla="*/ 37 h 92"/>
                  <a:gd name="T40" fmla="*/ 26 w 93"/>
                  <a:gd name="T41" fmla="*/ 40 h 92"/>
                  <a:gd name="T42" fmla="*/ 24 w 93"/>
                  <a:gd name="T43" fmla="*/ 42 h 92"/>
                  <a:gd name="T44" fmla="*/ 21 w 93"/>
                  <a:gd name="T45" fmla="*/ 44 h 92"/>
                  <a:gd name="T46" fmla="*/ 18 w 93"/>
                  <a:gd name="T47" fmla="*/ 46 h 92"/>
                  <a:gd name="T48" fmla="*/ 15 w 93"/>
                  <a:gd name="T49" fmla="*/ 46 h 92"/>
                  <a:gd name="T50" fmla="*/ 11 w 93"/>
                  <a:gd name="T51" fmla="*/ 41 h 92"/>
                  <a:gd name="T52" fmla="*/ 7 w 93"/>
                  <a:gd name="T53" fmla="*/ 35 h 92"/>
                  <a:gd name="T54" fmla="*/ 4 w 93"/>
                  <a:gd name="T55" fmla="*/ 29 h 92"/>
                  <a:gd name="T56" fmla="*/ 0 w 93"/>
                  <a:gd name="T57" fmla="*/ 23 h 92"/>
                  <a:gd name="T58" fmla="*/ 1 w 93"/>
                  <a:gd name="T59" fmla="*/ 17 h 92"/>
                  <a:gd name="T60" fmla="*/ 4 w 93"/>
                  <a:gd name="T61" fmla="*/ 13 h 92"/>
                  <a:gd name="T62" fmla="*/ 9 w 93"/>
                  <a:gd name="T63" fmla="*/ 10 h 92"/>
                  <a:gd name="T64" fmla="*/ 14 w 93"/>
                  <a:gd name="T65" fmla="*/ 7 h 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3" h="92">
                    <a:moveTo>
                      <a:pt x="28" y="13"/>
                    </a:moveTo>
                    <a:lnTo>
                      <a:pt x="30" y="13"/>
                    </a:lnTo>
                    <a:lnTo>
                      <a:pt x="32" y="12"/>
                    </a:lnTo>
                    <a:lnTo>
                      <a:pt x="33" y="12"/>
                    </a:lnTo>
                    <a:lnTo>
                      <a:pt x="35" y="10"/>
                    </a:lnTo>
                    <a:lnTo>
                      <a:pt x="43" y="7"/>
                    </a:lnTo>
                    <a:lnTo>
                      <a:pt x="51" y="3"/>
                    </a:lnTo>
                    <a:lnTo>
                      <a:pt x="58" y="0"/>
                    </a:lnTo>
                    <a:lnTo>
                      <a:pt x="66" y="2"/>
                    </a:lnTo>
                    <a:lnTo>
                      <a:pt x="68" y="5"/>
                    </a:lnTo>
                    <a:lnTo>
                      <a:pt x="70" y="7"/>
                    </a:lnTo>
                    <a:lnTo>
                      <a:pt x="71" y="10"/>
                    </a:lnTo>
                    <a:lnTo>
                      <a:pt x="73" y="13"/>
                    </a:lnTo>
                    <a:lnTo>
                      <a:pt x="80" y="23"/>
                    </a:lnTo>
                    <a:lnTo>
                      <a:pt x="88" y="33"/>
                    </a:lnTo>
                    <a:lnTo>
                      <a:pt x="93" y="45"/>
                    </a:lnTo>
                    <a:lnTo>
                      <a:pt x="93" y="58"/>
                    </a:lnTo>
                    <a:lnTo>
                      <a:pt x="83" y="64"/>
                    </a:lnTo>
                    <a:lnTo>
                      <a:pt x="73" y="69"/>
                    </a:lnTo>
                    <a:lnTo>
                      <a:pt x="63" y="74"/>
                    </a:lnTo>
                    <a:lnTo>
                      <a:pt x="53" y="79"/>
                    </a:lnTo>
                    <a:lnTo>
                      <a:pt x="48" y="84"/>
                    </a:lnTo>
                    <a:lnTo>
                      <a:pt x="42" y="87"/>
                    </a:lnTo>
                    <a:lnTo>
                      <a:pt x="37" y="91"/>
                    </a:lnTo>
                    <a:lnTo>
                      <a:pt x="30" y="92"/>
                    </a:lnTo>
                    <a:lnTo>
                      <a:pt x="23" y="81"/>
                    </a:lnTo>
                    <a:lnTo>
                      <a:pt x="15" y="69"/>
                    </a:lnTo>
                    <a:lnTo>
                      <a:pt x="9" y="58"/>
                    </a:lnTo>
                    <a:lnTo>
                      <a:pt x="0" y="45"/>
                    </a:lnTo>
                    <a:lnTo>
                      <a:pt x="2" y="33"/>
                    </a:lnTo>
                    <a:lnTo>
                      <a:pt x="9" y="26"/>
                    </a:lnTo>
                    <a:lnTo>
                      <a:pt x="18" y="20"/>
                    </a:lnTo>
                    <a:lnTo>
                      <a:pt x="28" y="1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" name="Freeform 78"/>
              <p:cNvSpPr>
                <a:spLocks/>
              </p:cNvSpPr>
              <p:nvPr/>
            </p:nvSpPr>
            <p:spPr bwMode="auto">
              <a:xfrm>
                <a:off x="766" y="2230"/>
                <a:ext cx="101" cy="141"/>
              </a:xfrm>
              <a:custGeom>
                <a:avLst/>
                <a:gdLst>
                  <a:gd name="T0" fmla="*/ 13 w 201"/>
                  <a:gd name="T1" fmla="*/ 5 h 282"/>
                  <a:gd name="T2" fmla="*/ 22 w 201"/>
                  <a:gd name="T3" fmla="*/ 1 h 282"/>
                  <a:gd name="T4" fmla="*/ 28 w 201"/>
                  <a:gd name="T5" fmla="*/ 1 h 282"/>
                  <a:gd name="T6" fmla="*/ 28 w 201"/>
                  <a:gd name="T7" fmla="*/ 3 h 282"/>
                  <a:gd name="T8" fmla="*/ 31 w 201"/>
                  <a:gd name="T9" fmla="*/ 7 h 282"/>
                  <a:gd name="T10" fmla="*/ 34 w 201"/>
                  <a:gd name="T11" fmla="*/ 12 h 282"/>
                  <a:gd name="T12" fmla="*/ 37 w 201"/>
                  <a:gd name="T13" fmla="*/ 16 h 282"/>
                  <a:gd name="T14" fmla="*/ 40 w 201"/>
                  <a:gd name="T15" fmla="*/ 18 h 282"/>
                  <a:gd name="T16" fmla="*/ 44 w 201"/>
                  <a:gd name="T17" fmla="*/ 25 h 282"/>
                  <a:gd name="T18" fmla="*/ 51 w 201"/>
                  <a:gd name="T19" fmla="*/ 33 h 282"/>
                  <a:gd name="T20" fmla="*/ 56 w 201"/>
                  <a:gd name="T21" fmla="*/ 45 h 282"/>
                  <a:gd name="T22" fmla="*/ 63 w 201"/>
                  <a:gd name="T23" fmla="*/ 58 h 282"/>
                  <a:gd name="T24" fmla="*/ 72 w 201"/>
                  <a:gd name="T25" fmla="*/ 71 h 282"/>
                  <a:gd name="T26" fmla="*/ 81 w 201"/>
                  <a:gd name="T27" fmla="*/ 87 h 282"/>
                  <a:gd name="T28" fmla="*/ 92 w 201"/>
                  <a:gd name="T29" fmla="*/ 101 h 282"/>
                  <a:gd name="T30" fmla="*/ 100 w 201"/>
                  <a:gd name="T31" fmla="*/ 116 h 282"/>
                  <a:gd name="T32" fmla="*/ 98 w 201"/>
                  <a:gd name="T33" fmla="*/ 127 h 282"/>
                  <a:gd name="T34" fmla="*/ 93 w 201"/>
                  <a:gd name="T35" fmla="*/ 131 h 282"/>
                  <a:gd name="T36" fmla="*/ 86 w 201"/>
                  <a:gd name="T37" fmla="*/ 135 h 282"/>
                  <a:gd name="T38" fmla="*/ 79 w 201"/>
                  <a:gd name="T39" fmla="*/ 139 h 282"/>
                  <a:gd name="T40" fmla="*/ 74 w 201"/>
                  <a:gd name="T41" fmla="*/ 140 h 282"/>
                  <a:gd name="T42" fmla="*/ 72 w 201"/>
                  <a:gd name="T43" fmla="*/ 136 h 282"/>
                  <a:gd name="T44" fmla="*/ 68 w 201"/>
                  <a:gd name="T45" fmla="*/ 127 h 282"/>
                  <a:gd name="T46" fmla="*/ 61 w 201"/>
                  <a:gd name="T47" fmla="*/ 111 h 282"/>
                  <a:gd name="T48" fmla="*/ 53 w 201"/>
                  <a:gd name="T49" fmla="*/ 100 h 282"/>
                  <a:gd name="T50" fmla="*/ 46 w 201"/>
                  <a:gd name="T51" fmla="*/ 91 h 282"/>
                  <a:gd name="T52" fmla="*/ 39 w 201"/>
                  <a:gd name="T53" fmla="*/ 81 h 282"/>
                  <a:gd name="T54" fmla="*/ 33 w 201"/>
                  <a:gd name="T55" fmla="*/ 70 h 282"/>
                  <a:gd name="T56" fmla="*/ 27 w 201"/>
                  <a:gd name="T57" fmla="*/ 59 h 282"/>
                  <a:gd name="T58" fmla="*/ 20 w 201"/>
                  <a:gd name="T59" fmla="*/ 47 h 282"/>
                  <a:gd name="T60" fmla="*/ 13 w 201"/>
                  <a:gd name="T61" fmla="*/ 36 h 282"/>
                  <a:gd name="T62" fmla="*/ 7 w 201"/>
                  <a:gd name="T63" fmla="*/ 23 h 282"/>
                  <a:gd name="T64" fmla="*/ 3 w 201"/>
                  <a:gd name="T65" fmla="*/ 17 h 282"/>
                  <a:gd name="T66" fmla="*/ 0 w 201"/>
                  <a:gd name="T67" fmla="*/ 17 h 282"/>
                  <a:gd name="T68" fmla="*/ 0 w 201"/>
                  <a:gd name="T69" fmla="*/ 12 h 282"/>
                  <a:gd name="T70" fmla="*/ 6 w 201"/>
                  <a:gd name="T71" fmla="*/ 8 h 28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01" h="282">
                    <a:moveTo>
                      <a:pt x="16" y="13"/>
                    </a:moveTo>
                    <a:lnTo>
                      <a:pt x="26" y="10"/>
                    </a:lnTo>
                    <a:lnTo>
                      <a:pt x="35" y="6"/>
                    </a:lnTo>
                    <a:lnTo>
                      <a:pt x="43" y="1"/>
                    </a:lnTo>
                    <a:lnTo>
                      <a:pt x="53" y="0"/>
                    </a:lnTo>
                    <a:lnTo>
                      <a:pt x="56" y="1"/>
                    </a:lnTo>
                    <a:lnTo>
                      <a:pt x="56" y="3"/>
                    </a:lnTo>
                    <a:lnTo>
                      <a:pt x="56" y="6"/>
                    </a:lnTo>
                    <a:lnTo>
                      <a:pt x="56" y="10"/>
                    </a:lnTo>
                    <a:lnTo>
                      <a:pt x="61" y="14"/>
                    </a:lnTo>
                    <a:lnTo>
                      <a:pt x="64" y="19"/>
                    </a:lnTo>
                    <a:lnTo>
                      <a:pt x="68" y="24"/>
                    </a:lnTo>
                    <a:lnTo>
                      <a:pt x="73" y="29"/>
                    </a:lnTo>
                    <a:lnTo>
                      <a:pt x="74" y="31"/>
                    </a:lnTo>
                    <a:lnTo>
                      <a:pt x="78" y="34"/>
                    </a:lnTo>
                    <a:lnTo>
                      <a:pt x="79" y="36"/>
                    </a:lnTo>
                    <a:lnTo>
                      <a:pt x="81" y="39"/>
                    </a:lnTo>
                    <a:lnTo>
                      <a:pt x="87" y="49"/>
                    </a:lnTo>
                    <a:lnTo>
                      <a:pt x="96" y="57"/>
                    </a:lnTo>
                    <a:lnTo>
                      <a:pt x="102" y="66"/>
                    </a:lnTo>
                    <a:lnTo>
                      <a:pt x="106" y="77"/>
                    </a:lnTo>
                    <a:lnTo>
                      <a:pt x="112" y="90"/>
                    </a:lnTo>
                    <a:lnTo>
                      <a:pt x="119" y="102"/>
                    </a:lnTo>
                    <a:lnTo>
                      <a:pt x="125" y="115"/>
                    </a:lnTo>
                    <a:lnTo>
                      <a:pt x="134" y="127"/>
                    </a:lnTo>
                    <a:lnTo>
                      <a:pt x="144" y="142"/>
                    </a:lnTo>
                    <a:lnTo>
                      <a:pt x="152" y="158"/>
                    </a:lnTo>
                    <a:lnTo>
                      <a:pt x="162" y="173"/>
                    </a:lnTo>
                    <a:lnTo>
                      <a:pt x="173" y="188"/>
                    </a:lnTo>
                    <a:lnTo>
                      <a:pt x="183" y="201"/>
                    </a:lnTo>
                    <a:lnTo>
                      <a:pt x="193" y="214"/>
                    </a:lnTo>
                    <a:lnTo>
                      <a:pt x="200" y="231"/>
                    </a:lnTo>
                    <a:lnTo>
                      <a:pt x="201" y="247"/>
                    </a:lnTo>
                    <a:lnTo>
                      <a:pt x="196" y="254"/>
                    </a:lnTo>
                    <a:lnTo>
                      <a:pt x="191" y="259"/>
                    </a:lnTo>
                    <a:lnTo>
                      <a:pt x="185" y="262"/>
                    </a:lnTo>
                    <a:lnTo>
                      <a:pt x="178" y="265"/>
                    </a:lnTo>
                    <a:lnTo>
                      <a:pt x="172" y="269"/>
                    </a:lnTo>
                    <a:lnTo>
                      <a:pt x="165" y="272"/>
                    </a:lnTo>
                    <a:lnTo>
                      <a:pt x="158" y="277"/>
                    </a:lnTo>
                    <a:lnTo>
                      <a:pt x="152" y="282"/>
                    </a:lnTo>
                    <a:lnTo>
                      <a:pt x="147" y="280"/>
                    </a:lnTo>
                    <a:lnTo>
                      <a:pt x="145" y="277"/>
                    </a:lnTo>
                    <a:lnTo>
                      <a:pt x="144" y="272"/>
                    </a:lnTo>
                    <a:lnTo>
                      <a:pt x="142" y="269"/>
                    </a:lnTo>
                    <a:lnTo>
                      <a:pt x="135" y="254"/>
                    </a:lnTo>
                    <a:lnTo>
                      <a:pt x="130" y="237"/>
                    </a:lnTo>
                    <a:lnTo>
                      <a:pt x="122" y="221"/>
                    </a:lnTo>
                    <a:lnTo>
                      <a:pt x="112" y="208"/>
                    </a:lnTo>
                    <a:lnTo>
                      <a:pt x="106" y="199"/>
                    </a:lnTo>
                    <a:lnTo>
                      <a:pt x="97" y="189"/>
                    </a:lnTo>
                    <a:lnTo>
                      <a:pt x="91" y="181"/>
                    </a:lnTo>
                    <a:lnTo>
                      <a:pt x="84" y="171"/>
                    </a:lnTo>
                    <a:lnTo>
                      <a:pt x="78" y="161"/>
                    </a:lnTo>
                    <a:lnTo>
                      <a:pt x="71" y="151"/>
                    </a:lnTo>
                    <a:lnTo>
                      <a:pt x="66" y="140"/>
                    </a:lnTo>
                    <a:lnTo>
                      <a:pt x="61" y="128"/>
                    </a:lnTo>
                    <a:lnTo>
                      <a:pt x="54" y="117"/>
                    </a:lnTo>
                    <a:lnTo>
                      <a:pt x="46" y="105"/>
                    </a:lnTo>
                    <a:lnTo>
                      <a:pt x="40" y="94"/>
                    </a:lnTo>
                    <a:lnTo>
                      <a:pt x="31" y="82"/>
                    </a:lnTo>
                    <a:lnTo>
                      <a:pt x="25" y="71"/>
                    </a:lnTo>
                    <a:lnTo>
                      <a:pt x="18" y="59"/>
                    </a:lnTo>
                    <a:lnTo>
                      <a:pt x="13" y="46"/>
                    </a:lnTo>
                    <a:lnTo>
                      <a:pt x="7" y="34"/>
                    </a:lnTo>
                    <a:lnTo>
                      <a:pt x="5" y="33"/>
                    </a:lnTo>
                    <a:lnTo>
                      <a:pt x="2" y="33"/>
                    </a:lnTo>
                    <a:lnTo>
                      <a:pt x="0" y="33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5" y="19"/>
                    </a:lnTo>
                    <a:lnTo>
                      <a:pt x="12" y="16"/>
                    </a:lnTo>
                    <a:lnTo>
                      <a:pt x="16" y="1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9" name="Freeform 79"/>
              <p:cNvSpPr>
                <a:spLocks/>
              </p:cNvSpPr>
              <p:nvPr/>
            </p:nvSpPr>
            <p:spPr bwMode="auto">
              <a:xfrm>
                <a:off x="797" y="2759"/>
                <a:ext cx="42" cy="41"/>
              </a:xfrm>
              <a:custGeom>
                <a:avLst/>
                <a:gdLst>
                  <a:gd name="T0" fmla="*/ 20 w 84"/>
                  <a:gd name="T1" fmla="*/ 1 h 83"/>
                  <a:gd name="T2" fmla="*/ 23 w 84"/>
                  <a:gd name="T3" fmla="*/ 1 h 83"/>
                  <a:gd name="T4" fmla="*/ 28 w 84"/>
                  <a:gd name="T5" fmla="*/ 0 h 83"/>
                  <a:gd name="T6" fmla="*/ 31 w 84"/>
                  <a:gd name="T7" fmla="*/ 1 h 83"/>
                  <a:gd name="T8" fmla="*/ 34 w 84"/>
                  <a:gd name="T9" fmla="*/ 1 h 83"/>
                  <a:gd name="T10" fmla="*/ 37 w 84"/>
                  <a:gd name="T11" fmla="*/ 7 h 83"/>
                  <a:gd name="T12" fmla="*/ 39 w 84"/>
                  <a:gd name="T13" fmla="*/ 14 h 83"/>
                  <a:gd name="T14" fmla="*/ 42 w 84"/>
                  <a:gd name="T15" fmla="*/ 20 h 83"/>
                  <a:gd name="T16" fmla="*/ 42 w 84"/>
                  <a:gd name="T17" fmla="*/ 26 h 83"/>
                  <a:gd name="T18" fmla="*/ 36 w 84"/>
                  <a:gd name="T19" fmla="*/ 29 h 83"/>
                  <a:gd name="T20" fmla="*/ 31 w 84"/>
                  <a:gd name="T21" fmla="*/ 34 h 83"/>
                  <a:gd name="T22" fmla="*/ 25 w 84"/>
                  <a:gd name="T23" fmla="*/ 38 h 83"/>
                  <a:gd name="T24" fmla="*/ 19 w 84"/>
                  <a:gd name="T25" fmla="*/ 41 h 83"/>
                  <a:gd name="T26" fmla="*/ 15 w 84"/>
                  <a:gd name="T27" fmla="*/ 41 h 83"/>
                  <a:gd name="T28" fmla="*/ 11 w 84"/>
                  <a:gd name="T29" fmla="*/ 35 h 83"/>
                  <a:gd name="T30" fmla="*/ 7 w 84"/>
                  <a:gd name="T31" fmla="*/ 29 h 83"/>
                  <a:gd name="T32" fmla="*/ 4 w 84"/>
                  <a:gd name="T33" fmla="*/ 24 h 83"/>
                  <a:gd name="T34" fmla="*/ 2 w 84"/>
                  <a:gd name="T35" fmla="*/ 16 h 83"/>
                  <a:gd name="T36" fmla="*/ 1 w 84"/>
                  <a:gd name="T37" fmla="*/ 15 h 83"/>
                  <a:gd name="T38" fmla="*/ 0 w 84"/>
                  <a:gd name="T39" fmla="*/ 15 h 83"/>
                  <a:gd name="T40" fmla="*/ 0 w 84"/>
                  <a:gd name="T41" fmla="*/ 13 h 83"/>
                  <a:gd name="T42" fmla="*/ 1 w 84"/>
                  <a:gd name="T43" fmla="*/ 11 h 83"/>
                  <a:gd name="T44" fmla="*/ 6 w 84"/>
                  <a:gd name="T45" fmla="*/ 9 h 83"/>
                  <a:gd name="T46" fmla="*/ 11 w 84"/>
                  <a:gd name="T47" fmla="*/ 6 h 83"/>
                  <a:gd name="T48" fmla="*/ 15 w 84"/>
                  <a:gd name="T49" fmla="*/ 4 h 83"/>
                  <a:gd name="T50" fmla="*/ 20 w 84"/>
                  <a:gd name="T51" fmla="*/ 1 h 83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84" h="83">
                    <a:moveTo>
                      <a:pt x="40" y="3"/>
                    </a:moveTo>
                    <a:lnTo>
                      <a:pt x="46" y="2"/>
                    </a:lnTo>
                    <a:lnTo>
                      <a:pt x="55" y="0"/>
                    </a:lnTo>
                    <a:lnTo>
                      <a:pt x="61" y="2"/>
                    </a:lnTo>
                    <a:lnTo>
                      <a:pt x="68" y="3"/>
                    </a:lnTo>
                    <a:lnTo>
                      <a:pt x="73" y="15"/>
                    </a:lnTo>
                    <a:lnTo>
                      <a:pt x="78" y="28"/>
                    </a:lnTo>
                    <a:lnTo>
                      <a:pt x="83" y="40"/>
                    </a:lnTo>
                    <a:lnTo>
                      <a:pt x="84" y="53"/>
                    </a:lnTo>
                    <a:lnTo>
                      <a:pt x="71" y="59"/>
                    </a:lnTo>
                    <a:lnTo>
                      <a:pt x="61" y="68"/>
                    </a:lnTo>
                    <a:lnTo>
                      <a:pt x="50" y="76"/>
                    </a:lnTo>
                    <a:lnTo>
                      <a:pt x="38" y="83"/>
                    </a:lnTo>
                    <a:lnTo>
                      <a:pt x="30" y="83"/>
                    </a:lnTo>
                    <a:lnTo>
                      <a:pt x="22" y="71"/>
                    </a:lnTo>
                    <a:lnTo>
                      <a:pt x="13" y="59"/>
                    </a:lnTo>
                    <a:lnTo>
                      <a:pt x="7" y="48"/>
                    </a:lnTo>
                    <a:lnTo>
                      <a:pt x="3" y="33"/>
                    </a:lnTo>
                    <a:lnTo>
                      <a:pt x="2" y="31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2" y="23"/>
                    </a:lnTo>
                    <a:lnTo>
                      <a:pt x="12" y="18"/>
                    </a:lnTo>
                    <a:lnTo>
                      <a:pt x="22" y="13"/>
                    </a:lnTo>
                    <a:lnTo>
                      <a:pt x="30" y="8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" name="Freeform 80"/>
              <p:cNvSpPr>
                <a:spLocks/>
              </p:cNvSpPr>
              <p:nvPr/>
            </p:nvSpPr>
            <p:spPr bwMode="auto">
              <a:xfrm>
                <a:off x="817" y="2688"/>
                <a:ext cx="43" cy="43"/>
              </a:xfrm>
              <a:custGeom>
                <a:avLst/>
                <a:gdLst>
                  <a:gd name="T0" fmla="*/ 5 w 86"/>
                  <a:gd name="T1" fmla="*/ 13 h 88"/>
                  <a:gd name="T2" fmla="*/ 10 w 86"/>
                  <a:gd name="T3" fmla="*/ 10 h 88"/>
                  <a:gd name="T4" fmla="*/ 16 w 86"/>
                  <a:gd name="T5" fmla="*/ 6 h 88"/>
                  <a:gd name="T6" fmla="*/ 21 w 86"/>
                  <a:gd name="T7" fmla="*/ 3 h 88"/>
                  <a:gd name="T8" fmla="*/ 27 w 86"/>
                  <a:gd name="T9" fmla="*/ 0 h 88"/>
                  <a:gd name="T10" fmla="*/ 29 w 86"/>
                  <a:gd name="T11" fmla="*/ 2 h 88"/>
                  <a:gd name="T12" fmla="*/ 32 w 86"/>
                  <a:gd name="T13" fmla="*/ 4 h 88"/>
                  <a:gd name="T14" fmla="*/ 33 w 86"/>
                  <a:gd name="T15" fmla="*/ 6 h 88"/>
                  <a:gd name="T16" fmla="*/ 36 w 86"/>
                  <a:gd name="T17" fmla="*/ 8 h 88"/>
                  <a:gd name="T18" fmla="*/ 38 w 86"/>
                  <a:gd name="T19" fmla="*/ 12 h 88"/>
                  <a:gd name="T20" fmla="*/ 40 w 86"/>
                  <a:gd name="T21" fmla="*/ 16 h 88"/>
                  <a:gd name="T22" fmla="*/ 41 w 86"/>
                  <a:gd name="T23" fmla="*/ 20 h 88"/>
                  <a:gd name="T24" fmla="*/ 43 w 86"/>
                  <a:gd name="T25" fmla="*/ 24 h 88"/>
                  <a:gd name="T26" fmla="*/ 43 w 86"/>
                  <a:gd name="T27" fmla="*/ 26 h 88"/>
                  <a:gd name="T28" fmla="*/ 43 w 86"/>
                  <a:gd name="T29" fmla="*/ 28 h 88"/>
                  <a:gd name="T30" fmla="*/ 42 w 86"/>
                  <a:gd name="T31" fmla="*/ 29 h 88"/>
                  <a:gd name="T32" fmla="*/ 40 w 86"/>
                  <a:gd name="T33" fmla="*/ 30 h 88"/>
                  <a:gd name="T34" fmla="*/ 37 w 86"/>
                  <a:gd name="T35" fmla="*/ 33 h 88"/>
                  <a:gd name="T36" fmla="*/ 33 w 86"/>
                  <a:gd name="T37" fmla="*/ 36 h 88"/>
                  <a:gd name="T38" fmla="*/ 29 w 86"/>
                  <a:gd name="T39" fmla="*/ 38 h 88"/>
                  <a:gd name="T40" fmla="*/ 25 w 86"/>
                  <a:gd name="T41" fmla="*/ 41 h 88"/>
                  <a:gd name="T42" fmla="*/ 23 w 86"/>
                  <a:gd name="T43" fmla="*/ 42 h 88"/>
                  <a:gd name="T44" fmla="*/ 20 w 86"/>
                  <a:gd name="T45" fmla="*/ 43 h 88"/>
                  <a:gd name="T46" fmla="*/ 17 w 86"/>
                  <a:gd name="T47" fmla="*/ 43 h 88"/>
                  <a:gd name="T48" fmla="*/ 14 w 86"/>
                  <a:gd name="T49" fmla="*/ 42 h 88"/>
                  <a:gd name="T50" fmla="*/ 9 w 86"/>
                  <a:gd name="T51" fmla="*/ 36 h 88"/>
                  <a:gd name="T52" fmla="*/ 4 w 86"/>
                  <a:gd name="T53" fmla="*/ 30 h 88"/>
                  <a:gd name="T54" fmla="*/ 0 w 86"/>
                  <a:gd name="T55" fmla="*/ 23 h 88"/>
                  <a:gd name="T56" fmla="*/ 1 w 86"/>
                  <a:gd name="T57" fmla="*/ 15 h 88"/>
                  <a:gd name="T58" fmla="*/ 5 w 86"/>
                  <a:gd name="T59" fmla="*/ 13 h 88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86" h="88">
                    <a:moveTo>
                      <a:pt x="10" y="27"/>
                    </a:moveTo>
                    <a:lnTo>
                      <a:pt x="20" y="20"/>
                    </a:lnTo>
                    <a:lnTo>
                      <a:pt x="32" y="13"/>
                    </a:lnTo>
                    <a:lnTo>
                      <a:pt x="42" y="7"/>
                    </a:lnTo>
                    <a:lnTo>
                      <a:pt x="53" y="0"/>
                    </a:lnTo>
                    <a:lnTo>
                      <a:pt x="58" y="4"/>
                    </a:lnTo>
                    <a:lnTo>
                      <a:pt x="63" y="8"/>
                    </a:lnTo>
                    <a:lnTo>
                      <a:pt x="66" y="13"/>
                    </a:lnTo>
                    <a:lnTo>
                      <a:pt x="71" y="17"/>
                    </a:lnTo>
                    <a:lnTo>
                      <a:pt x="76" y="25"/>
                    </a:lnTo>
                    <a:lnTo>
                      <a:pt x="80" y="33"/>
                    </a:lnTo>
                    <a:lnTo>
                      <a:pt x="81" y="41"/>
                    </a:lnTo>
                    <a:lnTo>
                      <a:pt x="85" y="50"/>
                    </a:lnTo>
                    <a:lnTo>
                      <a:pt x="86" y="53"/>
                    </a:lnTo>
                    <a:lnTo>
                      <a:pt x="85" y="58"/>
                    </a:lnTo>
                    <a:lnTo>
                      <a:pt x="83" y="60"/>
                    </a:lnTo>
                    <a:lnTo>
                      <a:pt x="80" y="61"/>
                    </a:lnTo>
                    <a:lnTo>
                      <a:pt x="73" y="68"/>
                    </a:lnTo>
                    <a:lnTo>
                      <a:pt x="65" y="73"/>
                    </a:lnTo>
                    <a:lnTo>
                      <a:pt x="58" y="78"/>
                    </a:lnTo>
                    <a:lnTo>
                      <a:pt x="50" y="83"/>
                    </a:lnTo>
                    <a:lnTo>
                      <a:pt x="45" y="86"/>
                    </a:lnTo>
                    <a:lnTo>
                      <a:pt x="40" y="88"/>
                    </a:lnTo>
                    <a:lnTo>
                      <a:pt x="33" y="88"/>
                    </a:lnTo>
                    <a:lnTo>
                      <a:pt x="27" y="86"/>
                    </a:lnTo>
                    <a:lnTo>
                      <a:pt x="17" y="74"/>
                    </a:lnTo>
                    <a:lnTo>
                      <a:pt x="7" y="61"/>
                    </a:lnTo>
                    <a:lnTo>
                      <a:pt x="0" y="48"/>
                    </a:lnTo>
                    <a:lnTo>
                      <a:pt x="2" y="30"/>
                    </a:lnTo>
                    <a:lnTo>
                      <a:pt x="10" y="27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" name="Freeform 81"/>
              <p:cNvSpPr>
                <a:spLocks/>
              </p:cNvSpPr>
              <p:nvPr/>
            </p:nvSpPr>
            <p:spPr bwMode="auto">
              <a:xfrm>
                <a:off x="826" y="2801"/>
                <a:ext cx="55" cy="47"/>
              </a:xfrm>
              <a:custGeom>
                <a:avLst/>
                <a:gdLst>
                  <a:gd name="T0" fmla="*/ 10 w 109"/>
                  <a:gd name="T1" fmla="*/ 10 h 92"/>
                  <a:gd name="T2" fmla="*/ 15 w 109"/>
                  <a:gd name="T3" fmla="*/ 7 h 92"/>
                  <a:gd name="T4" fmla="*/ 21 w 109"/>
                  <a:gd name="T5" fmla="*/ 4 h 92"/>
                  <a:gd name="T6" fmla="*/ 26 w 109"/>
                  <a:gd name="T7" fmla="*/ 2 h 92"/>
                  <a:gd name="T8" fmla="*/ 32 w 109"/>
                  <a:gd name="T9" fmla="*/ 0 h 92"/>
                  <a:gd name="T10" fmla="*/ 34 w 109"/>
                  <a:gd name="T11" fmla="*/ 1 h 92"/>
                  <a:gd name="T12" fmla="*/ 36 w 109"/>
                  <a:gd name="T13" fmla="*/ 3 h 92"/>
                  <a:gd name="T14" fmla="*/ 37 w 109"/>
                  <a:gd name="T15" fmla="*/ 5 h 92"/>
                  <a:gd name="T16" fmla="*/ 38 w 109"/>
                  <a:gd name="T17" fmla="*/ 8 h 92"/>
                  <a:gd name="T18" fmla="*/ 41 w 109"/>
                  <a:gd name="T19" fmla="*/ 12 h 92"/>
                  <a:gd name="T20" fmla="*/ 44 w 109"/>
                  <a:gd name="T21" fmla="*/ 16 h 92"/>
                  <a:gd name="T22" fmla="*/ 48 w 109"/>
                  <a:gd name="T23" fmla="*/ 18 h 92"/>
                  <a:gd name="T24" fmla="*/ 53 w 109"/>
                  <a:gd name="T25" fmla="*/ 22 h 92"/>
                  <a:gd name="T26" fmla="*/ 53 w 109"/>
                  <a:gd name="T27" fmla="*/ 22 h 92"/>
                  <a:gd name="T28" fmla="*/ 55 w 109"/>
                  <a:gd name="T29" fmla="*/ 25 h 92"/>
                  <a:gd name="T30" fmla="*/ 55 w 109"/>
                  <a:gd name="T31" fmla="*/ 26 h 92"/>
                  <a:gd name="T32" fmla="*/ 54 w 109"/>
                  <a:gd name="T33" fmla="*/ 28 h 92"/>
                  <a:gd name="T34" fmla="*/ 48 w 109"/>
                  <a:gd name="T35" fmla="*/ 33 h 92"/>
                  <a:gd name="T36" fmla="*/ 43 w 109"/>
                  <a:gd name="T37" fmla="*/ 38 h 92"/>
                  <a:gd name="T38" fmla="*/ 37 w 109"/>
                  <a:gd name="T39" fmla="*/ 43 h 92"/>
                  <a:gd name="T40" fmla="*/ 30 w 109"/>
                  <a:gd name="T41" fmla="*/ 47 h 92"/>
                  <a:gd name="T42" fmla="*/ 25 w 109"/>
                  <a:gd name="T43" fmla="*/ 45 h 92"/>
                  <a:gd name="T44" fmla="*/ 22 w 109"/>
                  <a:gd name="T45" fmla="*/ 41 h 92"/>
                  <a:gd name="T46" fmla="*/ 19 w 109"/>
                  <a:gd name="T47" fmla="*/ 37 h 92"/>
                  <a:gd name="T48" fmla="*/ 15 w 109"/>
                  <a:gd name="T49" fmla="*/ 34 h 92"/>
                  <a:gd name="T50" fmla="*/ 11 w 109"/>
                  <a:gd name="T51" fmla="*/ 30 h 92"/>
                  <a:gd name="T52" fmla="*/ 7 w 109"/>
                  <a:gd name="T53" fmla="*/ 28 h 92"/>
                  <a:gd name="T54" fmla="*/ 4 w 109"/>
                  <a:gd name="T55" fmla="*/ 25 h 92"/>
                  <a:gd name="T56" fmla="*/ 0 w 109"/>
                  <a:gd name="T57" fmla="*/ 20 h 92"/>
                  <a:gd name="T58" fmla="*/ 1 w 109"/>
                  <a:gd name="T59" fmla="*/ 17 h 92"/>
                  <a:gd name="T60" fmla="*/ 4 w 109"/>
                  <a:gd name="T61" fmla="*/ 14 h 92"/>
                  <a:gd name="T62" fmla="*/ 6 w 109"/>
                  <a:gd name="T63" fmla="*/ 13 h 92"/>
                  <a:gd name="T64" fmla="*/ 10 w 109"/>
                  <a:gd name="T65" fmla="*/ 10 h 9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09" h="92">
                    <a:moveTo>
                      <a:pt x="19" y="20"/>
                    </a:moveTo>
                    <a:lnTo>
                      <a:pt x="30" y="13"/>
                    </a:lnTo>
                    <a:lnTo>
                      <a:pt x="42" y="8"/>
                    </a:lnTo>
                    <a:lnTo>
                      <a:pt x="52" y="3"/>
                    </a:lnTo>
                    <a:lnTo>
                      <a:pt x="63" y="0"/>
                    </a:lnTo>
                    <a:lnTo>
                      <a:pt x="68" y="2"/>
                    </a:lnTo>
                    <a:lnTo>
                      <a:pt x="71" y="5"/>
                    </a:lnTo>
                    <a:lnTo>
                      <a:pt x="73" y="10"/>
                    </a:lnTo>
                    <a:lnTo>
                      <a:pt x="75" y="15"/>
                    </a:lnTo>
                    <a:lnTo>
                      <a:pt x="81" y="23"/>
                    </a:lnTo>
                    <a:lnTo>
                      <a:pt x="88" y="31"/>
                    </a:lnTo>
                    <a:lnTo>
                      <a:pt x="96" y="36"/>
                    </a:lnTo>
                    <a:lnTo>
                      <a:pt x="105" y="43"/>
                    </a:lnTo>
                    <a:lnTo>
                      <a:pt x="106" y="44"/>
                    </a:lnTo>
                    <a:lnTo>
                      <a:pt x="109" y="48"/>
                    </a:lnTo>
                    <a:lnTo>
                      <a:pt x="109" y="51"/>
                    </a:lnTo>
                    <a:lnTo>
                      <a:pt x="108" y="54"/>
                    </a:lnTo>
                    <a:lnTo>
                      <a:pt x="96" y="64"/>
                    </a:lnTo>
                    <a:lnTo>
                      <a:pt x="85" y="74"/>
                    </a:lnTo>
                    <a:lnTo>
                      <a:pt x="73" y="84"/>
                    </a:lnTo>
                    <a:lnTo>
                      <a:pt x="60" y="92"/>
                    </a:lnTo>
                    <a:lnTo>
                      <a:pt x="50" y="89"/>
                    </a:lnTo>
                    <a:lnTo>
                      <a:pt x="43" y="81"/>
                    </a:lnTo>
                    <a:lnTo>
                      <a:pt x="38" y="72"/>
                    </a:lnTo>
                    <a:lnTo>
                      <a:pt x="30" y="66"/>
                    </a:lnTo>
                    <a:lnTo>
                      <a:pt x="22" y="59"/>
                    </a:lnTo>
                    <a:lnTo>
                      <a:pt x="14" y="54"/>
                    </a:lnTo>
                    <a:lnTo>
                      <a:pt x="7" y="48"/>
                    </a:lnTo>
                    <a:lnTo>
                      <a:pt x="0" y="39"/>
                    </a:lnTo>
                    <a:lnTo>
                      <a:pt x="2" y="33"/>
                    </a:lnTo>
                    <a:lnTo>
                      <a:pt x="7" y="28"/>
                    </a:lnTo>
                    <a:lnTo>
                      <a:pt x="12" y="25"/>
                    </a:lnTo>
                    <a:lnTo>
                      <a:pt x="19" y="2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" name="Freeform 82"/>
              <p:cNvSpPr>
                <a:spLocks/>
              </p:cNvSpPr>
              <p:nvPr/>
            </p:nvSpPr>
            <p:spPr bwMode="auto">
              <a:xfrm>
                <a:off x="846" y="2733"/>
                <a:ext cx="45" cy="46"/>
              </a:xfrm>
              <a:custGeom>
                <a:avLst/>
                <a:gdLst>
                  <a:gd name="T0" fmla="*/ 5 w 91"/>
                  <a:gd name="T1" fmla="*/ 11 h 92"/>
                  <a:gd name="T2" fmla="*/ 11 w 91"/>
                  <a:gd name="T3" fmla="*/ 8 h 92"/>
                  <a:gd name="T4" fmla="*/ 16 w 91"/>
                  <a:gd name="T5" fmla="*/ 5 h 92"/>
                  <a:gd name="T6" fmla="*/ 22 w 91"/>
                  <a:gd name="T7" fmla="*/ 3 h 92"/>
                  <a:gd name="T8" fmla="*/ 28 w 91"/>
                  <a:gd name="T9" fmla="*/ 0 h 92"/>
                  <a:gd name="T10" fmla="*/ 30 w 91"/>
                  <a:gd name="T11" fmla="*/ 0 h 92"/>
                  <a:gd name="T12" fmla="*/ 31 w 91"/>
                  <a:gd name="T13" fmla="*/ 0 h 92"/>
                  <a:gd name="T14" fmla="*/ 33 w 91"/>
                  <a:gd name="T15" fmla="*/ 0 h 92"/>
                  <a:gd name="T16" fmla="*/ 34 w 91"/>
                  <a:gd name="T17" fmla="*/ 2 h 92"/>
                  <a:gd name="T18" fmla="*/ 36 w 91"/>
                  <a:gd name="T19" fmla="*/ 8 h 92"/>
                  <a:gd name="T20" fmla="*/ 39 w 91"/>
                  <a:gd name="T21" fmla="*/ 13 h 92"/>
                  <a:gd name="T22" fmla="*/ 42 w 91"/>
                  <a:gd name="T23" fmla="*/ 19 h 92"/>
                  <a:gd name="T24" fmla="*/ 45 w 91"/>
                  <a:gd name="T25" fmla="*/ 25 h 92"/>
                  <a:gd name="T26" fmla="*/ 44 w 91"/>
                  <a:gd name="T27" fmla="*/ 30 h 92"/>
                  <a:gd name="T28" fmla="*/ 39 w 91"/>
                  <a:gd name="T29" fmla="*/ 33 h 92"/>
                  <a:gd name="T30" fmla="*/ 34 w 91"/>
                  <a:gd name="T31" fmla="*/ 35 h 92"/>
                  <a:gd name="T32" fmla="*/ 31 w 91"/>
                  <a:gd name="T33" fmla="*/ 39 h 92"/>
                  <a:gd name="T34" fmla="*/ 27 w 91"/>
                  <a:gd name="T35" fmla="*/ 41 h 92"/>
                  <a:gd name="T36" fmla="*/ 25 w 91"/>
                  <a:gd name="T37" fmla="*/ 43 h 92"/>
                  <a:gd name="T38" fmla="*/ 21 w 91"/>
                  <a:gd name="T39" fmla="*/ 46 h 92"/>
                  <a:gd name="T40" fmla="*/ 17 w 91"/>
                  <a:gd name="T41" fmla="*/ 46 h 92"/>
                  <a:gd name="T42" fmla="*/ 11 w 91"/>
                  <a:gd name="T43" fmla="*/ 40 h 92"/>
                  <a:gd name="T44" fmla="*/ 6 w 91"/>
                  <a:gd name="T45" fmla="*/ 33 h 92"/>
                  <a:gd name="T46" fmla="*/ 2 w 91"/>
                  <a:gd name="T47" fmla="*/ 27 h 92"/>
                  <a:gd name="T48" fmla="*/ 0 w 91"/>
                  <a:gd name="T49" fmla="*/ 18 h 92"/>
                  <a:gd name="T50" fmla="*/ 1 w 91"/>
                  <a:gd name="T51" fmla="*/ 16 h 92"/>
                  <a:gd name="T52" fmla="*/ 2 w 91"/>
                  <a:gd name="T53" fmla="*/ 14 h 92"/>
                  <a:gd name="T54" fmla="*/ 3 w 91"/>
                  <a:gd name="T55" fmla="*/ 12 h 92"/>
                  <a:gd name="T56" fmla="*/ 5 w 91"/>
                  <a:gd name="T57" fmla="*/ 11 h 9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1" h="92">
                    <a:moveTo>
                      <a:pt x="10" y="21"/>
                    </a:moveTo>
                    <a:lnTo>
                      <a:pt x="22" y="15"/>
                    </a:lnTo>
                    <a:lnTo>
                      <a:pt x="33" y="10"/>
                    </a:lnTo>
                    <a:lnTo>
                      <a:pt x="45" y="5"/>
                    </a:lnTo>
                    <a:lnTo>
                      <a:pt x="56" y="0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68" y="3"/>
                    </a:lnTo>
                    <a:lnTo>
                      <a:pt x="73" y="15"/>
                    </a:lnTo>
                    <a:lnTo>
                      <a:pt x="78" y="26"/>
                    </a:lnTo>
                    <a:lnTo>
                      <a:pt x="84" y="38"/>
                    </a:lnTo>
                    <a:lnTo>
                      <a:pt x="91" y="49"/>
                    </a:lnTo>
                    <a:lnTo>
                      <a:pt x="89" y="59"/>
                    </a:lnTo>
                    <a:lnTo>
                      <a:pt x="79" y="66"/>
                    </a:lnTo>
                    <a:lnTo>
                      <a:pt x="69" y="69"/>
                    </a:lnTo>
                    <a:lnTo>
                      <a:pt x="63" y="77"/>
                    </a:lnTo>
                    <a:lnTo>
                      <a:pt x="55" y="81"/>
                    </a:lnTo>
                    <a:lnTo>
                      <a:pt x="50" y="86"/>
                    </a:lnTo>
                    <a:lnTo>
                      <a:pt x="43" y="91"/>
                    </a:lnTo>
                    <a:lnTo>
                      <a:pt x="35" y="92"/>
                    </a:lnTo>
                    <a:lnTo>
                      <a:pt x="23" y="79"/>
                    </a:lnTo>
                    <a:lnTo>
                      <a:pt x="13" y="66"/>
                    </a:lnTo>
                    <a:lnTo>
                      <a:pt x="5" y="53"/>
                    </a:lnTo>
                    <a:lnTo>
                      <a:pt x="0" y="36"/>
                    </a:lnTo>
                    <a:lnTo>
                      <a:pt x="3" y="31"/>
                    </a:lnTo>
                    <a:lnTo>
                      <a:pt x="5" y="28"/>
                    </a:lnTo>
                    <a:lnTo>
                      <a:pt x="7" y="23"/>
                    </a:lnTo>
                    <a:lnTo>
                      <a:pt x="10" y="21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" name="Freeform 83"/>
              <p:cNvSpPr>
                <a:spLocks/>
              </p:cNvSpPr>
              <p:nvPr/>
            </p:nvSpPr>
            <p:spPr bwMode="auto">
              <a:xfrm>
                <a:off x="855" y="2660"/>
                <a:ext cx="55" cy="46"/>
              </a:xfrm>
              <a:custGeom>
                <a:avLst/>
                <a:gdLst>
                  <a:gd name="T0" fmla="*/ 3 w 111"/>
                  <a:gd name="T1" fmla="*/ 16 h 93"/>
                  <a:gd name="T2" fmla="*/ 7 w 111"/>
                  <a:gd name="T3" fmla="*/ 15 h 93"/>
                  <a:gd name="T4" fmla="*/ 11 w 111"/>
                  <a:gd name="T5" fmla="*/ 14 h 93"/>
                  <a:gd name="T6" fmla="*/ 15 w 111"/>
                  <a:gd name="T7" fmla="*/ 11 h 93"/>
                  <a:gd name="T8" fmla="*/ 18 w 111"/>
                  <a:gd name="T9" fmla="*/ 9 h 93"/>
                  <a:gd name="T10" fmla="*/ 23 w 111"/>
                  <a:gd name="T11" fmla="*/ 6 h 93"/>
                  <a:gd name="T12" fmla="*/ 28 w 111"/>
                  <a:gd name="T13" fmla="*/ 4 h 93"/>
                  <a:gd name="T14" fmla="*/ 33 w 111"/>
                  <a:gd name="T15" fmla="*/ 1 h 93"/>
                  <a:gd name="T16" fmla="*/ 39 w 111"/>
                  <a:gd name="T17" fmla="*/ 0 h 93"/>
                  <a:gd name="T18" fmla="*/ 44 w 111"/>
                  <a:gd name="T19" fmla="*/ 2 h 93"/>
                  <a:gd name="T20" fmla="*/ 46 w 111"/>
                  <a:gd name="T21" fmla="*/ 6 h 93"/>
                  <a:gd name="T22" fmla="*/ 48 w 111"/>
                  <a:gd name="T23" fmla="*/ 11 h 93"/>
                  <a:gd name="T24" fmla="*/ 50 w 111"/>
                  <a:gd name="T25" fmla="*/ 16 h 93"/>
                  <a:gd name="T26" fmla="*/ 52 w 111"/>
                  <a:gd name="T27" fmla="*/ 18 h 93"/>
                  <a:gd name="T28" fmla="*/ 53 w 111"/>
                  <a:gd name="T29" fmla="*/ 20 h 93"/>
                  <a:gd name="T30" fmla="*/ 54 w 111"/>
                  <a:gd name="T31" fmla="*/ 21 h 93"/>
                  <a:gd name="T32" fmla="*/ 55 w 111"/>
                  <a:gd name="T33" fmla="*/ 23 h 93"/>
                  <a:gd name="T34" fmla="*/ 55 w 111"/>
                  <a:gd name="T35" fmla="*/ 25 h 93"/>
                  <a:gd name="T36" fmla="*/ 54 w 111"/>
                  <a:gd name="T37" fmla="*/ 27 h 93"/>
                  <a:gd name="T38" fmla="*/ 54 w 111"/>
                  <a:gd name="T39" fmla="*/ 29 h 93"/>
                  <a:gd name="T40" fmla="*/ 54 w 111"/>
                  <a:gd name="T41" fmla="*/ 30 h 93"/>
                  <a:gd name="T42" fmla="*/ 50 w 111"/>
                  <a:gd name="T43" fmla="*/ 32 h 93"/>
                  <a:gd name="T44" fmla="*/ 47 w 111"/>
                  <a:gd name="T45" fmla="*/ 34 h 93"/>
                  <a:gd name="T46" fmla="*/ 44 w 111"/>
                  <a:gd name="T47" fmla="*/ 37 h 93"/>
                  <a:gd name="T48" fmla="*/ 40 w 111"/>
                  <a:gd name="T49" fmla="*/ 39 h 93"/>
                  <a:gd name="T50" fmla="*/ 37 w 111"/>
                  <a:gd name="T51" fmla="*/ 42 h 93"/>
                  <a:gd name="T52" fmla="*/ 34 w 111"/>
                  <a:gd name="T53" fmla="*/ 44 h 93"/>
                  <a:gd name="T54" fmla="*/ 30 w 111"/>
                  <a:gd name="T55" fmla="*/ 45 h 93"/>
                  <a:gd name="T56" fmla="*/ 25 w 111"/>
                  <a:gd name="T57" fmla="*/ 46 h 93"/>
                  <a:gd name="T58" fmla="*/ 21 w 111"/>
                  <a:gd name="T59" fmla="*/ 44 h 93"/>
                  <a:gd name="T60" fmla="*/ 17 w 111"/>
                  <a:gd name="T61" fmla="*/ 41 h 93"/>
                  <a:gd name="T62" fmla="*/ 14 w 111"/>
                  <a:gd name="T63" fmla="*/ 38 h 93"/>
                  <a:gd name="T64" fmla="*/ 11 w 111"/>
                  <a:gd name="T65" fmla="*/ 34 h 93"/>
                  <a:gd name="T66" fmla="*/ 8 w 111"/>
                  <a:gd name="T67" fmla="*/ 31 h 93"/>
                  <a:gd name="T68" fmla="*/ 6 w 111"/>
                  <a:gd name="T69" fmla="*/ 27 h 93"/>
                  <a:gd name="T70" fmla="*/ 2 w 111"/>
                  <a:gd name="T71" fmla="*/ 24 h 93"/>
                  <a:gd name="T72" fmla="*/ 0 w 111"/>
                  <a:gd name="T73" fmla="*/ 20 h 93"/>
                  <a:gd name="T74" fmla="*/ 1 w 111"/>
                  <a:gd name="T75" fmla="*/ 19 h 93"/>
                  <a:gd name="T76" fmla="*/ 2 w 111"/>
                  <a:gd name="T77" fmla="*/ 18 h 93"/>
                  <a:gd name="T78" fmla="*/ 2 w 111"/>
                  <a:gd name="T79" fmla="*/ 17 h 93"/>
                  <a:gd name="T80" fmla="*/ 3 w 111"/>
                  <a:gd name="T81" fmla="*/ 16 h 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11" h="93">
                    <a:moveTo>
                      <a:pt x="7" y="33"/>
                    </a:moveTo>
                    <a:lnTo>
                      <a:pt x="15" y="31"/>
                    </a:lnTo>
                    <a:lnTo>
                      <a:pt x="22" y="28"/>
                    </a:lnTo>
                    <a:lnTo>
                      <a:pt x="30" y="23"/>
                    </a:lnTo>
                    <a:lnTo>
                      <a:pt x="37" y="18"/>
                    </a:lnTo>
                    <a:lnTo>
                      <a:pt x="47" y="13"/>
                    </a:lnTo>
                    <a:lnTo>
                      <a:pt x="56" y="8"/>
                    </a:lnTo>
                    <a:lnTo>
                      <a:pt x="66" y="3"/>
                    </a:lnTo>
                    <a:lnTo>
                      <a:pt x="78" y="0"/>
                    </a:lnTo>
                    <a:lnTo>
                      <a:pt x="88" y="5"/>
                    </a:lnTo>
                    <a:lnTo>
                      <a:pt x="93" y="13"/>
                    </a:lnTo>
                    <a:lnTo>
                      <a:pt x="96" y="23"/>
                    </a:lnTo>
                    <a:lnTo>
                      <a:pt x="101" y="33"/>
                    </a:lnTo>
                    <a:lnTo>
                      <a:pt x="104" y="36"/>
                    </a:lnTo>
                    <a:lnTo>
                      <a:pt x="106" y="40"/>
                    </a:lnTo>
                    <a:lnTo>
                      <a:pt x="109" y="43"/>
                    </a:lnTo>
                    <a:lnTo>
                      <a:pt x="111" y="46"/>
                    </a:lnTo>
                    <a:lnTo>
                      <a:pt x="111" y="51"/>
                    </a:lnTo>
                    <a:lnTo>
                      <a:pt x="109" y="55"/>
                    </a:lnTo>
                    <a:lnTo>
                      <a:pt x="108" y="58"/>
                    </a:lnTo>
                    <a:lnTo>
                      <a:pt x="108" y="61"/>
                    </a:lnTo>
                    <a:lnTo>
                      <a:pt x="101" y="64"/>
                    </a:lnTo>
                    <a:lnTo>
                      <a:pt x="94" y="69"/>
                    </a:lnTo>
                    <a:lnTo>
                      <a:pt x="88" y="74"/>
                    </a:lnTo>
                    <a:lnTo>
                      <a:pt x="81" y="79"/>
                    </a:lnTo>
                    <a:lnTo>
                      <a:pt x="75" y="84"/>
                    </a:lnTo>
                    <a:lnTo>
                      <a:pt x="68" y="88"/>
                    </a:lnTo>
                    <a:lnTo>
                      <a:pt x="60" y="91"/>
                    </a:lnTo>
                    <a:lnTo>
                      <a:pt x="51" y="93"/>
                    </a:lnTo>
                    <a:lnTo>
                      <a:pt x="43" y="88"/>
                    </a:lnTo>
                    <a:lnTo>
                      <a:pt x="35" y="83"/>
                    </a:lnTo>
                    <a:lnTo>
                      <a:pt x="28" y="76"/>
                    </a:lnTo>
                    <a:lnTo>
                      <a:pt x="22" y="69"/>
                    </a:lnTo>
                    <a:lnTo>
                      <a:pt x="17" y="63"/>
                    </a:lnTo>
                    <a:lnTo>
                      <a:pt x="12" y="55"/>
                    </a:lnTo>
                    <a:lnTo>
                      <a:pt x="5" y="48"/>
                    </a:lnTo>
                    <a:lnTo>
                      <a:pt x="0" y="40"/>
                    </a:lnTo>
                    <a:lnTo>
                      <a:pt x="2" y="38"/>
                    </a:lnTo>
                    <a:lnTo>
                      <a:pt x="4" y="36"/>
                    </a:lnTo>
                    <a:lnTo>
                      <a:pt x="5" y="35"/>
                    </a:lnTo>
                    <a:lnTo>
                      <a:pt x="7" y="3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" name="Freeform 84"/>
              <p:cNvSpPr>
                <a:spLocks/>
              </p:cNvSpPr>
              <p:nvPr/>
            </p:nvSpPr>
            <p:spPr bwMode="auto">
              <a:xfrm>
                <a:off x="860" y="2845"/>
                <a:ext cx="56" cy="42"/>
              </a:xfrm>
              <a:custGeom>
                <a:avLst/>
                <a:gdLst>
                  <a:gd name="T0" fmla="*/ 9 w 112"/>
                  <a:gd name="T1" fmla="*/ 9 h 84"/>
                  <a:gd name="T2" fmla="*/ 12 w 112"/>
                  <a:gd name="T3" fmla="*/ 8 h 84"/>
                  <a:gd name="T4" fmla="*/ 15 w 112"/>
                  <a:gd name="T5" fmla="*/ 6 h 84"/>
                  <a:gd name="T6" fmla="*/ 19 w 112"/>
                  <a:gd name="T7" fmla="*/ 5 h 84"/>
                  <a:gd name="T8" fmla="*/ 23 w 112"/>
                  <a:gd name="T9" fmla="*/ 5 h 84"/>
                  <a:gd name="T10" fmla="*/ 27 w 112"/>
                  <a:gd name="T11" fmla="*/ 4 h 84"/>
                  <a:gd name="T12" fmla="*/ 30 w 112"/>
                  <a:gd name="T13" fmla="*/ 3 h 84"/>
                  <a:gd name="T14" fmla="*/ 34 w 112"/>
                  <a:gd name="T15" fmla="*/ 1 h 84"/>
                  <a:gd name="T16" fmla="*/ 37 w 112"/>
                  <a:gd name="T17" fmla="*/ 0 h 84"/>
                  <a:gd name="T18" fmla="*/ 43 w 112"/>
                  <a:gd name="T19" fmla="*/ 4 h 84"/>
                  <a:gd name="T20" fmla="*/ 48 w 112"/>
                  <a:gd name="T21" fmla="*/ 9 h 84"/>
                  <a:gd name="T22" fmla="*/ 52 w 112"/>
                  <a:gd name="T23" fmla="*/ 14 h 84"/>
                  <a:gd name="T24" fmla="*/ 56 w 112"/>
                  <a:gd name="T25" fmla="*/ 21 h 84"/>
                  <a:gd name="T26" fmla="*/ 56 w 112"/>
                  <a:gd name="T27" fmla="*/ 23 h 84"/>
                  <a:gd name="T28" fmla="*/ 56 w 112"/>
                  <a:gd name="T29" fmla="*/ 25 h 84"/>
                  <a:gd name="T30" fmla="*/ 55 w 112"/>
                  <a:gd name="T31" fmla="*/ 27 h 84"/>
                  <a:gd name="T32" fmla="*/ 53 w 112"/>
                  <a:gd name="T33" fmla="*/ 28 h 84"/>
                  <a:gd name="T34" fmla="*/ 48 w 112"/>
                  <a:gd name="T35" fmla="*/ 28 h 84"/>
                  <a:gd name="T36" fmla="*/ 44 w 112"/>
                  <a:gd name="T37" fmla="*/ 29 h 84"/>
                  <a:gd name="T38" fmla="*/ 40 w 112"/>
                  <a:gd name="T39" fmla="*/ 31 h 84"/>
                  <a:gd name="T40" fmla="*/ 36 w 112"/>
                  <a:gd name="T41" fmla="*/ 33 h 84"/>
                  <a:gd name="T42" fmla="*/ 32 w 112"/>
                  <a:gd name="T43" fmla="*/ 35 h 84"/>
                  <a:gd name="T44" fmla="*/ 28 w 112"/>
                  <a:gd name="T45" fmla="*/ 38 h 84"/>
                  <a:gd name="T46" fmla="*/ 24 w 112"/>
                  <a:gd name="T47" fmla="*/ 40 h 84"/>
                  <a:gd name="T48" fmla="*/ 21 w 112"/>
                  <a:gd name="T49" fmla="*/ 42 h 84"/>
                  <a:gd name="T50" fmla="*/ 19 w 112"/>
                  <a:gd name="T51" fmla="*/ 41 h 84"/>
                  <a:gd name="T52" fmla="*/ 17 w 112"/>
                  <a:gd name="T53" fmla="*/ 39 h 84"/>
                  <a:gd name="T54" fmla="*/ 15 w 112"/>
                  <a:gd name="T55" fmla="*/ 36 h 84"/>
                  <a:gd name="T56" fmla="*/ 14 w 112"/>
                  <a:gd name="T57" fmla="*/ 33 h 84"/>
                  <a:gd name="T58" fmla="*/ 10 w 112"/>
                  <a:gd name="T59" fmla="*/ 30 h 84"/>
                  <a:gd name="T60" fmla="*/ 7 w 112"/>
                  <a:gd name="T61" fmla="*/ 26 h 84"/>
                  <a:gd name="T62" fmla="*/ 4 w 112"/>
                  <a:gd name="T63" fmla="*/ 21 h 84"/>
                  <a:gd name="T64" fmla="*/ 0 w 112"/>
                  <a:gd name="T65" fmla="*/ 17 h 84"/>
                  <a:gd name="T66" fmla="*/ 1 w 112"/>
                  <a:gd name="T67" fmla="*/ 14 h 84"/>
                  <a:gd name="T68" fmla="*/ 4 w 112"/>
                  <a:gd name="T69" fmla="*/ 12 h 84"/>
                  <a:gd name="T70" fmla="*/ 6 w 112"/>
                  <a:gd name="T71" fmla="*/ 11 h 84"/>
                  <a:gd name="T72" fmla="*/ 9 w 112"/>
                  <a:gd name="T73" fmla="*/ 9 h 8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2" h="84">
                    <a:moveTo>
                      <a:pt x="17" y="18"/>
                    </a:moveTo>
                    <a:lnTo>
                      <a:pt x="23" y="15"/>
                    </a:lnTo>
                    <a:lnTo>
                      <a:pt x="30" y="12"/>
                    </a:lnTo>
                    <a:lnTo>
                      <a:pt x="38" y="10"/>
                    </a:lnTo>
                    <a:lnTo>
                      <a:pt x="45" y="9"/>
                    </a:lnTo>
                    <a:lnTo>
                      <a:pt x="53" y="7"/>
                    </a:lnTo>
                    <a:lnTo>
                      <a:pt x="60" y="5"/>
                    </a:lnTo>
                    <a:lnTo>
                      <a:pt x="68" y="2"/>
                    </a:lnTo>
                    <a:lnTo>
                      <a:pt x="74" y="0"/>
                    </a:lnTo>
                    <a:lnTo>
                      <a:pt x="86" y="7"/>
                    </a:lnTo>
                    <a:lnTo>
                      <a:pt x="96" y="17"/>
                    </a:lnTo>
                    <a:lnTo>
                      <a:pt x="104" y="28"/>
                    </a:lnTo>
                    <a:lnTo>
                      <a:pt x="111" y="42"/>
                    </a:lnTo>
                    <a:lnTo>
                      <a:pt x="112" y="45"/>
                    </a:lnTo>
                    <a:lnTo>
                      <a:pt x="111" y="50"/>
                    </a:lnTo>
                    <a:lnTo>
                      <a:pt x="109" y="53"/>
                    </a:lnTo>
                    <a:lnTo>
                      <a:pt x="106" y="55"/>
                    </a:lnTo>
                    <a:lnTo>
                      <a:pt x="96" y="56"/>
                    </a:lnTo>
                    <a:lnTo>
                      <a:pt x="88" y="58"/>
                    </a:lnTo>
                    <a:lnTo>
                      <a:pt x="79" y="61"/>
                    </a:lnTo>
                    <a:lnTo>
                      <a:pt x="71" y="65"/>
                    </a:lnTo>
                    <a:lnTo>
                      <a:pt x="63" y="70"/>
                    </a:lnTo>
                    <a:lnTo>
                      <a:pt x="56" y="75"/>
                    </a:lnTo>
                    <a:lnTo>
                      <a:pt x="48" y="79"/>
                    </a:lnTo>
                    <a:lnTo>
                      <a:pt x="41" y="84"/>
                    </a:lnTo>
                    <a:lnTo>
                      <a:pt x="37" y="81"/>
                    </a:lnTo>
                    <a:lnTo>
                      <a:pt x="33" y="78"/>
                    </a:lnTo>
                    <a:lnTo>
                      <a:pt x="30" y="71"/>
                    </a:lnTo>
                    <a:lnTo>
                      <a:pt x="28" y="66"/>
                    </a:lnTo>
                    <a:lnTo>
                      <a:pt x="20" y="60"/>
                    </a:lnTo>
                    <a:lnTo>
                      <a:pt x="13" y="51"/>
                    </a:lnTo>
                    <a:lnTo>
                      <a:pt x="7" y="42"/>
                    </a:lnTo>
                    <a:lnTo>
                      <a:pt x="0" y="33"/>
                    </a:lnTo>
                    <a:lnTo>
                      <a:pt x="2" y="27"/>
                    </a:lnTo>
                    <a:lnTo>
                      <a:pt x="7" y="23"/>
                    </a:lnTo>
                    <a:lnTo>
                      <a:pt x="12" y="22"/>
                    </a:lnTo>
                    <a:lnTo>
                      <a:pt x="17" y="18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" name="Freeform 85"/>
              <p:cNvSpPr>
                <a:spLocks/>
              </p:cNvSpPr>
              <p:nvPr/>
            </p:nvSpPr>
            <p:spPr bwMode="auto">
              <a:xfrm>
                <a:off x="879" y="2773"/>
                <a:ext cx="48" cy="45"/>
              </a:xfrm>
              <a:custGeom>
                <a:avLst/>
                <a:gdLst>
                  <a:gd name="T0" fmla="*/ 2 w 96"/>
                  <a:gd name="T1" fmla="*/ 13 h 89"/>
                  <a:gd name="T2" fmla="*/ 5 w 96"/>
                  <a:gd name="T3" fmla="*/ 14 h 89"/>
                  <a:gd name="T4" fmla="*/ 8 w 96"/>
                  <a:gd name="T5" fmla="*/ 13 h 89"/>
                  <a:gd name="T6" fmla="*/ 10 w 96"/>
                  <a:gd name="T7" fmla="*/ 12 h 89"/>
                  <a:gd name="T8" fmla="*/ 14 w 96"/>
                  <a:gd name="T9" fmla="*/ 10 h 89"/>
                  <a:gd name="T10" fmla="*/ 19 w 96"/>
                  <a:gd name="T11" fmla="*/ 7 h 89"/>
                  <a:gd name="T12" fmla="*/ 26 w 96"/>
                  <a:gd name="T13" fmla="*/ 3 h 89"/>
                  <a:gd name="T14" fmla="*/ 32 w 96"/>
                  <a:gd name="T15" fmla="*/ 0 h 89"/>
                  <a:gd name="T16" fmla="*/ 37 w 96"/>
                  <a:gd name="T17" fmla="*/ 2 h 89"/>
                  <a:gd name="T18" fmla="*/ 42 w 96"/>
                  <a:gd name="T19" fmla="*/ 8 h 89"/>
                  <a:gd name="T20" fmla="*/ 46 w 96"/>
                  <a:gd name="T21" fmla="*/ 14 h 89"/>
                  <a:gd name="T22" fmla="*/ 48 w 96"/>
                  <a:gd name="T23" fmla="*/ 22 h 89"/>
                  <a:gd name="T24" fmla="*/ 48 w 96"/>
                  <a:gd name="T25" fmla="*/ 30 h 89"/>
                  <a:gd name="T26" fmla="*/ 45 w 96"/>
                  <a:gd name="T27" fmla="*/ 31 h 89"/>
                  <a:gd name="T28" fmla="*/ 42 w 96"/>
                  <a:gd name="T29" fmla="*/ 33 h 89"/>
                  <a:gd name="T30" fmla="*/ 37 w 96"/>
                  <a:gd name="T31" fmla="*/ 36 h 89"/>
                  <a:gd name="T32" fmla="*/ 34 w 96"/>
                  <a:gd name="T33" fmla="*/ 37 h 89"/>
                  <a:gd name="T34" fmla="*/ 30 w 96"/>
                  <a:gd name="T35" fmla="*/ 39 h 89"/>
                  <a:gd name="T36" fmla="*/ 27 w 96"/>
                  <a:gd name="T37" fmla="*/ 41 h 89"/>
                  <a:gd name="T38" fmla="*/ 23 w 96"/>
                  <a:gd name="T39" fmla="*/ 43 h 89"/>
                  <a:gd name="T40" fmla="*/ 19 w 96"/>
                  <a:gd name="T41" fmla="*/ 45 h 89"/>
                  <a:gd name="T42" fmla="*/ 18 w 96"/>
                  <a:gd name="T43" fmla="*/ 45 h 89"/>
                  <a:gd name="T44" fmla="*/ 17 w 96"/>
                  <a:gd name="T45" fmla="*/ 44 h 89"/>
                  <a:gd name="T46" fmla="*/ 15 w 96"/>
                  <a:gd name="T47" fmla="*/ 44 h 89"/>
                  <a:gd name="T48" fmla="*/ 14 w 96"/>
                  <a:gd name="T49" fmla="*/ 43 h 89"/>
                  <a:gd name="T50" fmla="*/ 11 w 96"/>
                  <a:gd name="T51" fmla="*/ 38 h 89"/>
                  <a:gd name="T52" fmla="*/ 8 w 96"/>
                  <a:gd name="T53" fmla="*/ 33 h 89"/>
                  <a:gd name="T54" fmla="*/ 4 w 96"/>
                  <a:gd name="T55" fmla="*/ 28 h 89"/>
                  <a:gd name="T56" fmla="*/ 1 w 96"/>
                  <a:gd name="T57" fmla="*/ 23 h 89"/>
                  <a:gd name="T58" fmla="*/ 0 w 96"/>
                  <a:gd name="T59" fmla="*/ 21 h 89"/>
                  <a:gd name="T60" fmla="*/ 0 w 96"/>
                  <a:gd name="T61" fmla="*/ 18 h 89"/>
                  <a:gd name="T62" fmla="*/ 0 w 96"/>
                  <a:gd name="T63" fmla="*/ 16 h 89"/>
                  <a:gd name="T64" fmla="*/ 2 w 96"/>
                  <a:gd name="T65" fmla="*/ 13 h 8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6" h="89">
                    <a:moveTo>
                      <a:pt x="3" y="26"/>
                    </a:moveTo>
                    <a:lnTo>
                      <a:pt x="10" y="28"/>
                    </a:lnTo>
                    <a:lnTo>
                      <a:pt x="15" y="26"/>
                    </a:lnTo>
                    <a:lnTo>
                      <a:pt x="20" y="23"/>
                    </a:lnTo>
                    <a:lnTo>
                      <a:pt x="27" y="20"/>
                    </a:lnTo>
                    <a:lnTo>
                      <a:pt x="38" y="13"/>
                    </a:lnTo>
                    <a:lnTo>
                      <a:pt x="51" y="5"/>
                    </a:lnTo>
                    <a:lnTo>
                      <a:pt x="63" y="0"/>
                    </a:lnTo>
                    <a:lnTo>
                      <a:pt x="74" y="3"/>
                    </a:lnTo>
                    <a:lnTo>
                      <a:pt x="84" y="15"/>
                    </a:lnTo>
                    <a:lnTo>
                      <a:pt x="91" y="28"/>
                    </a:lnTo>
                    <a:lnTo>
                      <a:pt x="96" y="43"/>
                    </a:lnTo>
                    <a:lnTo>
                      <a:pt x="96" y="59"/>
                    </a:lnTo>
                    <a:lnTo>
                      <a:pt x="89" y="62"/>
                    </a:lnTo>
                    <a:lnTo>
                      <a:pt x="83" y="66"/>
                    </a:lnTo>
                    <a:lnTo>
                      <a:pt x="74" y="71"/>
                    </a:lnTo>
                    <a:lnTo>
                      <a:pt x="68" y="74"/>
                    </a:lnTo>
                    <a:lnTo>
                      <a:pt x="60" y="77"/>
                    </a:lnTo>
                    <a:lnTo>
                      <a:pt x="53" y="81"/>
                    </a:lnTo>
                    <a:lnTo>
                      <a:pt x="45" y="86"/>
                    </a:lnTo>
                    <a:lnTo>
                      <a:pt x="38" y="89"/>
                    </a:lnTo>
                    <a:lnTo>
                      <a:pt x="35" y="89"/>
                    </a:lnTo>
                    <a:lnTo>
                      <a:pt x="33" y="87"/>
                    </a:lnTo>
                    <a:lnTo>
                      <a:pt x="30" y="87"/>
                    </a:lnTo>
                    <a:lnTo>
                      <a:pt x="28" y="86"/>
                    </a:lnTo>
                    <a:lnTo>
                      <a:pt x="22" y="76"/>
                    </a:lnTo>
                    <a:lnTo>
                      <a:pt x="15" y="66"/>
                    </a:lnTo>
                    <a:lnTo>
                      <a:pt x="8" y="56"/>
                    </a:lnTo>
                    <a:lnTo>
                      <a:pt x="2" y="46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1"/>
                    </a:lnTo>
                    <a:lnTo>
                      <a:pt x="3" y="26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Freeform 86"/>
              <p:cNvSpPr>
                <a:spLocks/>
              </p:cNvSpPr>
              <p:nvPr/>
            </p:nvSpPr>
            <p:spPr bwMode="auto">
              <a:xfrm>
                <a:off x="896" y="2858"/>
                <a:ext cx="92" cy="60"/>
              </a:xfrm>
              <a:custGeom>
                <a:avLst/>
                <a:gdLst>
                  <a:gd name="T0" fmla="*/ 23 w 183"/>
                  <a:gd name="T1" fmla="*/ 22 h 118"/>
                  <a:gd name="T2" fmla="*/ 29 w 183"/>
                  <a:gd name="T3" fmla="*/ 20 h 118"/>
                  <a:gd name="T4" fmla="*/ 35 w 183"/>
                  <a:gd name="T5" fmla="*/ 17 h 118"/>
                  <a:gd name="T6" fmla="*/ 40 w 183"/>
                  <a:gd name="T7" fmla="*/ 14 h 118"/>
                  <a:gd name="T8" fmla="*/ 46 w 183"/>
                  <a:gd name="T9" fmla="*/ 11 h 118"/>
                  <a:gd name="T10" fmla="*/ 51 w 183"/>
                  <a:gd name="T11" fmla="*/ 8 h 118"/>
                  <a:gd name="T12" fmla="*/ 56 w 183"/>
                  <a:gd name="T13" fmla="*/ 5 h 118"/>
                  <a:gd name="T14" fmla="*/ 62 w 183"/>
                  <a:gd name="T15" fmla="*/ 3 h 118"/>
                  <a:gd name="T16" fmla="*/ 68 w 183"/>
                  <a:gd name="T17" fmla="*/ 0 h 118"/>
                  <a:gd name="T18" fmla="*/ 75 w 183"/>
                  <a:gd name="T19" fmla="*/ 1 h 118"/>
                  <a:gd name="T20" fmla="*/ 81 w 183"/>
                  <a:gd name="T21" fmla="*/ 6 h 118"/>
                  <a:gd name="T22" fmla="*/ 86 w 183"/>
                  <a:gd name="T23" fmla="*/ 12 h 118"/>
                  <a:gd name="T24" fmla="*/ 92 w 183"/>
                  <a:gd name="T25" fmla="*/ 18 h 118"/>
                  <a:gd name="T26" fmla="*/ 90 w 183"/>
                  <a:gd name="T27" fmla="*/ 23 h 118"/>
                  <a:gd name="T28" fmla="*/ 87 w 183"/>
                  <a:gd name="T29" fmla="*/ 26 h 118"/>
                  <a:gd name="T30" fmla="*/ 82 w 183"/>
                  <a:gd name="T31" fmla="*/ 28 h 118"/>
                  <a:gd name="T32" fmla="*/ 78 w 183"/>
                  <a:gd name="T33" fmla="*/ 31 h 118"/>
                  <a:gd name="T34" fmla="*/ 70 w 183"/>
                  <a:gd name="T35" fmla="*/ 34 h 118"/>
                  <a:gd name="T36" fmla="*/ 64 w 183"/>
                  <a:gd name="T37" fmla="*/ 38 h 118"/>
                  <a:gd name="T38" fmla="*/ 57 w 183"/>
                  <a:gd name="T39" fmla="*/ 40 h 118"/>
                  <a:gd name="T40" fmla="*/ 51 w 183"/>
                  <a:gd name="T41" fmla="*/ 43 h 118"/>
                  <a:gd name="T42" fmla="*/ 43 w 183"/>
                  <a:gd name="T43" fmla="*/ 47 h 118"/>
                  <a:gd name="T44" fmla="*/ 36 w 183"/>
                  <a:gd name="T45" fmla="*/ 50 h 118"/>
                  <a:gd name="T46" fmla="*/ 30 w 183"/>
                  <a:gd name="T47" fmla="*/ 54 h 118"/>
                  <a:gd name="T48" fmla="*/ 23 w 183"/>
                  <a:gd name="T49" fmla="*/ 58 h 118"/>
                  <a:gd name="T50" fmla="*/ 21 w 183"/>
                  <a:gd name="T51" fmla="*/ 58 h 118"/>
                  <a:gd name="T52" fmla="*/ 18 w 183"/>
                  <a:gd name="T53" fmla="*/ 59 h 118"/>
                  <a:gd name="T54" fmla="*/ 16 w 183"/>
                  <a:gd name="T55" fmla="*/ 60 h 118"/>
                  <a:gd name="T56" fmla="*/ 13 w 183"/>
                  <a:gd name="T57" fmla="*/ 59 h 118"/>
                  <a:gd name="T58" fmla="*/ 11 w 183"/>
                  <a:gd name="T59" fmla="*/ 55 h 118"/>
                  <a:gd name="T60" fmla="*/ 8 w 183"/>
                  <a:gd name="T61" fmla="*/ 52 h 118"/>
                  <a:gd name="T62" fmla="*/ 6 w 183"/>
                  <a:gd name="T63" fmla="*/ 48 h 118"/>
                  <a:gd name="T64" fmla="*/ 3 w 183"/>
                  <a:gd name="T65" fmla="*/ 44 h 118"/>
                  <a:gd name="T66" fmla="*/ 3 w 183"/>
                  <a:gd name="T67" fmla="*/ 43 h 118"/>
                  <a:gd name="T68" fmla="*/ 2 w 183"/>
                  <a:gd name="T69" fmla="*/ 42 h 118"/>
                  <a:gd name="T70" fmla="*/ 1 w 183"/>
                  <a:gd name="T71" fmla="*/ 41 h 118"/>
                  <a:gd name="T72" fmla="*/ 0 w 183"/>
                  <a:gd name="T73" fmla="*/ 39 h 118"/>
                  <a:gd name="T74" fmla="*/ 3 w 183"/>
                  <a:gd name="T75" fmla="*/ 33 h 118"/>
                  <a:gd name="T76" fmla="*/ 9 w 183"/>
                  <a:gd name="T77" fmla="*/ 28 h 118"/>
                  <a:gd name="T78" fmla="*/ 17 w 183"/>
                  <a:gd name="T79" fmla="*/ 26 h 118"/>
                  <a:gd name="T80" fmla="*/ 23 w 183"/>
                  <a:gd name="T81" fmla="*/ 22 h 11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83" h="118">
                    <a:moveTo>
                      <a:pt x="46" y="44"/>
                    </a:moveTo>
                    <a:lnTo>
                      <a:pt x="58" y="39"/>
                    </a:lnTo>
                    <a:lnTo>
                      <a:pt x="69" y="34"/>
                    </a:lnTo>
                    <a:lnTo>
                      <a:pt x="79" y="28"/>
                    </a:lnTo>
                    <a:lnTo>
                      <a:pt x="91" y="21"/>
                    </a:lnTo>
                    <a:lnTo>
                      <a:pt x="102" y="16"/>
                    </a:lnTo>
                    <a:lnTo>
                      <a:pt x="112" y="10"/>
                    </a:lnTo>
                    <a:lnTo>
                      <a:pt x="124" y="5"/>
                    </a:lnTo>
                    <a:lnTo>
                      <a:pt x="135" y="0"/>
                    </a:lnTo>
                    <a:lnTo>
                      <a:pt x="150" y="1"/>
                    </a:lnTo>
                    <a:lnTo>
                      <a:pt x="162" y="11"/>
                    </a:lnTo>
                    <a:lnTo>
                      <a:pt x="172" y="24"/>
                    </a:lnTo>
                    <a:lnTo>
                      <a:pt x="183" y="36"/>
                    </a:lnTo>
                    <a:lnTo>
                      <a:pt x="180" y="46"/>
                    </a:lnTo>
                    <a:lnTo>
                      <a:pt x="173" y="51"/>
                    </a:lnTo>
                    <a:lnTo>
                      <a:pt x="163" y="56"/>
                    </a:lnTo>
                    <a:lnTo>
                      <a:pt x="155" y="61"/>
                    </a:lnTo>
                    <a:lnTo>
                      <a:pt x="140" y="67"/>
                    </a:lnTo>
                    <a:lnTo>
                      <a:pt x="127" y="74"/>
                    </a:lnTo>
                    <a:lnTo>
                      <a:pt x="114" y="79"/>
                    </a:lnTo>
                    <a:lnTo>
                      <a:pt x="101" y="85"/>
                    </a:lnTo>
                    <a:lnTo>
                      <a:pt x="86" y="92"/>
                    </a:lnTo>
                    <a:lnTo>
                      <a:pt x="72" y="99"/>
                    </a:lnTo>
                    <a:lnTo>
                      <a:pt x="59" y="107"/>
                    </a:lnTo>
                    <a:lnTo>
                      <a:pt x="46" y="114"/>
                    </a:lnTo>
                    <a:lnTo>
                      <a:pt x="41" y="115"/>
                    </a:lnTo>
                    <a:lnTo>
                      <a:pt x="36" y="117"/>
                    </a:lnTo>
                    <a:lnTo>
                      <a:pt x="31" y="118"/>
                    </a:lnTo>
                    <a:lnTo>
                      <a:pt x="26" y="117"/>
                    </a:lnTo>
                    <a:lnTo>
                      <a:pt x="21" y="109"/>
                    </a:lnTo>
                    <a:lnTo>
                      <a:pt x="16" y="102"/>
                    </a:lnTo>
                    <a:lnTo>
                      <a:pt x="11" y="94"/>
                    </a:lnTo>
                    <a:lnTo>
                      <a:pt x="6" y="87"/>
                    </a:lnTo>
                    <a:lnTo>
                      <a:pt x="5" y="85"/>
                    </a:lnTo>
                    <a:lnTo>
                      <a:pt x="3" y="82"/>
                    </a:lnTo>
                    <a:lnTo>
                      <a:pt x="1" y="81"/>
                    </a:lnTo>
                    <a:lnTo>
                      <a:pt x="0" y="77"/>
                    </a:lnTo>
                    <a:lnTo>
                      <a:pt x="6" y="64"/>
                    </a:lnTo>
                    <a:lnTo>
                      <a:pt x="18" y="56"/>
                    </a:lnTo>
                    <a:lnTo>
                      <a:pt x="33" y="51"/>
                    </a:lnTo>
                    <a:lnTo>
                      <a:pt x="46" y="4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Freeform 87"/>
              <p:cNvSpPr>
                <a:spLocks/>
              </p:cNvSpPr>
              <p:nvPr/>
            </p:nvSpPr>
            <p:spPr bwMode="auto">
              <a:xfrm>
                <a:off x="898" y="2703"/>
                <a:ext cx="51" cy="51"/>
              </a:xfrm>
              <a:custGeom>
                <a:avLst/>
                <a:gdLst>
                  <a:gd name="T0" fmla="*/ 19 w 102"/>
                  <a:gd name="T1" fmla="*/ 6 h 102"/>
                  <a:gd name="T2" fmla="*/ 21 w 102"/>
                  <a:gd name="T3" fmla="*/ 4 h 102"/>
                  <a:gd name="T4" fmla="*/ 23 w 102"/>
                  <a:gd name="T5" fmla="*/ 3 h 102"/>
                  <a:gd name="T6" fmla="*/ 26 w 102"/>
                  <a:gd name="T7" fmla="*/ 1 h 102"/>
                  <a:gd name="T8" fmla="*/ 28 w 102"/>
                  <a:gd name="T9" fmla="*/ 0 h 102"/>
                  <a:gd name="T10" fmla="*/ 35 w 102"/>
                  <a:gd name="T11" fmla="*/ 3 h 102"/>
                  <a:gd name="T12" fmla="*/ 39 w 102"/>
                  <a:gd name="T13" fmla="*/ 7 h 102"/>
                  <a:gd name="T14" fmla="*/ 42 w 102"/>
                  <a:gd name="T15" fmla="*/ 12 h 102"/>
                  <a:gd name="T16" fmla="*/ 46 w 102"/>
                  <a:gd name="T17" fmla="*/ 17 h 102"/>
                  <a:gd name="T18" fmla="*/ 48 w 102"/>
                  <a:gd name="T19" fmla="*/ 20 h 102"/>
                  <a:gd name="T20" fmla="*/ 50 w 102"/>
                  <a:gd name="T21" fmla="*/ 22 h 102"/>
                  <a:gd name="T22" fmla="*/ 51 w 102"/>
                  <a:gd name="T23" fmla="*/ 26 h 102"/>
                  <a:gd name="T24" fmla="*/ 51 w 102"/>
                  <a:gd name="T25" fmla="*/ 29 h 102"/>
                  <a:gd name="T26" fmla="*/ 48 w 102"/>
                  <a:gd name="T27" fmla="*/ 31 h 102"/>
                  <a:gd name="T28" fmla="*/ 45 w 102"/>
                  <a:gd name="T29" fmla="*/ 32 h 102"/>
                  <a:gd name="T30" fmla="*/ 42 w 102"/>
                  <a:gd name="T31" fmla="*/ 35 h 102"/>
                  <a:gd name="T32" fmla="*/ 40 w 102"/>
                  <a:gd name="T33" fmla="*/ 38 h 102"/>
                  <a:gd name="T34" fmla="*/ 37 w 102"/>
                  <a:gd name="T35" fmla="*/ 40 h 102"/>
                  <a:gd name="T36" fmla="*/ 34 w 102"/>
                  <a:gd name="T37" fmla="*/ 42 h 102"/>
                  <a:gd name="T38" fmla="*/ 31 w 102"/>
                  <a:gd name="T39" fmla="*/ 43 h 102"/>
                  <a:gd name="T40" fmla="*/ 28 w 102"/>
                  <a:gd name="T41" fmla="*/ 45 h 102"/>
                  <a:gd name="T42" fmla="*/ 24 w 102"/>
                  <a:gd name="T43" fmla="*/ 46 h 102"/>
                  <a:gd name="T44" fmla="*/ 23 w 102"/>
                  <a:gd name="T45" fmla="*/ 49 h 102"/>
                  <a:gd name="T46" fmla="*/ 20 w 102"/>
                  <a:gd name="T47" fmla="*/ 50 h 102"/>
                  <a:gd name="T48" fmla="*/ 17 w 102"/>
                  <a:gd name="T49" fmla="*/ 51 h 102"/>
                  <a:gd name="T50" fmla="*/ 11 w 102"/>
                  <a:gd name="T51" fmla="*/ 45 h 102"/>
                  <a:gd name="T52" fmla="*/ 6 w 102"/>
                  <a:gd name="T53" fmla="*/ 37 h 102"/>
                  <a:gd name="T54" fmla="*/ 2 w 102"/>
                  <a:gd name="T55" fmla="*/ 30 h 102"/>
                  <a:gd name="T56" fmla="*/ 0 w 102"/>
                  <a:gd name="T57" fmla="*/ 21 h 102"/>
                  <a:gd name="T58" fmla="*/ 4 w 102"/>
                  <a:gd name="T59" fmla="*/ 16 h 102"/>
                  <a:gd name="T60" fmla="*/ 9 w 102"/>
                  <a:gd name="T61" fmla="*/ 12 h 102"/>
                  <a:gd name="T62" fmla="*/ 14 w 102"/>
                  <a:gd name="T63" fmla="*/ 9 h 102"/>
                  <a:gd name="T64" fmla="*/ 19 w 102"/>
                  <a:gd name="T65" fmla="*/ 6 h 10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02" h="102">
                    <a:moveTo>
                      <a:pt x="38" y="11"/>
                    </a:moveTo>
                    <a:lnTo>
                      <a:pt x="41" y="8"/>
                    </a:lnTo>
                    <a:lnTo>
                      <a:pt x="46" y="5"/>
                    </a:lnTo>
                    <a:lnTo>
                      <a:pt x="51" y="1"/>
                    </a:lnTo>
                    <a:lnTo>
                      <a:pt x="56" y="0"/>
                    </a:lnTo>
                    <a:lnTo>
                      <a:pt x="69" y="5"/>
                    </a:lnTo>
                    <a:lnTo>
                      <a:pt x="78" y="14"/>
                    </a:lnTo>
                    <a:lnTo>
                      <a:pt x="84" y="24"/>
                    </a:lnTo>
                    <a:lnTo>
                      <a:pt x="91" y="34"/>
                    </a:lnTo>
                    <a:lnTo>
                      <a:pt x="96" y="39"/>
                    </a:lnTo>
                    <a:lnTo>
                      <a:pt x="99" y="44"/>
                    </a:lnTo>
                    <a:lnTo>
                      <a:pt x="102" y="51"/>
                    </a:lnTo>
                    <a:lnTo>
                      <a:pt x="102" y="57"/>
                    </a:lnTo>
                    <a:lnTo>
                      <a:pt x="96" y="61"/>
                    </a:lnTo>
                    <a:lnTo>
                      <a:pt x="89" y="64"/>
                    </a:lnTo>
                    <a:lnTo>
                      <a:pt x="83" y="69"/>
                    </a:lnTo>
                    <a:lnTo>
                      <a:pt x="79" y="75"/>
                    </a:lnTo>
                    <a:lnTo>
                      <a:pt x="74" y="80"/>
                    </a:lnTo>
                    <a:lnTo>
                      <a:pt x="68" y="84"/>
                    </a:lnTo>
                    <a:lnTo>
                      <a:pt x="61" y="85"/>
                    </a:lnTo>
                    <a:lnTo>
                      <a:pt x="55" y="89"/>
                    </a:lnTo>
                    <a:lnTo>
                      <a:pt x="48" y="92"/>
                    </a:lnTo>
                    <a:lnTo>
                      <a:pt x="45" y="97"/>
                    </a:lnTo>
                    <a:lnTo>
                      <a:pt x="40" y="100"/>
                    </a:lnTo>
                    <a:lnTo>
                      <a:pt x="33" y="102"/>
                    </a:lnTo>
                    <a:lnTo>
                      <a:pt x="22" y="89"/>
                    </a:lnTo>
                    <a:lnTo>
                      <a:pt x="12" y="74"/>
                    </a:lnTo>
                    <a:lnTo>
                      <a:pt x="3" y="59"/>
                    </a:lnTo>
                    <a:lnTo>
                      <a:pt x="0" y="42"/>
                    </a:lnTo>
                    <a:lnTo>
                      <a:pt x="7" y="31"/>
                    </a:lnTo>
                    <a:lnTo>
                      <a:pt x="17" y="24"/>
                    </a:lnTo>
                    <a:lnTo>
                      <a:pt x="27" y="18"/>
                    </a:lnTo>
                    <a:lnTo>
                      <a:pt x="38" y="11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Freeform 88"/>
              <p:cNvSpPr>
                <a:spLocks/>
              </p:cNvSpPr>
              <p:nvPr/>
            </p:nvSpPr>
            <p:spPr bwMode="auto">
              <a:xfrm>
                <a:off x="911" y="2638"/>
                <a:ext cx="47" cy="45"/>
              </a:xfrm>
              <a:custGeom>
                <a:avLst/>
                <a:gdLst>
                  <a:gd name="T0" fmla="*/ 17 w 94"/>
                  <a:gd name="T1" fmla="*/ 5 h 89"/>
                  <a:gd name="T2" fmla="*/ 21 w 94"/>
                  <a:gd name="T3" fmla="*/ 4 h 89"/>
                  <a:gd name="T4" fmla="*/ 25 w 94"/>
                  <a:gd name="T5" fmla="*/ 0 h 89"/>
                  <a:gd name="T6" fmla="*/ 28 w 94"/>
                  <a:gd name="T7" fmla="*/ 0 h 89"/>
                  <a:gd name="T8" fmla="*/ 31 w 94"/>
                  <a:gd name="T9" fmla="*/ 4 h 89"/>
                  <a:gd name="T10" fmla="*/ 36 w 94"/>
                  <a:gd name="T11" fmla="*/ 9 h 89"/>
                  <a:gd name="T12" fmla="*/ 39 w 94"/>
                  <a:gd name="T13" fmla="*/ 13 h 89"/>
                  <a:gd name="T14" fmla="*/ 43 w 94"/>
                  <a:gd name="T15" fmla="*/ 18 h 89"/>
                  <a:gd name="T16" fmla="*/ 46 w 94"/>
                  <a:gd name="T17" fmla="*/ 22 h 89"/>
                  <a:gd name="T18" fmla="*/ 47 w 94"/>
                  <a:gd name="T19" fmla="*/ 23 h 89"/>
                  <a:gd name="T20" fmla="*/ 47 w 94"/>
                  <a:gd name="T21" fmla="*/ 24 h 89"/>
                  <a:gd name="T22" fmla="*/ 47 w 94"/>
                  <a:gd name="T23" fmla="*/ 26 h 89"/>
                  <a:gd name="T24" fmla="*/ 47 w 94"/>
                  <a:gd name="T25" fmla="*/ 28 h 89"/>
                  <a:gd name="T26" fmla="*/ 44 w 94"/>
                  <a:gd name="T27" fmla="*/ 30 h 89"/>
                  <a:gd name="T28" fmla="*/ 40 w 94"/>
                  <a:gd name="T29" fmla="*/ 32 h 89"/>
                  <a:gd name="T30" fmla="*/ 36 w 94"/>
                  <a:gd name="T31" fmla="*/ 33 h 89"/>
                  <a:gd name="T32" fmla="*/ 33 w 94"/>
                  <a:gd name="T33" fmla="*/ 35 h 89"/>
                  <a:gd name="T34" fmla="*/ 18 w 94"/>
                  <a:gd name="T35" fmla="*/ 45 h 89"/>
                  <a:gd name="T36" fmla="*/ 15 w 94"/>
                  <a:gd name="T37" fmla="*/ 44 h 89"/>
                  <a:gd name="T38" fmla="*/ 12 w 94"/>
                  <a:gd name="T39" fmla="*/ 42 h 89"/>
                  <a:gd name="T40" fmla="*/ 10 w 94"/>
                  <a:gd name="T41" fmla="*/ 40 h 89"/>
                  <a:gd name="T42" fmla="*/ 8 w 94"/>
                  <a:gd name="T43" fmla="*/ 37 h 89"/>
                  <a:gd name="T44" fmla="*/ 6 w 94"/>
                  <a:gd name="T45" fmla="*/ 35 h 89"/>
                  <a:gd name="T46" fmla="*/ 4 w 94"/>
                  <a:gd name="T47" fmla="*/ 32 h 89"/>
                  <a:gd name="T48" fmla="*/ 2 w 94"/>
                  <a:gd name="T49" fmla="*/ 28 h 89"/>
                  <a:gd name="T50" fmla="*/ 1 w 94"/>
                  <a:gd name="T51" fmla="*/ 24 h 89"/>
                  <a:gd name="T52" fmla="*/ 1 w 94"/>
                  <a:gd name="T53" fmla="*/ 23 h 89"/>
                  <a:gd name="T54" fmla="*/ 1 w 94"/>
                  <a:gd name="T55" fmla="*/ 21 h 89"/>
                  <a:gd name="T56" fmla="*/ 0 w 94"/>
                  <a:gd name="T57" fmla="*/ 19 h 89"/>
                  <a:gd name="T58" fmla="*/ 0 w 94"/>
                  <a:gd name="T59" fmla="*/ 18 h 89"/>
                  <a:gd name="T60" fmla="*/ 2 w 94"/>
                  <a:gd name="T61" fmla="*/ 14 h 89"/>
                  <a:gd name="T62" fmla="*/ 7 w 94"/>
                  <a:gd name="T63" fmla="*/ 10 h 89"/>
                  <a:gd name="T64" fmla="*/ 12 w 94"/>
                  <a:gd name="T65" fmla="*/ 8 h 89"/>
                  <a:gd name="T66" fmla="*/ 17 w 94"/>
                  <a:gd name="T67" fmla="*/ 5 h 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4" h="89">
                    <a:moveTo>
                      <a:pt x="33" y="10"/>
                    </a:moveTo>
                    <a:lnTo>
                      <a:pt x="41" y="7"/>
                    </a:lnTo>
                    <a:lnTo>
                      <a:pt x="49" y="0"/>
                    </a:lnTo>
                    <a:lnTo>
                      <a:pt x="56" y="0"/>
                    </a:lnTo>
                    <a:lnTo>
                      <a:pt x="62" y="7"/>
                    </a:lnTo>
                    <a:lnTo>
                      <a:pt x="71" y="17"/>
                    </a:lnTo>
                    <a:lnTo>
                      <a:pt x="77" y="25"/>
                    </a:lnTo>
                    <a:lnTo>
                      <a:pt x="85" y="35"/>
                    </a:lnTo>
                    <a:lnTo>
                      <a:pt x="92" y="43"/>
                    </a:lnTo>
                    <a:lnTo>
                      <a:pt x="94" y="46"/>
                    </a:lnTo>
                    <a:lnTo>
                      <a:pt x="94" y="48"/>
                    </a:lnTo>
                    <a:lnTo>
                      <a:pt x="94" y="51"/>
                    </a:lnTo>
                    <a:lnTo>
                      <a:pt x="94" y="55"/>
                    </a:lnTo>
                    <a:lnTo>
                      <a:pt x="87" y="60"/>
                    </a:lnTo>
                    <a:lnTo>
                      <a:pt x="80" y="63"/>
                    </a:lnTo>
                    <a:lnTo>
                      <a:pt x="72" y="66"/>
                    </a:lnTo>
                    <a:lnTo>
                      <a:pt x="66" y="70"/>
                    </a:lnTo>
                    <a:lnTo>
                      <a:pt x="36" y="89"/>
                    </a:lnTo>
                    <a:lnTo>
                      <a:pt x="29" y="88"/>
                    </a:lnTo>
                    <a:lnTo>
                      <a:pt x="24" y="84"/>
                    </a:lnTo>
                    <a:lnTo>
                      <a:pt x="19" y="79"/>
                    </a:lnTo>
                    <a:lnTo>
                      <a:pt x="16" y="74"/>
                    </a:lnTo>
                    <a:lnTo>
                      <a:pt x="11" y="70"/>
                    </a:lnTo>
                    <a:lnTo>
                      <a:pt x="8" y="63"/>
                    </a:lnTo>
                    <a:lnTo>
                      <a:pt x="4" y="55"/>
                    </a:lnTo>
                    <a:lnTo>
                      <a:pt x="1" y="48"/>
                    </a:lnTo>
                    <a:lnTo>
                      <a:pt x="1" y="45"/>
                    </a:lnTo>
                    <a:lnTo>
                      <a:pt x="1" y="41"/>
                    </a:lnTo>
                    <a:lnTo>
                      <a:pt x="0" y="38"/>
                    </a:lnTo>
                    <a:lnTo>
                      <a:pt x="0" y="35"/>
                    </a:lnTo>
                    <a:lnTo>
                      <a:pt x="4" y="27"/>
                    </a:lnTo>
                    <a:lnTo>
                      <a:pt x="14" y="20"/>
                    </a:lnTo>
                    <a:lnTo>
                      <a:pt x="23" y="15"/>
                    </a:lnTo>
                    <a:lnTo>
                      <a:pt x="33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Freeform 89"/>
              <p:cNvSpPr>
                <a:spLocks/>
              </p:cNvSpPr>
              <p:nvPr/>
            </p:nvSpPr>
            <p:spPr bwMode="auto">
              <a:xfrm>
                <a:off x="912" y="2817"/>
                <a:ext cx="48" cy="41"/>
              </a:xfrm>
              <a:custGeom>
                <a:avLst/>
                <a:gdLst>
                  <a:gd name="T0" fmla="*/ 9 w 96"/>
                  <a:gd name="T1" fmla="*/ 7 h 81"/>
                  <a:gd name="T2" fmla="*/ 13 w 96"/>
                  <a:gd name="T3" fmla="*/ 6 h 81"/>
                  <a:gd name="T4" fmla="*/ 15 w 96"/>
                  <a:gd name="T5" fmla="*/ 4 h 81"/>
                  <a:gd name="T6" fmla="*/ 19 w 96"/>
                  <a:gd name="T7" fmla="*/ 4 h 81"/>
                  <a:gd name="T8" fmla="*/ 22 w 96"/>
                  <a:gd name="T9" fmla="*/ 2 h 81"/>
                  <a:gd name="T10" fmla="*/ 25 w 96"/>
                  <a:gd name="T11" fmla="*/ 1 h 81"/>
                  <a:gd name="T12" fmla="*/ 28 w 96"/>
                  <a:gd name="T13" fmla="*/ 0 h 81"/>
                  <a:gd name="T14" fmla="*/ 32 w 96"/>
                  <a:gd name="T15" fmla="*/ 0 h 81"/>
                  <a:gd name="T16" fmla="*/ 35 w 96"/>
                  <a:gd name="T17" fmla="*/ 0 h 81"/>
                  <a:gd name="T18" fmla="*/ 40 w 96"/>
                  <a:gd name="T19" fmla="*/ 6 h 81"/>
                  <a:gd name="T20" fmla="*/ 44 w 96"/>
                  <a:gd name="T21" fmla="*/ 13 h 81"/>
                  <a:gd name="T22" fmla="*/ 47 w 96"/>
                  <a:gd name="T23" fmla="*/ 19 h 81"/>
                  <a:gd name="T24" fmla="*/ 48 w 96"/>
                  <a:gd name="T25" fmla="*/ 27 h 81"/>
                  <a:gd name="T26" fmla="*/ 44 w 96"/>
                  <a:gd name="T27" fmla="*/ 30 h 81"/>
                  <a:gd name="T28" fmla="*/ 40 w 96"/>
                  <a:gd name="T29" fmla="*/ 33 h 81"/>
                  <a:gd name="T30" fmla="*/ 35 w 96"/>
                  <a:gd name="T31" fmla="*/ 36 h 81"/>
                  <a:gd name="T32" fmla="*/ 31 w 96"/>
                  <a:gd name="T33" fmla="*/ 38 h 81"/>
                  <a:gd name="T34" fmla="*/ 26 w 96"/>
                  <a:gd name="T35" fmla="*/ 40 h 81"/>
                  <a:gd name="T36" fmla="*/ 21 w 96"/>
                  <a:gd name="T37" fmla="*/ 41 h 81"/>
                  <a:gd name="T38" fmla="*/ 15 w 96"/>
                  <a:gd name="T39" fmla="*/ 40 h 81"/>
                  <a:gd name="T40" fmla="*/ 10 w 96"/>
                  <a:gd name="T41" fmla="*/ 38 h 81"/>
                  <a:gd name="T42" fmla="*/ 7 w 96"/>
                  <a:gd name="T43" fmla="*/ 33 h 81"/>
                  <a:gd name="T44" fmla="*/ 3 w 96"/>
                  <a:gd name="T45" fmla="*/ 28 h 81"/>
                  <a:gd name="T46" fmla="*/ 0 w 96"/>
                  <a:gd name="T47" fmla="*/ 21 h 81"/>
                  <a:gd name="T48" fmla="*/ 0 w 96"/>
                  <a:gd name="T49" fmla="*/ 14 h 81"/>
                  <a:gd name="T50" fmla="*/ 9 w 96"/>
                  <a:gd name="T51" fmla="*/ 7 h 81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96" h="81">
                    <a:moveTo>
                      <a:pt x="18" y="13"/>
                    </a:moveTo>
                    <a:lnTo>
                      <a:pt x="25" y="12"/>
                    </a:lnTo>
                    <a:lnTo>
                      <a:pt x="30" y="8"/>
                    </a:lnTo>
                    <a:lnTo>
                      <a:pt x="37" y="7"/>
                    </a:lnTo>
                    <a:lnTo>
                      <a:pt x="43" y="4"/>
                    </a:lnTo>
                    <a:lnTo>
                      <a:pt x="50" y="2"/>
                    </a:lnTo>
                    <a:lnTo>
                      <a:pt x="56" y="0"/>
                    </a:lnTo>
                    <a:lnTo>
                      <a:pt x="63" y="0"/>
                    </a:lnTo>
                    <a:lnTo>
                      <a:pt x="70" y="0"/>
                    </a:lnTo>
                    <a:lnTo>
                      <a:pt x="79" y="12"/>
                    </a:lnTo>
                    <a:lnTo>
                      <a:pt x="88" y="25"/>
                    </a:lnTo>
                    <a:lnTo>
                      <a:pt x="94" y="38"/>
                    </a:lnTo>
                    <a:lnTo>
                      <a:pt x="96" y="53"/>
                    </a:lnTo>
                    <a:lnTo>
                      <a:pt x="88" y="60"/>
                    </a:lnTo>
                    <a:lnTo>
                      <a:pt x="79" y="65"/>
                    </a:lnTo>
                    <a:lnTo>
                      <a:pt x="70" y="71"/>
                    </a:lnTo>
                    <a:lnTo>
                      <a:pt x="61" y="76"/>
                    </a:lnTo>
                    <a:lnTo>
                      <a:pt x="51" y="79"/>
                    </a:lnTo>
                    <a:lnTo>
                      <a:pt x="41" y="81"/>
                    </a:lnTo>
                    <a:lnTo>
                      <a:pt x="30" y="79"/>
                    </a:lnTo>
                    <a:lnTo>
                      <a:pt x="20" y="76"/>
                    </a:lnTo>
                    <a:lnTo>
                      <a:pt x="13" y="66"/>
                    </a:lnTo>
                    <a:lnTo>
                      <a:pt x="5" y="55"/>
                    </a:lnTo>
                    <a:lnTo>
                      <a:pt x="0" y="41"/>
                    </a:lnTo>
                    <a:lnTo>
                      <a:pt x="0" y="28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Freeform 90"/>
              <p:cNvSpPr>
                <a:spLocks/>
              </p:cNvSpPr>
              <p:nvPr/>
            </p:nvSpPr>
            <p:spPr bwMode="auto">
              <a:xfrm>
                <a:off x="922" y="2848"/>
                <a:ext cx="187" cy="141"/>
              </a:xfrm>
              <a:custGeom>
                <a:avLst/>
                <a:gdLst>
                  <a:gd name="T0" fmla="*/ 6 w 375"/>
                  <a:gd name="T1" fmla="*/ 103 h 282"/>
                  <a:gd name="T2" fmla="*/ 15 w 375"/>
                  <a:gd name="T3" fmla="*/ 99 h 282"/>
                  <a:gd name="T4" fmla="*/ 22 w 375"/>
                  <a:gd name="T5" fmla="*/ 96 h 282"/>
                  <a:gd name="T6" fmla="*/ 30 w 375"/>
                  <a:gd name="T7" fmla="*/ 92 h 282"/>
                  <a:gd name="T8" fmla="*/ 43 w 375"/>
                  <a:gd name="T9" fmla="*/ 84 h 282"/>
                  <a:gd name="T10" fmla="*/ 59 w 375"/>
                  <a:gd name="T11" fmla="*/ 76 h 282"/>
                  <a:gd name="T12" fmla="*/ 77 w 375"/>
                  <a:gd name="T13" fmla="*/ 68 h 282"/>
                  <a:gd name="T14" fmla="*/ 93 w 375"/>
                  <a:gd name="T15" fmla="*/ 58 h 282"/>
                  <a:gd name="T16" fmla="*/ 107 w 375"/>
                  <a:gd name="T17" fmla="*/ 47 h 282"/>
                  <a:gd name="T18" fmla="*/ 120 w 375"/>
                  <a:gd name="T19" fmla="*/ 40 h 282"/>
                  <a:gd name="T20" fmla="*/ 134 w 375"/>
                  <a:gd name="T21" fmla="*/ 32 h 282"/>
                  <a:gd name="T22" fmla="*/ 148 w 375"/>
                  <a:gd name="T23" fmla="*/ 27 h 282"/>
                  <a:gd name="T24" fmla="*/ 159 w 375"/>
                  <a:gd name="T25" fmla="*/ 21 h 282"/>
                  <a:gd name="T26" fmla="*/ 167 w 375"/>
                  <a:gd name="T27" fmla="*/ 15 h 282"/>
                  <a:gd name="T28" fmla="*/ 175 w 375"/>
                  <a:gd name="T29" fmla="*/ 9 h 282"/>
                  <a:gd name="T30" fmla="*/ 183 w 375"/>
                  <a:gd name="T31" fmla="*/ 3 h 282"/>
                  <a:gd name="T32" fmla="*/ 187 w 375"/>
                  <a:gd name="T33" fmla="*/ 8 h 282"/>
                  <a:gd name="T34" fmla="*/ 185 w 375"/>
                  <a:gd name="T35" fmla="*/ 23 h 282"/>
                  <a:gd name="T36" fmla="*/ 179 w 375"/>
                  <a:gd name="T37" fmla="*/ 33 h 282"/>
                  <a:gd name="T38" fmla="*/ 172 w 375"/>
                  <a:gd name="T39" fmla="*/ 37 h 282"/>
                  <a:gd name="T40" fmla="*/ 169 w 375"/>
                  <a:gd name="T41" fmla="*/ 39 h 282"/>
                  <a:gd name="T42" fmla="*/ 168 w 375"/>
                  <a:gd name="T43" fmla="*/ 38 h 282"/>
                  <a:gd name="T44" fmla="*/ 167 w 375"/>
                  <a:gd name="T45" fmla="*/ 38 h 282"/>
                  <a:gd name="T46" fmla="*/ 164 w 375"/>
                  <a:gd name="T47" fmla="*/ 40 h 282"/>
                  <a:gd name="T48" fmla="*/ 163 w 375"/>
                  <a:gd name="T49" fmla="*/ 43 h 282"/>
                  <a:gd name="T50" fmla="*/ 160 w 375"/>
                  <a:gd name="T51" fmla="*/ 46 h 282"/>
                  <a:gd name="T52" fmla="*/ 154 w 375"/>
                  <a:gd name="T53" fmla="*/ 53 h 282"/>
                  <a:gd name="T54" fmla="*/ 144 w 375"/>
                  <a:gd name="T55" fmla="*/ 65 h 282"/>
                  <a:gd name="T56" fmla="*/ 133 w 375"/>
                  <a:gd name="T57" fmla="*/ 70 h 282"/>
                  <a:gd name="T58" fmla="*/ 127 w 375"/>
                  <a:gd name="T59" fmla="*/ 74 h 282"/>
                  <a:gd name="T60" fmla="*/ 114 w 375"/>
                  <a:gd name="T61" fmla="*/ 81 h 282"/>
                  <a:gd name="T62" fmla="*/ 99 w 375"/>
                  <a:gd name="T63" fmla="*/ 90 h 282"/>
                  <a:gd name="T64" fmla="*/ 83 w 375"/>
                  <a:gd name="T65" fmla="*/ 100 h 282"/>
                  <a:gd name="T66" fmla="*/ 67 w 375"/>
                  <a:gd name="T67" fmla="*/ 108 h 282"/>
                  <a:gd name="T68" fmla="*/ 52 w 375"/>
                  <a:gd name="T69" fmla="*/ 116 h 282"/>
                  <a:gd name="T70" fmla="*/ 37 w 375"/>
                  <a:gd name="T71" fmla="*/ 123 h 282"/>
                  <a:gd name="T72" fmla="*/ 23 w 375"/>
                  <a:gd name="T73" fmla="*/ 130 h 282"/>
                  <a:gd name="T74" fmla="*/ 9 w 375"/>
                  <a:gd name="T75" fmla="*/ 137 h 282"/>
                  <a:gd name="T76" fmla="*/ 0 w 375"/>
                  <a:gd name="T77" fmla="*/ 141 h 282"/>
                  <a:gd name="T78" fmla="*/ 1 w 375"/>
                  <a:gd name="T79" fmla="*/ 123 h 282"/>
                  <a:gd name="T80" fmla="*/ 2 w 375"/>
                  <a:gd name="T81" fmla="*/ 106 h 28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375" h="282">
                    <a:moveTo>
                      <a:pt x="5" y="211"/>
                    </a:moveTo>
                    <a:lnTo>
                      <a:pt x="13" y="206"/>
                    </a:lnTo>
                    <a:lnTo>
                      <a:pt x="21" y="203"/>
                    </a:lnTo>
                    <a:lnTo>
                      <a:pt x="30" y="198"/>
                    </a:lnTo>
                    <a:lnTo>
                      <a:pt x="38" y="195"/>
                    </a:lnTo>
                    <a:lnTo>
                      <a:pt x="45" y="191"/>
                    </a:lnTo>
                    <a:lnTo>
                      <a:pt x="53" y="186"/>
                    </a:lnTo>
                    <a:lnTo>
                      <a:pt x="61" y="183"/>
                    </a:lnTo>
                    <a:lnTo>
                      <a:pt x="69" y="178"/>
                    </a:lnTo>
                    <a:lnTo>
                      <a:pt x="86" y="168"/>
                    </a:lnTo>
                    <a:lnTo>
                      <a:pt x="102" y="160"/>
                    </a:lnTo>
                    <a:lnTo>
                      <a:pt x="119" y="152"/>
                    </a:lnTo>
                    <a:lnTo>
                      <a:pt x="137" y="143"/>
                    </a:lnTo>
                    <a:lnTo>
                      <a:pt x="154" y="135"/>
                    </a:lnTo>
                    <a:lnTo>
                      <a:pt x="170" y="125"/>
                    </a:lnTo>
                    <a:lnTo>
                      <a:pt x="187" y="115"/>
                    </a:lnTo>
                    <a:lnTo>
                      <a:pt x="201" y="104"/>
                    </a:lnTo>
                    <a:lnTo>
                      <a:pt x="215" y="94"/>
                    </a:lnTo>
                    <a:lnTo>
                      <a:pt x="228" y="86"/>
                    </a:lnTo>
                    <a:lnTo>
                      <a:pt x="241" y="79"/>
                    </a:lnTo>
                    <a:lnTo>
                      <a:pt x="256" y="71"/>
                    </a:lnTo>
                    <a:lnTo>
                      <a:pt x="269" y="64"/>
                    </a:lnTo>
                    <a:lnTo>
                      <a:pt x="284" y="59"/>
                    </a:lnTo>
                    <a:lnTo>
                      <a:pt x="297" y="53"/>
                    </a:lnTo>
                    <a:lnTo>
                      <a:pt x="312" y="48"/>
                    </a:lnTo>
                    <a:lnTo>
                      <a:pt x="319" y="41"/>
                    </a:lnTo>
                    <a:lnTo>
                      <a:pt x="327" y="36"/>
                    </a:lnTo>
                    <a:lnTo>
                      <a:pt x="334" y="30"/>
                    </a:lnTo>
                    <a:lnTo>
                      <a:pt x="342" y="25"/>
                    </a:lnTo>
                    <a:lnTo>
                      <a:pt x="350" y="18"/>
                    </a:lnTo>
                    <a:lnTo>
                      <a:pt x="358" y="11"/>
                    </a:lnTo>
                    <a:lnTo>
                      <a:pt x="367" y="6"/>
                    </a:lnTo>
                    <a:lnTo>
                      <a:pt x="375" y="0"/>
                    </a:lnTo>
                    <a:lnTo>
                      <a:pt x="375" y="16"/>
                    </a:lnTo>
                    <a:lnTo>
                      <a:pt x="373" y="31"/>
                    </a:lnTo>
                    <a:lnTo>
                      <a:pt x="370" y="46"/>
                    </a:lnTo>
                    <a:lnTo>
                      <a:pt x="365" y="61"/>
                    </a:lnTo>
                    <a:lnTo>
                      <a:pt x="358" y="66"/>
                    </a:lnTo>
                    <a:lnTo>
                      <a:pt x="352" y="69"/>
                    </a:lnTo>
                    <a:lnTo>
                      <a:pt x="345" y="74"/>
                    </a:lnTo>
                    <a:lnTo>
                      <a:pt x="338" y="77"/>
                    </a:lnTo>
                    <a:lnTo>
                      <a:pt x="337" y="76"/>
                    </a:lnTo>
                    <a:lnTo>
                      <a:pt x="335" y="76"/>
                    </a:lnTo>
                    <a:lnTo>
                      <a:pt x="334" y="76"/>
                    </a:lnTo>
                    <a:lnTo>
                      <a:pt x="330" y="77"/>
                    </a:lnTo>
                    <a:lnTo>
                      <a:pt x="329" y="79"/>
                    </a:lnTo>
                    <a:lnTo>
                      <a:pt x="327" y="81"/>
                    </a:lnTo>
                    <a:lnTo>
                      <a:pt x="327" y="86"/>
                    </a:lnTo>
                    <a:lnTo>
                      <a:pt x="324" y="87"/>
                    </a:lnTo>
                    <a:lnTo>
                      <a:pt x="320" y="91"/>
                    </a:lnTo>
                    <a:lnTo>
                      <a:pt x="320" y="96"/>
                    </a:lnTo>
                    <a:lnTo>
                      <a:pt x="309" y="105"/>
                    </a:lnTo>
                    <a:lnTo>
                      <a:pt x="299" y="117"/>
                    </a:lnTo>
                    <a:lnTo>
                      <a:pt x="289" y="130"/>
                    </a:lnTo>
                    <a:lnTo>
                      <a:pt x="276" y="137"/>
                    </a:lnTo>
                    <a:lnTo>
                      <a:pt x="267" y="140"/>
                    </a:lnTo>
                    <a:lnTo>
                      <a:pt x="261" y="145"/>
                    </a:lnTo>
                    <a:lnTo>
                      <a:pt x="254" y="148"/>
                    </a:lnTo>
                    <a:lnTo>
                      <a:pt x="246" y="152"/>
                    </a:lnTo>
                    <a:lnTo>
                      <a:pt x="229" y="162"/>
                    </a:lnTo>
                    <a:lnTo>
                      <a:pt x="215" y="171"/>
                    </a:lnTo>
                    <a:lnTo>
                      <a:pt x="198" y="180"/>
                    </a:lnTo>
                    <a:lnTo>
                      <a:pt x="183" y="190"/>
                    </a:lnTo>
                    <a:lnTo>
                      <a:pt x="167" y="200"/>
                    </a:lnTo>
                    <a:lnTo>
                      <a:pt x="152" y="208"/>
                    </a:lnTo>
                    <a:lnTo>
                      <a:pt x="135" y="216"/>
                    </a:lnTo>
                    <a:lnTo>
                      <a:pt x="119" y="224"/>
                    </a:lnTo>
                    <a:lnTo>
                      <a:pt x="104" y="231"/>
                    </a:lnTo>
                    <a:lnTo>
                      <a:pt x="89" y="237"/>
                    </a:lnTo>
                    <a:lnTo>
                      <a:pt x="74" y="246"/>
                    </a:lnTo>
                    <a:lnTo>
                      <a:pt x="61" y="252"/>
                    </a:lnTo>
                    <a:lnTo>
                      <a:pt x="46" y="259"/>
                    </a:lnTo>
                    <a:lnTo>
                      <a:pt x="31" y="267"/>
                    </a:lnTo>
                    <a:lnTo>
                      <a:pt x="18" y="274"/>
                    </a:lnTo>
                    <a:lnTo>
                      <a:pt x="3" y="280"/>
                    </a:lnTo>
                    <a:lnTo>
                      <a:pt x="0" y="282"/>
                    </a:lnTo>
                    <a:lnTo>
                      <a:pt x="2" y="264"/>
                    </a:lnTo>
                    <a:lnTo>
                      <a:pt x="3" y="246"/>
                    </a:lnTo>
                    <a:lnTo>
                      <a:pt x="3" y="229"/>
                    </a:lnTo>
                    <a:lnTo>
                      <a:pt x="5" y="211"/>
                    </a:lnTo>
                    <a:close/>
                  </a:path>
                </a:pathLst>
              </a:custGeom>
              <a:solidFill>
                <a:srgbClr val="000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1" name="Freeform 91"/>
              <p:cNvSpPr>
                <a:spLocks/>
              </p:cNvSpPr>
              <p:nvPr/>
            </p:nvSpPr>
            <p:spPr bwMode="auto">
              <a:xfrm>
                <a:off x="931" y="2754"/>
                <a:ext cx="47" cy="38"/>
              </a:xfrm>
              <a:custGeom>
                <a:avLst/>
                <a:gdLst>
                  <a:gd name="T0" fmla="*/ 3 w 94"/>
                  <a:gd name="T1" fmla="*/ 13 h 76"/>
                  <a:gd name="T2" fmla="*/ 8 w 94"/>
                  <a:gd name="T3" fmla="*/ 11 h 76"/>
                  <a:gd name="T4" fmla="*/ 12 w 94"/>
                  <a:gd name="T5" fmla="*/ 9 h 76"/>
                  <a:gd name="T6" fmla="*/ 15 w 94"/>
                  <a:gd name="T7" fmla="*/ 6 h 76"/>
                  <a:gd name="T8" fmla="*/ 20 w 94"/>
                  <a:gd name="T9" fmla="*/ 4 h 76"/>
                  <a:gd name="T10" fmla="*/ 23 w 94"/>
                  <a:gd name="T11" fmla="*/ 2 h 76"/>
                  <a:gd name="T12" fmla="*/ 27 w 94"/>
                  <a:gd name="T13" fmla="*/ 1 h 76"/>
                  <a:gd name="T14" fmla="*/ 31 w 94"/>
                  <a:gd name="T15" fmla="*/ 0 h 76"/>
                  <a:gd name="T16" fmla="*/ 35 w 94"/>
                  <a:gd name="T17" fmla="*/ 1 h 76"/>
                  <a:gd name="T18" fmla="*/ 38 w 94"/>
                  <a:gd name="T19" fmla="*/ 5 h 76"/>
                  <a:gd name="T20" fmla="*/ 42 w 94"/>
                  <a:gd name="T21" fmla="*/ 10 h 76"/>
                  <a:gd name="T22" fmla="*/ 45 w 94"/>
                  <a:gd name="T23" fmla="*/ 15 h 76"/>
                  <a:gd name="T24" fmla="*/ 47 w 94"/>
                  <a:gd name="T25" fmla="*/ 20 h 76"/>
                  <a:gd name="T26" fmla="*/ 47 w 94"/>
                  <a:gd name="T27" fmla="*/ 22 h 76"/>
                  <a:gd name="T28" fmla="*/ 47 w 94"/>
                  <a:gd name="T29" fmla="*/ 23 h 76"/>
                  <a:gd name="T30" fmla="*/ 47 w 94"/>
                  <a:gd name="T31" fmla="*/ 24 h 76"/>
                  <a:gd name="T32" fmla="*/ 47 w 94"/>
                  <a:gd name="T33" fmla="*/ 26 h 76"/>
                  <a:gd name="T34" fmla="*/ 42 w 94"/>
                  <a:gd name="T35" fmla="*/ 28 h 76"/>
                  <a:gd name="T36" fmla="*/ 36 w 94"/>
                  <a:gd name="T37" fmla="*/ 30 h 76"/>
                  <a:gd name="T38" fmla="*/ 31 w 94"/>
                  <a:gd name="T39" fmla="*/ 32 h 76"/>
                  <a:gd name="T40" fmla="*/ 26 w 94"/>
                  <a:gd name="T41" fmla="*/ 34 h 76"/>
                  <a:gd name="T42" fmla="*/ 24 w 94"/>
                  <a:gd name="T43" fmla="*/ 36 h 76"/>
                  <a:gd name="T44" fmla="*/ 22 w 94"/>
                  <a:gd name="T45" fmla="*/ 37 h 76"/>
                  <a:gd name="T46" fmla="*/ 19 w 94"/>
                  <a:gd name="T47" fmla="*/ 38 h 76"/>
                  <a:gd name="T48" fmla="*/ 17 w 94"/>
                  <a:gd name="T49" fmla="*/ 38 h 76"/>
                  <a:gd name="T50" fmla="*/ 12 w 94"/>
                  <a:gd name="T51" fmla="*/ 34 h 76"/>
                  <a:gd name="T52" fmla="*/ 8 w 94"/>
                  <a:gd name="T53" fmla="*/ 29 h 76"/>
                  <a:gd name="T54" fmla="*/ 3 w 94"/>
                  <a:gd name="T55" fmla="*/ 24 h 76"/>
                  <a:gd name="T56" fmla="*/ 0 w 94"/>
                  <a:gd name="T57" fmla="*/ 18 h 76"/>
                  <a:gd name="T58" fmla="*/ 0 w 94"/>
                  <a:gd name="T59" fmla="*/ 16 h 76"/>
                  <a:gd name="T60" fmla="*/ 1 w 94"/>
                  <a:gd name="T61" fmla="*/ 15 h 76"/>
                  <a:gd name="T62" fmla="*/ 2 w 94"/>
                  <a:gd name="T63" fmla="*/ 14 h 76"/>
                  <a:gd name="T64" fmla="*/ 3 w 94"/>
                  <a:gd name="T65" fmla="*/ 13 h 7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4" h="76">
                    <a:moveTo>
                      <a:pt x="5" y="25"/>
                    </a:moveTo>
                    <a:lnTo>
                      <a:pt x="15" y="22"/>
                    </a:lnTo>
                    <a:lnTo>
                      <a:pt x="23" y="17"/>
                    </a:lnTo>
                    <a:lnTo>
                      <a:pt x="30" y="12"/>
                    </a:lnTo>
                    <a:lnTo>
                      <a:pt x="40" y="8"/>
                    </a:lnTo>
                    <a:lnTo>
                      <a:pt x="46" y="3"/>
                    </a:lnTo>
                    <a:lnTo>
                      <a:pt x="53" y="2"/>
                    </a:lnTo>
                    <a:lnTo>
                      <a:pt x="61" y="0"/>
                    </a:lnTo>
                    <a:lnTo>
                      <a:pt x="70" y="2"/>
                    </a:lnTo>
                    <a:lnTo>
                      <a:pt x="76" y="10"/>
                    </a:lnTo>
                    <a:lnTo>
                      <a:pt x="83" y="20"/>
                    </a:lnTo>
                    <a:lnTo>
                      <a:pt x="89" y="30"/>
                    </a:lnTo>
                    <a:lnTo>
                      <a:pt x="94" y="40"/>
                    </a:lnTo>
                    <a:lnTo>
                      <a:pt x="94" y="43"/>
                    </a:lnTo>
                    <a:lnTo>
                      <a:pt x="94" y="45"/>
                    </a:lnTo>
                    <a:lnTo>
                      <a:pt x="93" y="48"/>
                    </a:lnTo>
                    <a:lnTo>
                      <a:pt x="93" y="51"/>
                    </a:lnTo>
                    <a:lnTo>
                      <a:pt x="83" y="56"/>
                    </a:lnTo>
                    <a:lnTo>
                      <a:pt x="71" y="60"/>
                    </a:lnTo>
                    <a:lnTo>
                      <a:pt x="61" y="63"/>
                    </a:lnTo>
                    <a:lnTo>
                      <a:pt x="51" y="68"/>
                    </a:lnTo>
                    <a:lnTo>
                      <a:pt x="48" y="71"/>
                    </a:lnTo>
                    <a:lnTo>
                      <a:pt x="43" y="74"/>
                    </a:lnTo>
                    <a:lnTo>
                      <a:pt x="38" y="76"/>
                    </a:lnTo>
                    <a:lnTo>
                      <a:pt x="33" y="76"/>
                    </a:lnTo>
                    <a:lnTo>
                      <a:pt x="23" y="68"/>
                    </a:lnTo>
                    <a:lnTo>
                      <a:pt x="15" y="58"/>
                    </a:lnTo>
                    <a:lnTo>
                      <a:pt x="5" y="48"/>
                    </a:lnTo>
                    <a:lnTo>
                      <a:pt x="0" y="35"/>
                    </a:lnTo>
                    <a:lnTo>
                      <a:pt x="0" y="32"/>
                    </a:lnTo>
                    <a:lnTo>
                      <a:pt x="2" y="30"/>
                    </a:lnTo>
                    <a:lnTo>
                      <a:pt x="3" y="27"/>
                    </a:lnTo>
                    <a:lnTo>
                      <a:pt x="5" y="25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2" name="Freeform 92"/>
              <p:cNvSpPr>
                <a:spLocks/>
              </p:cNvSpPr>
              <p:nvPr/>
            </p:nvSpPr>
            <p:spPr bwMode="auto">
              <a:xfrm>
                <a:off x="935" y="2054"/>
                <a:ext cx="210" cy="250"/>
              </a:xfrm>
              <a:custGeom>
                <a:avLst/>
                <a:gdLst>
                  <a:gd name="T0" fmla="*/ 5 w 420"/>
                  <a:gd name="T1" fmla="*/ 158 h 500"/>
                  <a:gd name="T2" fmla="*/ 7 w 420"/>
                  <a:gd name="T3" fmla="*/ 134 h 500"/>
                  <a:gd name="T4" fmla="*/ 14 w 420"/>
                  <a:gd name="T5" fmla="*/ 111 h 500"/>
                  <a:gd name="T6" fmla="*/ 16 w 420"/>
                  <a:gd name="T7" fmla="*/ 88 h 500"/>
                  <a:gd name="T8" fmla="*/ 14 w 420"/>
                  <a:gd name="T9" fmla="*/ 65 h 500"/>
                  <a:gd name="T10" fmla="*/ 14 w 420"/>
                  <a:gd name="T11" fmla="*/ 44 h 500"/>
                  <a:gd name="T12" fmla="*/ 14 w 420"/>
                  <a:gd name="T13" fmla="*/ 25 h 500"/>
                  <a:gd name="T14" fmla="*/ 14 w 420"/>
                  <a:gd name="T15" fmla="*/ 9 h 500"/>
                  <a:gd name="T16" fmla="*/ 21 w 420"/>
                  <a:gd name="T17" fmla="*/ 1 h 500"/>
                  <a:gd name="T18" fmla="*/ 33 w 420"/>
                  <a:gd name="T19" fmla="*/ 5 h 500"/>
                  <a:gd name="T20" fmla="*/ 46 w 420"/>
                  <a:gd name="T21" fmla="*/ 6 h 500"/>
                  <a:gd name="T22" fmla="*/ 58 w 420"/>
                  <a:gd name="T23" fmla="*/ 6 h 500"/>
                  <a:gd name="T24" fmla="*/ 75 w 420"/>
                  <a:gd name="T25" fmla="*/ 5 h 500"/>
                  <a:gd name="T26" fmla="*/ 97 w 420"/>
                  <a:gd name="T27" fmla="*/ 5 h 500"/>
                  <a:gd name="T28" fmla="*/ 119 w 420"/>
                  <a:gd name="T29" fmla="*/ 4 h 500"/>
                  <a:gd name="T30" fmla="*/ 141 w 420"/>
                  <a:gd name="T31" fmla="*/ 2 h 500"/>
                  <a:gd name="T32" fmla="*/ 157 w 420"/>
                  <a:gd name="T33" fmla="*/ 1 h 500"/>
                  <a:gd name="T34" fmla="*/ 169 w 420"/>
                  <a:gd name="T35" fmla="*/ 1 h 500"/>
                  <a:gd name="T36" fmla="*/ 181 w 420"/>
                  <a:gd name="T37" fmla="*/ 1 h 500"/>
                  <a:gd name="T38" fmla="*/ 194 w 420"/>
                  <a:gd name="T39" fmla="*/ 2 h 500"/>
                  <a:gd name="T40" fmla="*/ 202 w 420"/>
                  <a:gd name="T41" fmla="*/ 3 h 500"/>
                  <a:gd name="T42" fmla="*/ 208 w 420"/>
                  <a:gd name="T43" fmla="*/ 3 h 500"/>
                  <a:gd name="T44" fmla="*/ 210 w 420"/>
                  <a:gd name="T45" fmla="*/ 11 h 500"/>
                  <a:gd name="T46" fmla="*/ 208 w 420"/>
                  <a:gd name="T47" fmla="*/ 24 h 500"/>
                  <a:gd name="T48" fmla="*/ 208 w 420"/>
                  <a:gd name="T49" fmla="*/ 39 h 500"/>
                  <a:gd name="T50" fmla="*/ 207 w 420"/>
                  <a:gd name="T51" fmla="*/ 56 h 500"/>
                  <a:gd name="T52" fmla="*/ 203 w 420"/>
                  <a:gd name="T53" fmla="*/ 84 h 500"/>
                  <a:gd name="T54" fmla="*/ 199 w 420"/>
                  <a:gd name="T55" fmla="*/ 126 h 500"/>
                  <a:gd name="T56" fmla="*/ 200 w 420"/>
                  <a:gd name="T57" fmla="*/ 158 h 500"/>
                  <a:gd name="T58" fmla="*/ 197 w 420"/>
                  <a:gd name="T59" fmla="*/ 179 h 500"/>
                  <a:gd name="T60" fmla="*/ 194 w 420"/>
                  <a:gd name="T61" fmla="*/ 198 h 500"/>
                  <a:gd name="T62" fmla="*/ 191 w 420"/>
                  <a:gd name="T63" fmla="*/ 212 h 500"/>
                  <a:gd name="T64" fmla="*/ 188 w 420"/>
                  <a:gd name="T65" fmla="*/ 224 h 500"/>
                  <a:gd name="T66" fmla="*/ 185 w 420"/>
                  <a:gd name="T67" fmla="*/ 235 h 500"/>
                  <a:gd name="T68" fmla="*/ 183 w 420"/>
                  <a:gd name="T69" fmla="*/ 240 h 500"/>
                  <a:gd name="T70" fmla="*/ 180 w 420"/>
                  <a:gd name="T71" fmla="*/ 242 h 500"/>
                  <a:gd name="T72" fmla="*/ 171 w 420"/>
                  <a:gd name="T73" fmla="*/ 244 h 500"/>
                  <a:gd name="T74" fmla="*/ 151 w 420"/>
                  <a:gd name="T75" fmla="*/ 244 h 500"/>
                  <a:gd name="T76" fmla="*/ 131 w 420"/>
                  <a:gd name="T77" fmla="*/ 243 h 500"/>
                  <a:gd name="T78" fmla="*/ 112 w 420"/>
                  <a:gd name="T79" fmla="*/ 245 h 500"/>
                  <a:gd name="T80" fmla="*/ 94 w 420"/>
                  <a:gd name="T81" fmla="*/ 249 h 500"/>
                  <a:gd name="T82" fmla="*/ 75 w 420"/>
                  <a:gd name="T83" fmla="*/ 250 h 500"/>
                  <a:gd name="T84" fmla="*/ 57 w 420"/>
                  <a:gd name="T85" fmla="*/ 250 h 500"/>
                  <a:gd name="T86" fmla="*/ 38 w 420"/>
                  <a:gd name="T87" fmla="*/ 249 h 500"/>
                  <a:gd name="T88" fmla="*/ 2 w 420"/>
                  <a:gd name="T89" fmla="*/ 249 h 500"/>
                  <a:gd name="T90" fmla="*/ 1 w 420"/>
                  <a:gd name="T91" fmla="*/ 248 h 500"/>
                  <a:gd name="T92" fmla="*/ 0 w 420"/>
                  <a:gd name="T93" fmla="*/ 245 h 500"/>
                  <a:gd name="T94" fmla="*/ 4 w 420"/>
                  <a:gd name="T95" fmla="*/ 208 h 500"/>
                  <a:gd name="T96" fmla="*/ 5 w 420"/>
                  <a:gd name="T97" fmla="*/ 170 h 50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420" h="500">
                    <a:moveTo>
                      <a:pt x="9" y="340"/>
                    </a:moveTo>
                    <a:lnTo>
                      <a:pt x="9" y="315"/>
                    </a:lnTo>
                    <a:lnTo>
                      <a:pt x="10" y="291"/>
                    </a:lnTo>
                    <a:lnTo>
                      <a:pt x="14" y="268"/>
                    </a:lnTo>
                    <a:lnTo>
                      <a:pt x="22" y="244"/>
                    </a:lnTo>
                    <a:lnTo>
                      <a:pt x="28" y="221"/>
                    </a:lnTo>
                    <a:lnTo>
                      <a:pt x="32" y="200"/>
                    </a:lnTo>
                    <a:lnTo>
                      <a:pt x="32" y="175"/>
                    </a:lnTo>
                    <a:lnTo>
                      <a:pt x="30" y="150"/>
                    </a:lnTo>
                    <a:lnTo>
                      <a:pt x="28" y="129"/>
                    </a:lnTo>
                    <a:lnTo>
                      <a:pt x="28" y="107"/>
                    </a:lnTo>
                    <a:lnTo>
                      <a:pt x="28" y="88"/>
                    </a:lnTo>
                    <a:lnTo>
                      <a:pt x="27" y="66"/>
                    </a:lnTo>
                    <a:lnTo>
                      <a:pt x="27" y="50"/>
                    </a:lnTo>
                    <a:lnTo>
                      <a:pt x="27" y="33"/>
                    </a:lnTo>
                    <a:lnTo>
                      <a:pt x="28" y="17"/>
                    </a:lnTo>
                    <a:lnTo>
                      <a:pt x="30" y="0"/>
                    </a:lnTo>
                    <a:lnTo>
                      <a:pt x="42" y="2"/>
                    </a:lnTo>
                    <a:lnTo>
                      <a:pt x="53" y="5"/>
                    </a:lnTo>
                    <a:lnTo>
                      <a:pt x="66" y="9"/>
                    </a:lnTo>
                    <a:lnTo>
                      <a:pt x="78" y="10"/>
                    </a:lnTo>
                    <a:lnTo>
                      <a:pt x="91" y="12"/>
                    </a:lnTo>
                    <a:lnTo>
                      <a:pt x="103" y="13"/>
                    </a:lnTo>
                    <a:lnTo>
                      <a:pt x="116" y="12"/>
                    </a:lnTo>
                    <a:lnTo>
                      <a:pt x="128" y="10"/>
                    </a:lnTo>
                    <a:lnTo>
                      <a:pt x="149" y="10"/>
                    </a:lnTo>
                    <a:lnTo>
                      <a:pt x="172" y="10"/>
                    </a:lnTo>
                    <a:lnTo>
                      <a:pt x="194" y="10"/>
                    </a:lnTo>
                    <a:lnTo>
                      <a:pt x="215" y="9"/>
                    </a:lnTo>
                    <a:lnTo>
                      <a:pt x="238" y="7"/>
                    </a:lnTo>
                    <a:lnTo>
                      <a:pt x="260" y="5"/>
                    </a:lnTo>
                    <a:lnTo>
                      <a:pt x="281" y="4"/>
                    </a:lnTo>
                    <a:lnTo>
                      <a:pt x="303" y="0"/>
                    </a:lnTo>
                    <a:lnTo>
                      <a:pt x="314" y="2"/>
                    </a:lnTo>
                    <a:lnTo>
                      <a:pt x="326" y="2"/>
                    </a:lnTo>
                    <a:lnTo>
                      <a:pt x="337" y="2"/>
                    </a:lnTo>
                    <a:lnTo>
                      <a:pt x="350" y="2"/>
                    </a:lnTo>
                    <a:lnTo>
                      <a:pt x="362" y="2"/>
                    </a:lnTo>
                    <a:lnTo>
                      <a:pt x="374" y="2"/>
                    </a:lnTo>
                    <a:lnTo>
                      <a:pt x="387" y="4"/>
                    </a:lnTo>
                    <a:lnTo>
                      <a:pt x="398" y="5"/>
                    </a:lnTo>
                    <a:lnTo>
                      <a:pt x="403" y="5"/>
                    </a:lnTo>
                    <a:lnTo>
                      <a:pt x="410" y="5"/>
                    </a:lnTo>
                    <a:lnTo>
                      <a:pt x="415" y="5"/>
                    </a:lnTo>
                    <a:lnTo>
                      <a:pt x="420" y="9"/>
                    </a:lnTo>
                    <a:lnTo>
                      <a:pt x="420" y="22"/>
                    </a:lnTo>
                    <a:lnTo>
                      <a:pt x="418" y="35"/>
                    </a:lnTo>
                    <a:lnTo>
                      <a:pt x="416" y="48"/>
                    </a:lnTo>
                    <a:lnTo>
                      <a:pt x="416" y="61"/>
                    </a:lnTo>
                    <a:lnTo>
                      <a:pt x="416" y="78"/>
                    </a:lnTo>
                    <a:lnTo>
                      <a:pt x="416" y="94"/>
                    </a:lnTo>
                    <a:lnTo>
                      <a:pt x="413" y="111"/>
                    </a:lnTo>
                    <a:lnTo>
                      <a:pt x="410" y="127"/>
                    </a:lnTo>
                    <a:lnTo>
                      <a:pt x="405" y="167"/>
                    </a:lnTo>
                    <a:lnTo>
                      <a:pt x="400" y="210"/>
                    </a:lnTo>
                    <a:lnTo>
                      <a:pt x="397" y="251"/>
                    </a:lnTo>
                    <a:lnTo>
                      <a:pt x="400" y="292"/>
                    </a:lnTo>
                    <a:lnTo>
                      <a:pt x="400" y="315"/>
                    </a:lnTo>
                    <a:lnTo>
                      <a:pt x="397" y="337"/>
                    </a:lnTo>
                    <a:lnTo>
                      <a:pt x="393" y="358"/>
                    </a:lnTo>
                    <a:lnTo>
                      <a:pt x="390" y="381"/>
                    </a:lnTo>
                    <a:lnTo>
                      <a:pt x="387" y="395"/>
                    </a:lnTo>
                    <a:lnTo>
                      <a:pt x="383" y="408"/>
                    </a:lnTo>
                    <a:lnTo>
                      <a:pt x="382" y="423"/>
                    </a:lnTo>
                    <a:lnTo>
                      <a:pt x="377" y="436"/>
                    </a:lnTo>
                    <a:lnTo>
                      <a:pt x="375" y="447"/>
                    </a:lnTo>
                    <a:lnTo>
                      <a:pt x="374" y="459"/>
                    </a:lnTo>
                    <a:lnTo>
                      <a:pt x="370" y="470"/>
                    </a:lnTo>
                    <a:lnTo>
                      <a:pt x="367" y="480"/>
                    </a:lnTo>
                    <a:lnTo>
                      <a:pt x="365" y="480"/>
                    </a:lnTo>
                    <a:lnTo>
                      <a:pt x="364" y="482"/>
                    </a:lnTo>
                    <a:lnTo>
                      <a:pt x="360" y="484"/>
                    </a:lnTo>
                    <a:lnTo>
                      <a:pt x="359" y="485"/>
                    </a:lnTo>
                    <a:lnTo>
                      <a:pt x="341" y="487"/>
                    </a:lnTo>
                    <a:lnTo>
                      <a:pt x="321" y="487"/>
                    </a:lnTo>
                    <a:lnTo>
                      <a:pt x="301" y="487"/>
                    </a:lnTo>
                    <a:lnTo>
                      <a:pt x="281" y="485"/>
                    </a:lnTo>
                    <a:lnTo>
                      <a:pt x="261" y="485"/>
                    </a:lnTo>
                    <a:lnTo>
                      <a:pt x="241" y="487"/>
                    </a:lnTo>
                    <a:lnTo>
                      <a:pt x="223" y="490"/>
                    </a:lnTo>
                    <a:lnTo>
                      <a:pt x="207" y="495"/>
                    </a:lnTo>
                    <a:lnTo>
                      <a:pt x="187" y="497"/>
                    </a:lnTo>
                    <a:lnTo>
                      <a:pt x="169" y="498"/>
                    </a:lnTo>
                    <a:lnTo>
                      <a:pt x="149" y="500"/>
                    </a:lnTo>
                    <a:lnTo>
                      <a:pt x="131" y="500"/>
                    </a:lnTo>
                    <a:lnTo>
                      <a:pt x="113" y="500"/>
                    </a:lnTo>
                    <a:lnTo>
                      <a:pt x="93" y="498"/>
                    </a:lnTo>
                    <a:lnTo>
                      <a:pt x="75" y="498"/>
                    </a:lnTo>
                    <a:lnTo>
                      <a:pt x="55" y="497"/>
                    </a:lnTo>
                    <a:lnTo>
                      <a:pt x="4" y="497"/>
                    </a:lnTo>
                    <a:lnTo>
                      <a:pt x="2" y="497"/>
                    </a:lnTo>
                    <a:lnTo>
                      <a:pt x="2" y="495"/>
                    </a:lnTo>
                    <a:lnTo>
                      <a:pt x="0" y="492"/>
                    </a:lnTo>
                    <a:lnTo>
                      <a:pt x="0" y="490"/>
                    </a:lnTo>
                    <a:lnTo>
                      <a:pt x="4" y="452"/>
                    </a:lnTo>
                    <a:lnTo>
                      <a:pt x="7" y="416"/>
                    </a:lnTo>
                    <a:lnTo>
                      <a:pt x="9" y="378"/>
                    </a:lnTo>
                    <a:lnTo>
                      <a:pt x="9" y="340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3" name="Freeform 93"/>
              <p:cNvSpPr>
                <a:spLocks/>
              </p:cNvSpPr>
              <p:nvPr/>
            </p:nvSpPr>
            <p:spPr bwMode="auto">
              <a:xfrm>
                <a:off x="948" y="2679"/>
                <a:ext cx="47" cy="45"/>
              </a:xfrm>
              <a:custGeom>
                <a:avLst/>
                <a:gdLst>
                  <a:gd name="T0" fmla="*/ 5 w 94"/>
                  <a:gd name="T1" fmla="*/ 12 h 89"/>
                  <a:gd name="T2" fmla="*/ 11 w 94"/>
                  <a:gd name="T3" fmla="*/ 8 h 89"/>
                  <a:gd name="T4" fmla="*/ 16 w 94"/>
                  <a:gd name="T5" fmla="*/ 5 h 89"/>
                  <a:gd name="T6" fmla="*/ 22 w 94"/>
                  <a:gd name="T7" fmla="*/ 3 h 89"/>
                  <a:gd name="T8" fmla="*/ 28 w 94"/>
                  <a:gd name="T9" fmla="*/ 0 h 89"/>
                  <a:gd name="T10" fmla="*/ 35 w 94"/>
                  <a:gd name="T11" fmla="*/ 4 h 89"/>
                  <a:gd name="T12" fmla="*/ 40 w 94"/>
                  <a:gd name="T13" fmla="*/ 10 h 89"/>
                  <a:gd name="T14" fmla="*/ 44 w 94"/>
                  <a:gd name="T15" fmla="*/ 18 h 89"/>
                  <a:gd name="T16" fmla="*/ 47 w 94"/>
                  <a:gd name="T17" fmla="*/ 26 h 89"/>
                  <a:gd name="T18" fmla="*/ 47 w 94"/>
                  <a:gd name="T19" fmla="*/ 29 h 89"/>
                  <a:gd name="T20" fmla="*/ 43 w 94"/>
                  <a:gd name="T21" fmla="*/ 31 h 89"/>
                  <a:gd name="T22" fmla="*/ 39 w 94"/>
                  <a:gd name="T23" fmla="*/ 32 h 89"/>
                  <a:gd name="T24" fmla="*/ 36 w 94"/>
                  <a:gd name="T25" fmla="*/ 34 h 89"/>
                  <a:gd name="T26" fmla="*/ 33 w 94"/>
                  <a:gd name="T27" fmla="*/ 38 h 89"/>
                  <a:gd name="T28" fmla="*/ 28 w 94"/>
                  <a:gd name="T29" fmla="*/ 41 h 89"/>
                  <a:gd name="T30" fmla="*/ 23 w 94"/>
                  <a:gd name="T31" fmla="*/ 42 h 89"/>
                  <a:gd name="T32" fmla="*/ 18 w 94"/>
                  <a:gd name="T33" fmla="*/ 45 h 89"/>
                  <a:gd name="T34" fmla="*/ 14 w 94"/>
                  <a:gd name="T35" fmla="*/ 43 h 89"/>
                  <a:gd name="T36" fmla="*/ 11 w 94"/>
                  <a:gd name="T37" fmla="*/ 41 h 89"/>
                  <a:gd name="T38" fmla="*/ 9 w 94"/>
                  <a:gd name="T39" fmla="*/ 37 h 89"/>
                  <a:gd name="T40" fmla="*/ 6 w 94"/>
                  <a:gd name="T41" fmla="*/ 34 h 89"/>
                  <a:gd name="T42" fmla="*/ 4 w 94"/>
                  <a:gd name="T43" fmla="*/ 30 h 89"/>
                  <a:gd name="T44" fmla="*/ 2 w 94"/>
                  <a:gd name="T45" fmla="*/ 27 h 89"/>
                  <a:gd name="T46" fmla="*/ 0 w 94"/>
                  <a:gd name="T47" fmla="*/ 22 h 89"/>
                  <a:gd name="T48" fmla="*/ 1 w 94"/>
                  <a:gd name="T49" fmla="*/ 17 h 89"/>
                  <a:gd name="T50" fmla="*/ 2 w 94"/>
                  <a:gd name="T51" fmla="*/ 16 h 89"/>
                  <a:gd name="T52" fmla="*/ 4 w 94"/>
                  <a:gd name="T53" fmla="*/ 14 h 89"/>
                  <a:gd name="T54" fmla="*/ 4 w 94"/>
                  <a:gd name="T55" fmla="*/ 13 h 89"/>
                  <a:gd name="T56" fmla="*/ 5 w 94"/>
                  <a:gd name="T57" fmla="*/ 12 h 8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4" h="89">
                    <a:moveTo>
                      <a:pt x="10" y="23"/>
                    </a:moveTo>
                    <a:lnTo>
                      <a:pt x="22" y="16"/>
                    </a:lnTo>
                    <a:lnTo>
                      <a:pt x="32" y="10"/>
                    </a:lnTo>
                    <a:lnTo>
                      <a:pt x="43" y="5"/>
                    </a:lnTo>
                    <a:lnTo>
                      <a:pt x="55" y="0"/>
                    </a:lnTo>
                    <a:lnTo>
                      <a:pt x="70" y="8"/>
                    </a:lnTo>
                    <a:lnTo>
                      <a:pt x="79" y="20"/>
                    </a:lnTo>
                    <a:lnTo>
                      <a:pt x="88" y="36"/>
                    </a:lnTo>
                    <a:lnTo>
                      <a:pt x="94" y="51"/>
                    </a:lnTo>
                    <a:lnTo>
                      <a:pt x="93" y="57"/>
                    </a:lnTo>
                    <a:lnTo>
                      <a:pt x="86" y="61"/>
                    </a:lnTo>
                    <a:lnTo>
                      <a:pt x="78" y="64"/>
                    </a:lnTo>
                    <a:lnTo>
                      <a:pt x="71" y="67"/>
                    </a:lnTo>
                    <a:lnTo>
                      <a:pt x="65" y="76"/>
                    </a:lnTo>
                    <a:lnTo>
                      <a:pt x="56" y="81"/>
                    </a:lnTo>
                    <a:lnTo>
                      <a:pt x="45" y="84"/>
                    </a:lnTo>
                    <a:lnTo>
                      <a:pt x="35" y="89"/>
                    </a:lnTo>
                    <a:lnTo>
                      <a:pt x="27" y="85"/>
                    </a:lnTo>
                    <a:lnTo>
                      <a:pt x="22" y="81"/>
                    </a:lnTo>
                    <a:lnTo>
                      <a:pt x="17" y="74"/>
                    </a:lnTo>
                    <a:lnTo>
                      <a:pt x="12" y="67"/>
                    </a:lnTo>
                    <a:lnTo>
                      <a:pt x="7" y="59"/>
                    </a:lnTo>
                    <a:lnTo>
                      <a:pt x="3" y="53"/>
                    </a:lnTo>
                    <a:lnTo>
                      <a:pt x="0" y="43"/>
                    </a:lnTo>
                    <a:lnTo>
                      <a:pt x="2" y="33"/>
                    </a:lnTo>
                    <a:lnTo>
                      <a:pt x="3" y="31"/>
                    </a:lnTo>
                    <a:lnTo>
                      <a:pt x="7" y="28"/>
                    </a:lnTo>
                    <a:lnTo>
                      <a:pt x="8" y="26"/>
                    </a:lnTo>
                    <a:lnTo>
                      <a:pt x="10" y="2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Freeform 94"/>
              <p:cNvSpPr>
                <a:spLocks/>
              </p:cNvSpPr>
              <p:nvPr/>
            </p:nvSpPr>
            <p:spPr bwMode="auto">
              <a:xfrm>
                <a:off x="960" y="2461"/>
                <a:ext cx="647" cy="679"/>
              </a:xfrm>
              <a:custGeom>
                <a:avLst/>
                <a:gdLst>
                  <a:gd name="T0" fmla="*/ 33 w 1294"/>
                  <a:gd name="T1" fmla="*/ 15 h 1359"/>
                  <a:gd name="T2" fmla="*/ 112 w 1294"/>
                  <a:gd name="T3" fmla="*/ 17 h 1359"/>
                  <a:gd name="T4" fmla="*/ 173 w 1294"/>
                  <a:gd name="T5" fmla="*/ 8 h 1359"/>
                  <a:gd name="T6" fmla="*/ 218 w 1294"/>
                  <a:gd name="T7" fmla="*/ 10 h 1359"/>
                  <a:gd name="T8" fmla="*/ 261 w 1294"/>
                  <a:gd name="T9" fmla="*/ 7 h 1359"/>
                  <a:gd name="T10" fmla="*/ 349 w 1294"/>
                  <a:gd name="T11" fmla="*/ 2 h 1359"/>
                  <a:gd name="T12" fmla="*/ 418 w 1294"/>
                  <a:gd name="T13" fmla="*/ 0 h 1359"/>
                  <a:gd name="T14" fmla="*/ 456 w 1294"/>
                  <a:gd name="T15" fmla="*/ 15 h 1359"/>
                  <a:gd name="T16" fmla="*/ 465 w 1294"/>
                  <a:gd name="T17" fmla="*/ 47 h 1359"/>
                  <a:gd name="T18" fmla="*/ 491 w 1294"/>
                  <a:gd name="T19" fmla="*/ 110 h 1359"/>
                  <a:gd name="T20" fmla="*/ 509 w 1294"/>
                  <a:gd name="T21" fmla="*/ 175 h 1359"/>
                  <a:gd name="T22" fmla="*/ 525 w 1294"/>
                  <a:gd name="T23" fmla="*/ 221 h 1359"/>
                  <a:gd name="T24" fmla="*/ 536 w 1294"/>
                  <a:gd name="T25" fmla="*/ 257 h 1359"/>
                  <a:gd name="T26" fmla="*/ 552 w 1294"/>
                  <a:gd name="T27" fmla="*/ 314 h 1359"/>
                  <a:gd name="T28" fmla="*/ 571 w 1294"/>
                  <a:gd name="T29" fmla="*/ 358 h 1359"/>
                  <a:gd name="T30" fmla="*/ 593 w 1294"/>
                  <a:gd name="T31" fmla="*/ 424 h 1359"/>
                  <a:gd name="T32" fmla="*/ 590 w 1294"/>
                  <a:gd name="T33" fmla="*/ 447 h 1359"/>
                  <a:gd name="T34" fmla="*/ 577 w 1294"/>
                  <a:gd name="T35" fmla="*/ 443 h 1359"/>
                  <a:gd name="T36" fmla="*/ 536 w 1294"/>
                  <a:gd name="T37" fmla="*/ 429 h 1359"/>
                  <a:gd name="T38" fmla="*/ 481 w 1294"/>
                  <a:gd name="T39" fmla="*/ 411 h 1359"/>
                  <a:gd name="T40" fmla="*/ 451 w 1294"/>
                  <a:gd name="T41" fmla="*/ 407 h 1359"/>
                  <a:gd name="T42" fmla="*/ 420 w 1294"/>
                  <a:gd name="T43" fmla="*/ 413 h 1359"/>
                  <a:gd name="T44" fmla="*/ 376 w 1294"/>
                  <a:gd name="T45" fmla="*/ 419 h 1359"/>
                  <a:gd name="T46" fmla="*/ 365 w 1294"/>
                  <a:gd name="T47" fmla="*/ 432 h 1359"/>
                  <a:gd name="T48" fmla="*/ 396 w 1294"/>
                  <a:gd name="T49" fmla="*/ 463 h 1359"/>
                  <a:gd name="T50" fmla="*/ 425 w 1294"/>
                  <a:gd name="T51" fmla="*/ 490 h 1359"/>
                  <a:gd name="T52" fmla="*/ 469 w 1294"/>
                  <a:gd name="T53" fmla="*/ 508 h 1359"/>
                  <a:gd name="T54" fmla="*/ 517 w 1294"/>
                  <a:gd name="T55" fmla="*/ 527 h 1359"/>
                  <a:gd name="T56" fmla="*/ 552 w 1294"/>
                  <a:gd name="T57" fmla="*/ 537 h 1359"/>
                  <a:gd name="T58" fmla="*/ 581 w 1294"/>
                  <a:gd name="T59" fmla="*/ 549 h 1359"/>
                  <a:gd name="T60" fmla="*/ 599 w 1294"/>
                  <a:gd name="T61" fmla="*/ 554 h 1359"/>
                  <a:gd name="T62" fmla="*/ 623 w 1294"/>
                  <a:gd name="T63" fmla="*/ 562 h 1359"/>
                  <a:gd name="T64" fmla="*/ 645 w 1294"/>
                  <a:gd name="T65" fmla="*/ 609 h 1359"/>
                  <a:gd name="T66" fmla="*/ 632 w 1294"/>
                  <a:gd name="T67" fmla="*/ 633 h 1359"/>
                  <a:gd name="T68" fmla="*/ 556 w 1294"/>
                  <a:gd name="T69" fmla="*/ 639 h 1359"/>
                  <a:gd name="T70" fmla="*/ 480 w 1294"/>
                  <a:gd name="T71" fmla="*/ 651 h 1359"/>
                  <a:gd name="T72" fmla="*/ 425 w 1294"/>
                  <a:gd name="T73" fmla="*/ 656 h 1359"/>
                  <a:gd name="T74" fmla="*/ 398 w 1294"/>
                  <a:gd name="T75" fmla="*/ 659 h 1359"/>
                  <a:gd name="T76" fmla="*/ 316 w 1294"/>
                  <a:gd name="T77" fmla="*/ 666 h 1359"/>
                  <a:gd name="T78" fmla="*/ 285 w 1294"/>
                  <a:gd name="T79" fmla="*/ 673 h 1359"/>
                  <a:gd name="T80" fmla="*/ 226 w 1294"/>
                  <a:gd name="T81" fmla="*/ 674 h 1359"/>
                  <a:gd name="T82" fmla="*/ 188 w 1294"/>
                  <a:gd name="T83" fmla="*/ 678 h 1359"/>
                  <a:gd name="T84" fmla="*/ 164 w 1294"/>
                  <a:gd name="T85" fmla="*/ 663 h 1359"/>
                  <a:gd name="T86" fmla="*/ 150 w 1294"/>
                  <a:gd name="T87" fmla="*/ 588 h 1359"/>
                  <a:gd name="T88" fmla="*/ 122 w 1294"/>
                  <a:gd name="T89" fmla="*/ 505 h 1359"/>
                  <a:gd name="T90" fmla="*/ 127 w 1294"/>
                  <a:gd name="T91" fmla="*/ 466 h 1359"/>
                  <a:gd name="T92" fmla="*/ 153 w 1294"/>
                  <a:gd name="T93" fmla="*/ 445 h 1359"/>
                  <a:gd name="T94" fmla="*/ 178 w 1294"/>
                  <a:gd name="T95" fmla="*/ 412 h 1359"/>
                  <a:gd name="T96" fmla="*/ 186 w 1294"/>
                  <a:gd name="T97" fmla="*/ 364 h 1359"/>
                  <a:gd name="T98" fmla="*/ 176 w 1294"/>
                  <a:gd name="T99" fmla="*/ 342 h 1359"/>
                  <a:gd name="T100" fmla="*/ 153 w 1294"/>
                  <a:gd name="T101" fmla="*/ 309 h 1359"/>
                  <a:gd name="T102" fmla="*/ 134 w 1294"/>
                  <a:gd name="T103" fmla="*/ 292 h 1359"/>
                  <a:gd name="T104" fmla="*/ 113 w 1294"/>
                  <a:gd name="T105" fmla="*/ 269 h 1359"/>
                  <a:gd name="T106" fmla="*/ 94 w 1294"/>
                  <a:gd name="T107" fmla="*/ 240 h 1359"/>
                  <a:gd name="T108" fmla="*/ 71 w 1294"/>
                  <a:gd name="T109" fmla="*/ 207 h 1359"/>
                  <a:gd name="T110" fmla="*/ 47 w 1294"/>
                  <a:gd name="T111" fmla="*/ 139 h 1359"/>
                  <a:gd name="T112" fmla="*/ 25 w 1294"/>
                  <a:gd name="T113" fmla="*/ 80 h 1359"/>
                  <a:gd name="T114" fmla="*/ 3 w 1294"/>
                  <a:gd name="T115" fmla="*/ 32 h 1359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294" h="1359">
                    <a:moveTo>
                      <a:pt x="16" y="36"/>
                    </a:moveTo>
                    <a:lnTo>
                      <a:pt x="23" y="36"/>
                    </a:lnTo>
                    <a:lnTo>
                      <a:pt x="28" y="34"/>
                    </a:lnTo>
                    <a:lnTo>
                      <a:pt x="33" y="33"/>
                    </a:lnTo>
                    <a:lnTo>
                      <a:pt x="40" y="33"/>
                    </a:lnTo>
                    <a:lnTo>
                      <a:pt x="66" y="31"/>
                    </a:lnTo>
                    <a:lnTo>
                      <a:pt x="92" y="31"/>
                    </a:lnTo>
                    <a:lnTo>
                      <a:pt x="119" y="33"/>
                    </a:lnTo>
                    <a:lnTo>
                      <a:pt x="145" y="33"/>
                    </a:lnTo>
                    <a:lnTo>
                      <a:pt x="172" y="34"/>
                    </a:lnTo>
                    <a:lnTo>
                      <a:pt x="198" y="34"/>
                    </a:lnTo>
                    <a:lnTo>
                      <a:pt x="224" y="34"/>
                    </a:lnTo>
                    <a:lnTo>
                      <a:pt x="251" y="33"/>
                    </a:lnTo>
                    <a:lnTo>
                      <a:pt x="269" y="29"/>
                    </a:lnTo>
                    <a:lnTo>
                      <a:pt x="287" y="26"/>
                    </a:lnTo>
                    <a:lnTo>
                      <a:pt x="307" y="23"/>
                    </a:lnTo>
                    <a:lnTo>
                      <a:pt x="325" y="19"/>
                    </a:lnTo>
                    <a:lnTo>
                      <a:pt x="345" y="16"/>
                    </a:lnTo>
                    <a:lnTo>
                      <a:pt x="365" y="14"/>
                    </a:lnTo>
                    <a:lnTo>
                      <a:pt x="383" y="14"/>
                    </a:lnTo>
                    <a:lnTo>
                      <a:pt x="403" y="18"/>
                    </a:lnTo>
                    <a:lnTo>
                      <a:pt x="414" y="19"/>
                    </a:lnTo>
                    <a:lnTo>
                      <a:pt x="424" y="21"/>
                    </a:lnTo>
                    <a:lnTo>
                      <a:pt x="436" y="21"/>
                    </a:lnTo>
                    <a:lnTo>
                      <a:pt x="447" y="21"/>
                    </a:lnTo>
                    <a:lnTo>
                      <a:pt x="459" y="21"/>
                    </a:lnTo>
                    <a:lnTo>
                      <a:pt x="470" y="21"/>
                    </a:lnTo>
                    <a:lnTo>
                      <a:pt x="480" y="19"/>
                    </a:lnTo>
                    <a:lnTo>
                      <a:pt x="492" y="16"/>
                    </a:lnTo>
                    <a:lnTo>
                      <a:pt x="522" y="14"/>
                    </a:lnTo>
                    <a:lnTo>
                      <a:pt x="551" y="13"/>
                    </a:lnTo>
                    <a:lnTo>
                      <a:pt x="579" y="11"/>
                    </a:lnTo>
                    <a:lnTo>
                      <a:pt x="609" y="9"/>
                    </a:lnTo>
                    <a:lnTo>
                      <a:pt x="639" y="8"/>
                    </a:lnTo>
                    <a:lnTo>
                      <a:pt x="669" y="6"/>
                    </a:lnTo>
                    <a:lnTo>
                      <a:pt x="698" y="5"/>
                    </a:lnTo>
                    <a:lnTo>
                      <a:pt x="728" y="3"/>
                    </a:lnTo>
                    <a:lnTo>
                      <a:pt x="749" y="0"/>
                    </a:lnTo>
                    <a:lnTo>
                      <a:pt x="773" y="0"/>
                    </a:lnTo>
                    <a:lnTo>
                      <a:pt x="794" y="0"/>
                    </a:lnTo>
                    <a:lnTo>
                      <a:pt x="816" y="1"/>
                    </a:lnTo>
                    <a:lnTo>
                      <a:pt x="835" y="1"/>
                    </a:lnTo>
                    <a:lnTo>
                      <a:pt x="857" y="3"/>
                    </a:lnTo>
                    <a:lnTo>
                      <a:pt x="880" y="3"/>
                    </a:lnTo>
                    <a:lnTo>
                      <a:pt x="901" y="1"/>
                    </a:lnTo>
                    <a:lnTo>
                      <a:pt x="905" y="3"/>
                    </a:lnTo>
                    <a:lnTo>
                      <a:pt x="906" y="18"/>
                    </a:lnTo>
                    <a:lnTo>
                      <a:pt x="911" y="31"/>
                    </a:lnTo>
                    <a:lnTo>
                      <a:pt x="915" y="46"/>
                    </a:lnTo>
                    <a:lnTo>
                      <a:pt x="916" y="61"/>
                    </a:lnTo>
                    <a:lnTo>
                      <a:pt x="920" y="70"/>
                    </a:lnTo>
                    <a:lnTo>
                      <a:pt x="921" y="79"/>
                    </a:lnTo>
                    <a:lnTo>
                      <a:pt x="925" y="89"/>
                    </a:lnTo>
                    <a:lnTo>
                      <a:pt x="929" y="95"/>
                    </a:lnTo>
                    <a:lnTo>
                      <a:pt x="936" y="115"/>
                    </a:lnTo>
                    <a:lnTo>
                      <a:pt x="944" y="132"/>
                    </a:lnTo>
                    <a:lnTo>
                      <a:pt x="951" y="150"/>
                    </a:lnTo>
                    <a:lnTo>
                      <a:pt x="958" y="169"/>
                    </a:lnTo>
                    <a:lnTo>
                      <a:pt x="971" y="194"/>
                    </a:lnTo>
                    <a:lnTo>
                      <a:pt x="982" y="221"/>
                    </a:lnTo>
                    <a:lnTo>
                      <a:pt x="989" y="249"/>
                    </a:lnTo>
                    <a:lnTo>
                      <a:pt x="995" y="277"/>
                    </a:lnTo>
                    <a:lnTo>
                      <a:pt x="999" y="296"/>
                    </a:lnTo>
                    <a:lnTo>
                      <a:pt x="1004" y="315"/>
                    </a:lnTo>
                    <a:lnTo>
                      <a:pt x="1010" y="333"/>
                    </a:lnTo>
                    <a:lnTo>
                      <a:pt x="1017" y="351"/>
                    </a:lnTo>
                    <a:lnTo>
                      <a:pt x="1025" y="367"/>
                    </a:lnTo>
                    <a:lnTo>
                      <a:pt x="1032" y="384"/>
                    </a:lnTo>
                    <a:lnTo>
                      <a:pt x="1040" y="402"/>
                    </a:lnTo>
                    <a:lnTo>
                      <a:pt x="1045" y="420"/>
                    </a:lnTo>
                    <a:lnTo>
                      <a:pt x="1047" y="432"/>
                    </a:lnTo>
                    <a:lnTo>
                      <a:pt x="1050" y="443"/>
                    </a:lnTo>
                    <a:lnTo>
                      <a:pt x="1053" y="457"/>
                    </a:lnTo>
                    <a:lnTo>
                      <a:pt x="1055" y="468"/>
                    </a:lnTo>
                    <a:lnTo>
                      <a:pt x="1060" y="478"/>
                    </a:lnTo>
                    <a:lnTo>
                      <a:pt x="1063" y="491"/>
                    </a:lnTo>
                    <a:lnTo>
                      <a:pt x="1066" y="503"/>
                    </a:lnTo>
                    <a:lnTo>
                      <a:pt x="1071" y="514"/>
                    </a:lnTo>
                    <a:lnTo>
                      <a:pt x="1075" y="534"/>
                    </a:lnTo>
                    <a:lnTo>
                      <a:pt x="1078" y="554"/>
                    </a:lnTo>
                    <a:lnTo>
                      <a:pt x="1085" y="574"/>
                    </a:lnTo>
                    <a:lnTo>
                      <a:pt x="1090" y="592"/>
                    </a:lnTo>
                    <a:lnTo>
                      <a:pt x="1096" y="610"/>
                    </a:lnTo>
                    <a:lnTo>
                      <a:pt x="1103" y="628"/>
                    </a:lnTo>
                    <a:lnTo>
                      <a:pt x="1109" y="646"/>
                    </a:lnTo>
                    <a:lnTo>
                      <a:pt x="1119" y="663"/>
                    </a:lnTo>
                    <a:lnTo>
                      <a:pt x="1126" y="676"/>
                    </a:lnTo>
                    <a:lnTo>
                      <a:pt x="1131" y="689"/>
                    </a:lnTo>
                    <a:lnTo>
                      <a:pt x="1136" y="702"/>
                    </a:lnTo>
                    <a:lnTo>
                      <a:pt x="1141" y="717"/>
                    </a:lnTo>
                    <a:lnTo>
                      <a:pt x="1152" y="740"/>
                    </a:lnTo>
                    <a:lnTo>
                      <a:pt x="1161" y="763"/>
                    </a:lnTo>
                    <a:lnTo>
                      <a:pt x="1169" y="788"/>
                    </a:lnTo>
                    <a:lnTo>
                      <a:pt x="1179" y="811"/>
                    </a:lnTo>
                    <a:lnTo>
                      <a:pt x="1182" y="831"/>
                    </a:lnTo>
                    <a:lnTo>
                      <a:pt x="1185" y="849"/>
                    </a:lnTo>
                    <a:lnTo>
                      <a:pt x="1190" y="869"/>
                    </a:lnTo>
                    <a:lnTo>
                      <a:pt x="1197" y="887"/>
                    </a:lnTo>
                    <a:lnTo>
                      <a:pt x="1197" y="895"/>
                    </a:lnTo>
                    <a:lnTo>
                      <a:pt x="1192" y="897"/>
                    </a:lnTo>
                    <a:lnTo>
                      <a:pt x="1185" y="895"/>
                    </a:lnTo>
                    <a:lnTo>
                      <a:pt x="1180" y="894"/>
                    </a:lnTo>
                    <a:lnTo>
                      <a:pt x="1174" y="894"/>
                    </a:lnTo>
                    <a:lnTo>
                      <a:pt x="1172" y="892"/>
                    </a:lnTo>
                    <a:lnTo>
                      <a:pt x="1169" y="890"/>
                    </a:lnTo>
                    <a:lnTo>
                      <a:pt x="1166" y="890"/>
                    </a:lnTo>
                    <a:lnTo>
                      <a:pt x="1162" y="889"/>
                    </a:lnTo>
                    <a:lnTo>
                      <a:pt x="1154" y="887"/>
                    </a:lnTo>
                    <a:lnTo>
                      <a:pt x="1147" y="884"/>
                    </a:lnTo>
                    <a:lnTo>
                      <a:pt x="1139" y="882"/>
                    </a:lnTo>
                    <a:lnTo>
                      <a:pt x="1133" y="879"/>
                    </a:lnTo>
                    <a:lnTo>
                      <a:pt x="1113" y="872"/>
                    </a:lnTo>
                    <a:lnTo>
                      <a:pt x="1091" y="866"/>
                    </a:lnTo>
                    <a:lnTo>
                      <a:pt x="1071" y="859"/>
                    </a:lnTo>
                    <a:lnTo>
                      <a:pt x="1052" y="852"/>
                    </a:lnTo>
                    <a:lnTo>
                      <a:pt x="1030" y="847"/>
                    </a:lnTo>
                    <a:lnTo>
                      <a:pt x="1010" y="841"/>
                    </a:lnTo>
                    <a:lnTo>
                      <a:pt x="991" y="834"/>
                    </a:lnTo>
                    <a:lnTo>
                      <a:pt x="971" y="828"/>
                    </a:lnTo>
                    <a:lnTo>
                      <a:pt x="961" y="823"/>
                    </a:lnTo>
                    <a:lnTo>
                      <a:pt x="951" y="819"/>
                    </a:lnTo>
                    <a:lnTo>
                      <a:pt x="941" y="816"/>
                    </a:lnTo>
                    <a:lnTo>
                      <a:pt x="931" y="811"/>
                    </a:lnTo>
                    <a:lnTo>
                      <a:pt x="921" y="813"/>
                    </a:lnTo>
                    <a:lnTo>
                      <a:pt x="911" y="814"/>
                    </a:lnTo>
                    <a:lnTo>
                      <a:pt x="901" y="814"/>
                    </a:lnTo>
                    <a:lnTo>
                      <a:pt x="893" y="814"/>
                    </a:lnTo>
                    <a:lnTo>
                      <a:pt x="883" y="816"/>
                    </a:lnTo>
                    <a:lnTo>
                      <a:pt x="873" y="818"/>
                    </a:lnTo>
                    <a:lnTo>
                      <a:pt x="865" y="819"/>
                    </a:lnTo>
                    <a:lnTo>
                      <a:pt x="855" y="823"/>
                    </a:lnTo>
                    <a:lnTo>
                      <a:pt x="840" y="826"/>
                    </a:lnTo>
                    <a:lnTo>
                      <a:pt x="825" y="828"/>
                    </a:lnTo>
                    <a:lnTo>
                      <a:pt x="811" y="831"/>
                    </a:lnTo>
                    <a:lnTo>
                      <a:pt x="796" y="833"/>
                    </a:lnTo>
                    <a:lnTo>
                      <a:pt x="781" y="834"/>
                    </a:lnTo>
                    <a:lnTo>
                      <a:pt x="766" y="836"/>
                    </a:lnTo>
                    <a:lnTo>
                      <a:pt x="751" y="838"/>
                    </a:lnTo>
                    <a:lnTo>
                      <a:pt x="736" y="839"/>
                    </a:lnTo>
                    <a:lnTo>
                      <a:pt x="733" y="841"/>
                    </a:lnTo>
                    <a:lnTo>
                      <a:pt x="731" y="843"/>
                    </a:lnTo>
                    <a:lnTo>
                      <a:pt x="728" y="844"/>
                    </a:lnTo>
                    <a:lnTo>
                      <a:pt x="726" y="847"/>
                    </a:lnTo>
                    <a:lnTo>
                      <a:pt x="730" y="864"/>
                    </a:lnTo>
                    <a:lnTo>
                      <a:pt x="736" y="879"/>
                    </a:lnTo>
                    <a:lnTo>
                      <a:pt x="746" y="892"/>
                    </a:lnTo>
                    <a:lnTo>
                      <a:pt x="759" y="904"/>
                    </a:lnTo>
                    <a:lnTo>
                      <a:pt x="769" y="912"/>
                    </a:lnTo>
                    <a:lnTo>
                      <a:pt x="781" y="918"/>
                    </a:lnTo>
                    <a:lnTo>
                      <a:pt x="791" y="927"/>
                    </a:lnTo>
                    <a:lnTo>
                      <a:pt x="802" y="935"/>
                    </a:lnTo>
                    <a:lnTo>
                      <a:pt x="812" y="945"/>
                    </a:lnTo>
                    <a:lnTo>
                      <a:pt x="824" y="953"/>
                    </a:lnTo>
                    <a:lnTo>
                      <a:pt x="832" y="963"/>
                    </a:lnTo>
                    <a:lnTo>
                      <a:pt x="840" y="973"/>
                    </a:lnTo>
                    <a:lnTo>
                      <a:pt x="850" y="981"/>
                    </a:lnTo>
                    <a:lnTo>
                      <a:pt x="858" y="991"/>
                    </a:lnTo>
                    <a:lnTo>
                      <a:pt x="868" y="999"/>
                    </a:lnTo>
                    <a:lnTo>
                      <a:pt x="883" y="1001"/>
                    </a:lnTo>
                    <a:lnTo>
                      <a:pt x="903" y="1004"/>
                    </a:lnTo>
                    <a:lnTo>
                      <a:pt x="920" y="1009"/>
                    </a:lnTo>
                    <a:lnTo>
                      <a:pt x="938" y="1016"/>
                    </a:lnTo>
                    <a:lnTo>
                      <a:pt x="954" y="1024"/>
                    </a:lnTo>
                    <a:lnTo>
                      <a:pt x="971" y="1032"/>
                    </a:lnTo>
                    <a:lnTo>
                      <a:pt x="987" y="1040"/>
                    </a:lnTo>
                    <a:lnTo>
                      <a:pt x="1004" y="1045"/>
                    </a:lnTo>
                    <a:lnTo>
                      <a:pt x="1022" y="1050"/>
                    </a:lnTo>
                    <a:lnTo>
                      <a:pt x="1033" y="1054"/>
                    </a:lnTo>
                    <a:lnTo>
                      <a:pt x="1047" y="1057"/>
                    </a:lnTo>
                    <a:lnTo>
                      <a:pt x="1058" y="1060"/>
                    </a:lnTo>
                    <a:lnTo>
                      <a:pt x="1070" y="1064"/>
                    </a:lnTo>
                    <a:lnTo>
                      <a:pt x="1083" y="1067"/>
                    </a:lnTo>
                    <a:lnTo>
                      <a:pt x="1095" y="1070"/>
                    </a:lnTo>
                    <a:lnTo>
                      <a:pt x="1104" y="1075"/>
                    </a:lnTo>
                    <a:lnTo>
                      <a:pt x="1116" y="1080"/>
                    </a:lnTo>
                    <a:lnTo>
                      <a:pt x="1124" y="1085"/>
                    </a:lnTo>
                    <a:lnTo>
                      <a:pt x="1134" y="1088"/>
                    </a:lnTo>
                    <a:lnTo>
                      <a:pt x="1142" y="1092"/>
                    </a:lnTo>
                    <a:lnTo>
                      <a:pt x="1151" y="1095"/>
                    </a:lnTo>
                    <a:lnTo>
                      <a:pt x="1161" y="1098"/>
                    </a:lnTo>
                    <a:lnTo>
                      <a:pt x="1169" y="1102"/>
                    </a:lnTo>
                    <a:lnTo>
                      <a:pt x="1179" y="1103"/>
                    </a:lnTo>
                    <a:lnTo>
                      <a:pt x="1189" y="1106"/>
                    </a:lnTo>
                    <a:lnTo>
                      <a:pt x="1190" y="1108"/>
                    </a:lnTo>
                    <a:lnTo>
                      <a:pt x="1194" y="1108"/>
                    </a:lnTo>
                    <a:lnTo>
                      <a:pt x="1197" y="1108"/>
                    </a:lnTo>
                    <a:lnTo>
                      <a:pt x="1200" y="1108"/>
                    </a:lnTo>
                    <a:lnTo>
                      <a:pt x="1210" y="1111"/>
                    </a:lnTo>
                    <a:lnTo>
                      <a:pt x="1218" y="1113"/>
                    </a:lnTo>
                    <a:lnTo>
                      <a:pt x="1228" y="1118"/>
                    </a:lnTo>
                    <a:lnTo>
                      <a:pt x="1237" y="1121"/>
                    </a:lnTo>
                    <a:lnTo>
                      <a:pt x="1245" y="1125"/>
                    </a:lnTo>
                    <a:lnTo>
                      <a:pt x="1253" y="1128"/>
                    </a:lnTo>
                    <a:lnTo>
                      <a:pt x="1263" y="1133"/>
                    </a:lnTo>
                    <a:lnTo>
                      <a:pt x="1271" y="1136"/>
                    </a:lnTo>
                    <a:lnTo>
                      <a:pt x="1276" y="1164"/>
                    </a:lnTo>
                    <a:lnTo>
                      <a:pt x="1283" y="1192"/>
                    </a:lnTo>
                    <a:lnTo>
                      <a:pt x="1289" y="1219"/>
                    </a:lnTo>
                    <a:lnTo>
                      <a:pt x="1294" y="1247"/>
                    </a:lnTo>
                    <a:lnTo>
                      <a:pt x="1294" y="1252"/>
                    </a:lnTo>
                    <a:lnTo>
                      <a:pt x="1294" y="1258"/>
                    </a:lnTo>
                    <a:lnTo>
                      <a:pt x="1293" y="1263"/>
                    </a:lnTo>
                    <a:lnTo>
                      <a:pt x="1288" y="1265"/>
                    </a:lnTo>
                    <a:lnTo>
                      <a:pt x="1263" y="1267"/>
                    </a:lnTo>
                    <a:lnTo>
                      <a:pt x="1237" y="1270"/>
                    </a:lnTo>
                    <a:lnTo>
                      <a:pt x="1212" y="1271"/>
                    </a:lnTo>
                    <a:lnTo>
                      <a:pt x="1187" y="1275"/>
                    </a:lnTo>
                    <a:lnTo>
                      <a:pt x="1162" y="1276"/>
                    </a:lnTo>
                    <a:lnTo>
                      <a:pt x="1137" y="1278"/>
                    </a:lnTo>
                    <a:lnTo>
                      <a:pt x="1111" y="1278"/>
                    </a:lnTo>
                    <a:lnTo>
                      <a:pt x="1086" y="1280"/>
                    </a:lnTo>
                    <a:lnTo>
                      <a:pt x="1062" y="1285"/>
                    </a:lnTo>
                    <a:lnTo>
                      <a:pt x="1035" y="1290"/>
                    </a:lnTo>
                    <a:lnTo>
                      <a:pt x="1010" y="1295"/>
                    </a:lnTo>
                    <a:lnTo>
                      <a:pt x="986" y="1298"/>
                    </a:lnTo>
                    <a:lnTo>
                      <a:pt x="959" y="1303"/>
                    </a:lnTo>
                    <a:lnTo>
                      <a:pt x="933" y="1308"/>
                    </a:lnTo>
                    <a:lnTo>
                      <a:pt x="906" y="1311"/>
                    </a:lnTo>
                    <a:lnTo>
                      <a:pt x="880" y="1313"/>
                    </a:lnTo>
                    <a:lnTo>
                      <a:pt x="870" y="1313"/>
                    </a:lnTo>
                    <a:lnTo>
                      <a:pt x="860" y="1313"/>
                    </a:lnTo>
                    <a:lnTo>
                      <a:pt x="850" y="1313"/>
                    </a:lnTo>
                    <a:lnTo>
                      <a:pt x="840" y="1313"/>
                    </a:lnTo>
                    <a:lnTo>
                      <a:pt x="829" y="1314"/>
                    </a:lnTo>
                    <a:lnTo>
                      <a:pt x="819" y="1314"/>
                    </a:lnTo>
                    <a:lnTo>
                      <a:pt x="809" y="1316"/>
                    </a:lnTo>
                    <a:lnTo>
                      <a:pt x="799" y="1316"/>
                    </a:lnTo>
                    <a:lnTo>
                      <a:pt x="796" y="1318"/>
                    </a:lnTo>
                    <a:lnTo>
                      <a:pt x="768" y="1319"/>
                    </a:lnTo>
                    <a:lnTo>
                      <a:pt x="740" y="1319"/>
                    </a:lnTo>
                    <a:lnTo>
                      <a:pt x="712" y="1323"/>
                    </a:lnTo>
                    <a:lnTo>
                      <a:pt x="685" y="1324"/>
                    </a:lnTo>
                    <a:lnTo>
                      <a:pt x="657" y="1328"/>
                    </a:lnTo>
                    <a:lnTo>
                      <a:pt x="631" y="1332"/>
                    </a:lnTo>
                    <a:lnTo>
                      <a:pt x="604" y="1337"/>
                    </a:lnTo>
                    <a:lnTo>
                      <a:pt x="578" y="1344"/>
                    </a:lnTo>
                    <a:lnTo>
                      <a:pt x="576" y="1346"/>
                    </a:lnTo>
                    <a:lnTo>
                      <a:pt x="574" y="1346"/>
                    </a:lnTo>
                    <a:lnTo>
                      <a:pt x="571" y="1347"/>
                    </a:lnTo>
                    <a:lnTo>
                      <a:pt x="570" y="1347"/>
                    </a:lnTo>
                    <a:lnTo>
                      <a:pt x="550" y="1346"/>
                    </a:lnTo>
                    <a:lnTo>
                      <a:pt x="530" y="1346"/>
                    </a:lnTo>
                    <a:lnTo>
                      <a:pt x="510" y="1346"/>
                    </a:lnTo>
                    <a:lnTo>
                      <a:pt x="490" y="1346"/>
                    </a:lnTo>
                    <a:lnTo>
                      <a:pt x="470" y="1347"/>
                    </a:lnTo>
                    <a:lnTo>
                      <a:pt x="451" y="1349"/>
                    </a:lnTo>
                    <a:lnTo>
                      <a:pt x="431" y="1351"/>
                    </a:lnTo>
                    <a:lnTo>
                      <a:pt x="411" y="1352"/>
                    </a:lnTo>
                    <a:lnTo>
                      <a:pt x="403" y="1352"/>
                    </a:lnTo>
                    <a:lnTo>
                      <a:pt x="393" y="1354"/>
                    </a:lnTo>
                    <a:lnTo>
                      <a:pt x="385" y="1354"/>
                    </a:lnTo>
                    <a:lnTo>
                      <a:pt x="376" y="1356"/>
                    </a:lnTo>
                    <a:lnTo>
                      <a:pt x="366" y="1357"/>
                    </a:lnTo>
                    <a:lnTo>
                      <a:pt x="358" y="1357"/>
                    </a:lnTo>
                    <a:lnTo>
                      <a:pt x="348" y="1359"/>
                    </a:lnTo>
                    <a:lnTo>
                      <a:pt x="340" y="1359"/>
                    </a:lnTo>
                    <a:lnTo>
                      <a:pt x="333" y="1342"/>
                    </a:lnTo>
                    <a:lnTo>
                      <a:pt x="328" y="1326"/>
                    </a:lnTo>
                    <a:lnTo>
                      <a:pt x="322" y="1309"/>
                    </a:lnTo>
                    <a:lnTo>
                      <a:pt x="317" y="1293"/>
                    </a:lnTo>
                    <a:lnTo>
                      <a:pt x="312" y="1265"/>
                    </a:lnTo>
                    <a:lnTo>
                      <a:pt x="312" y="1234"/>
                    </a:lnTo>
                    <a:lnTo>
                      <a:pt x="310" y="1204"/>
                    </a:lnTo>
                    <a:lnTo>
                      <a:pt x="300" y="1177"/>
                    </a:lnTo>
                    <a:lnTo>
                      <a:pt x="291" y="1148"/>
                    </a:lnTo>
                    <a:lnTo>
                      <a:pt x="281" y="1116"/>
                    </a:lnTo>
                    <a:lnTo>
                      <a:pt x="272" y="1087"/>
                    </a:lnTo>
                    <a:lnTo>
                      <a:pt x="264" y="1055"/>
                    </a:lnTo>
                    <a:lnTo>
                      <a:pt x="254" y="1032"/>
                    </a:lnTo>
                    <a:lnTo>
                      <a:pt x="244" y="1011"/>
                    </a:lnTo>
                    <a:lnTo>
                      <a:pt x="236" y="988"/>
                    </a:lnTo>
                    <a:lnTo>
                      <a:pt x="233" y="961"/>
                    </a:lnTo>
                    <a:lnTo>
                      <a:pt x="229" y="950"/>
                    </a:lnTo>
                    <a:lnTo>
                      <a:pt x="238" y="943"/>
                    </a:lnTo>
                    <a:lnTo>
                      <a:pt x="246" y="938"/>
                    </a:lnTo>
                    <a:lnTo>
                      <a:pt x="254" y="932"/>
                    </a:lnTo>
                    <a:lnTo>
                      <a:pt x="262" y="927"/>
                    </a:lnTo>
                    <a:lnTo>
                      <a:pt x="271" y="920"/>
                    </a:lnTo>
                    <a:lnTo>
                      <a:pt x="279" y="913"/>
                    </a:lnTo>
                    <a:lnTo>
                      <a:pt x="286" y="907"/>
                    </a:lnTo>
                    <a:lnTo>
                      <a:pt x="294" y="899"/>
                    </a:lnTo>
                    <a:lnTo>
                      <a:pt x="305" y="890"/>
                    </a:lnTo>
                    <a:lnTo>
                      <a:pt x="317" y="882"/>
                    </a:lnTo>
                    <a:lnTo>
                      <a:pt x="328" y="876"/>
                    </a:lnTo>
                    <a:lnTo>
                      <a:pt x="342" y="869"/>
                    </a:lnTo>
                    <a:lnTo>
                      <a:pt x="348" y="856"/>
                    </a:lnTo>
                    <a:lnTo>
                      <a:pt x="353" y="841"/>
                    </a:lnTo>
                    <a:lnTo>
                      <a:pt x="355" y="824"/>
                    </a:lnTo>
                    <a:lnTo>
                      <a:pt x="358" y="810"/>
                    </a:lnTo>
                    <a:lnTo>
                      <a:pt x="360" y="790"/>
                    </a:lnTo>
                    <a:lnTo>
                      <a:pt x="365" y="770"/>
                    </a:lnTo>
                    <a:lnTo>
                      <a:pt x="368" y="752"/>
                    </a:lnTo>
                    <a:lnTo>
                      <a:pt x="370" y="732"/>
                    </a:lnTo>
                    <a:lnTo>
                      <a:pt x="371" y="729"/>
                    </a:lnTo>
                    <a:lnTo>
                      <a:pt x="373" y="727"/>
                    </a:lnTo>
                    <a:lnTo>
                      <a:pt x="375" y="724"/>
                    </a:lnTo>
                    <a:lnTo>
                      <a:pt x="375" y="720"/>
                    </a:lnTo>
                    <a:lnTo>
                      <a:pt x="366" y="709"/>
                    </a:lnTo>
                    <a:lnTo>
                      <a:pt x="360" y="697"/>
                    </a:lnTo>
                    <a:lnTo>
                      <a:pt x="352" y="684"/>
                    </a:lnTo>
                    <a:lnTo>
                      <a:pt x="343" y="673"/>
                    </a:lnTo>
                    <a:lnTo>
                      <a:pt x="337" y="661"/>
                    </a:lnTo>
                    <a:lnTo>
                      <a:pt x="328" y="648"/>
                    </a:lnTo>
                    <a:lnTo>
                      <a:pt x="320" y="636"/>
                    </a:lnTo>
                    <a:lnTo>
                      <a:pt x="312" y="625"/>
                    </a:lnTo>
                    <a:lnTo>
                      <a:pt x="305" y="618"/>
                    </a:lnTo>
                    <a:lnTo>
                      <a:pt x="300" y="613"/>
                    </a:lnTo>
                    <a:lnTo>
                      <a:pt x="292" y="607"/>
                    </a:lnTo>
                    <a:lnTo>
                      <a:pt x="286" y="602"/>
                    </a:lnTo>
                    <a:lnTo>
                      <a:pt x="279" y="597"/>
                    </a:lnTo>
                    <a:lnTo>
                      <a:pt x="272" y="590"/>
                    </a:lnTo>
                    <a:lnTo>
                      <a:pt x="267" y="585"/>
                    </a:lnTo>
                    <a:lnTo>
                      <a:pt x="262" y="579"/>
                    </a:lnTo>
                    <a:lnTo>
                      <a:pt x="254" y="572"/>
                    </a:lnTo>
                    <a:lnTo>
                      <a:pt x="246" y="565"/>
                    </a:lnTo>
                    <a:lnTo>
                      <a:pt x="239" y="557"/>
                    </a:lnTo>
                    <a:lnTo>
                      <a:pt x="233" y="549"/>
                    </a:lnTo>
                    <a:lnTo>
                      <a:pt x="226" y="539"/>
                    </a:lnTo>
                    <a:lnTo>
                      <a:pt x="220" y="531"/>
                    </a:lnTo>
                    <a:lnTo>
                      <a:pt x="213" y="522"/>
                    </a:lnTo>
                    <a:lnTo>
                      <a:pt x="206" y="514"/>
                    </a:lnTo>
                    <a:lnTo>
                      <a:pt x="201" y="503"/>
                    </a:lnTo>
                    <a:lnTo>
                      <a:pt x="195" y="493"/>
                    </a:lnTo>
                    <a:lnTo>
                      <a:pt x="188" y="481"/>
                    </a:lnTo>
                    <a:lnTo>
                      <a:pt x="180" y="471"/>
                    </a:lnTo>
                    <a:lnTo>
                      <a:pt x="173" y="460"/>
                    </a:lnTo>
                    <a:lnTo>
                      <a:pt x="165" y="450"/>
                    </a:lnTo>
                    <a:lnTo>
                      <a:pt x="157" y="440"/>
                    </a:lnTo>
                    <a:lnTo>
                      <a:pt x="149" y="430"/>
                    </a:lnTo>
                    <a:lnTo>
                      <a:pt x="142" y="415"/>
                    </a:lnTo>
                    <a:lnTo>
                      <a:pt x="137" y="400"/>
                    </a:lnTo>
                    <a:lnTo>
                      <a:pt x="134" y="384"/>
                    </a:lnTo>
                    <a:lnTo>
                      <a:pt x="127" y="369"/>
                    </a:lnTo>
                    <a:lnTo>
                      <a:pt x="116" y="339"/>
                    </a:lnTo>
                    <a:lnTo>
                      <a:pt x="106" y="308"/>
                    </a:lnTo>
                    <a:lnTo>
                      <a:pt x="94" y="278"/>
                    </a:lnTo>
                    <a:lnTo>
                      <a:pt x="84" y="249"/>
                    </a:lnTo>
                    <a:lnTo>
                      <a:pt x="81" y="227"/>
                    </a:lnTo>
                    <a:lnTo>
                      <a:pt x="76" y="206"/>
                    </a:lnTo>
                    <a:lnTo>
                      <a:pt x="68" y="186"/>
                    </a:lnTo>
                    <a:lnTo>
                      <a:pt x="54" y="169"/>
                    </a:lnTo>
                    <a:lnTo>
                      <a:pt x="49" y="160"/>
                    </a:lnTo>
                    <a:lnTo>
                      <a:pt x="41" y="151"/>
                    </a:lnTo>
                    <a:lnTo>
                      <a:pt x="33" y="145"/>
                    </a:lnTo>
                    <a:lnTo>
                      <a:pt x="26" y="135"/>
                    </a:lnTo>
                    <a:lnTo>
                      <a:pt x="18" y="112"/>
                    </a:lnTo>
                    <a:lnTo>
                      <a:pt x="12" y="89"/>
                    </a:lnTo>
                    <a:lnTo>
                      <a:pt x="5" y="64"/>
                    </a:lnTo>
                    <a:lnTo>
                      <a:pt x="0" y="39"/>
                    </a:lnTo>
                    <a:lnTo>
                      <a:pt x="16" y="36"/>
                    </a:lnTo>
                    <a:close/>
                  </a:path>
                </a:pathLst>
              </a:custGeom>
              <a:solidFill>
                <a:srgbClr val="8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5" name="Freeform 95"/>
              <p:cNvSpPr>
                <a:spLocks/>
              </p:cNvSpPr>
              <p:nvPr/>
            </p:nvSpPr>
            <p:spPr bwMode="auto">
              <a:xfrm>
                <a:off x="967" y="2792"/>
                <a:ext cx="46" cy="40"/>
              </a:xfrm>
              <a:custGeom>
                <a:avLst/>
                <a:gdLst>
                  <a:gd name="T0" fmla="*/ 14 w 93"/>
                  <a:gd name="T1" fmla="*/ 5 h 81"/>
                  <a:gd name="T2" fmla="*/ 16 w 93"/>
                  <a:gd name="T3" fmla="*/ 3 h 81"/>
                  <a:gd name="T4" fmla="*/ 19 w 93"/>
                  <a:gd name="T5" fmla="*/ 2 h 81"/>
                  <a:gd name="T6" fmla="*/ 22 w 93"/>
                  <a:gd name="T7" fmla="*/ 1 h 81"/>
                  <a:gd name="T8" fmla="*/ 25 w 93"/>
                  <a:gd name="T9" fmla="*/ 1 h 81"/>
                  <a:gd name="T10" fmla="*/ 29 w 93"/>
                  <a:gd name="T11" fmla="*/ 0 h 81"/>
                  <a:gd name="T12" fmla="*/ 31 w 93"/>
                  <a:gd name="T13" fmla="*/ 1 h 81"/>
                  <a:gd name="T14" fmla="*/ 34 w 93"/>
                  <a:gd name="T15" fmla="*/ 4 h 81"/>
                  <a:gd name="T16" fmla="*/ 36 w 93"/>
                  <a:gd name="T17" fmla="*/ 6 h 81"/>
                  <a:gd name="T18" fmla="*/ 39 w 93"/>
                  <a:gd name="T19" fmla="*/ 10 h 81"/>
                  <a:gd name="T20" fmla="*/ 42 w 93"/>
                  <a:gd name="T21" fmla="*/ 14 h 81"/>
                  <a:gd name="T22" fmla="*/ 44 w 93"/>
                  <a:gd name="T23" fmla="*/ 17 h 81"/>
                  <a:gd name="T24" fmla="*/ 46 w 93"/>
                  <a:gd name="T25" fmla="*/ 21 h 81"/>
                  <a:gd name="T26" fmla="*/ 46 w 93"/>
                  <a:gd name="T27" fmla="*/ 23 h 81"/>
                  <a:gd name="T28" fmla="*/ 45 w 93"/>
                  <a:gd name="T29" fmla="*/ 25 h 81"/>
                  <a:gd name="T30" fmla="*/ 44 w 93"/>
                  <a:gd name="T31" fmla="*/ 25 h 81"/>
                  <a:gd name="T32" fmla="*/ 44 w 93"/>
                  <a:gd name="T33" fmla="*/ 26 h 81"/>
                  <a:gd name="T34" fmla="*/ 40 w 93"/>
                  <a:gd name="T35" fmla="*/ 28 h 81"/>
                  <a:gd name="T36" fmla="*/ 37 w 93"/>
                  <a:gd name="T37" fmla="*/ 29 h 81"/>
                  <a:gd name="T38" fmla="*/ 34 w 93"/>
                  <a:gd name="T39" fmla="*/ 31 h 81"/>
                  <a:gd name="T40" fmla="*/ 31 w 93"/>
                  <a:gd name="T41" fmla="*/ 33 h 81"/>
                  <a:gd name="T42" fmla="*/ 28 w 93"/>
                  <a:gd name="T43" fmla="*/ 34 h 81"/>
                  <a:gd name="T44" fmla="*/ 25 w 93"/>
                  <a:gd name="T45" fmla="*/ 37 h 81"/>
                  <a:gd name="T46" fmla="*/ 21 w 93"/>
                  <a:gd name="T47" fmla="*/ 39 h 81"/>
                  <a:gd name="T48" fmla="*/ 18 w 93"/>
                  <a:gd name="T49" fmla="*/ 40 h 81"/>
                  <a:gd name="T50" fmla="*/ 15 w 93"/>
                  <a:gd name="T51" fmla="*/ 40 h 81"/>
                  <a:gd name="T52" fmla="*/ 11 w 93"/>
                  <a:gd name="T53" fmla="*/ 34 h 81"/>
                  <a:gd name="T54" fmla="*/ 5 w 93"/>
                  <a:gd name="T55" fmla="*/ 29 h 81"/>
                  <a:gd name="T56" fmla="*/ 1 w 93"/>
                  <a:gd name="T57" fmla="*/ 23 h 81"/>
                  <a:gd name="T58" fmla="*/ 0 w 93"/>
                  <a:gd name="T59" fmla="*/ 15 h 81"/>
                  <a:gd name="T60" fmla="*/ 3 w 93"/>
                  <a:gd name="T61" fmla="*/ 13 h 81"/>
                  <a:gd name="T62" fmla="*/ 7 w 93"/>
                  <a:gd name="T63" fmla="*/ 11 h 81"/>
                  <a:gd name="T64" fmla="*/ 11 w 93"/>
                  <a:gd name="T65" fmla="*/ 8 h 81"/>
                  <a:gd name="T66" fmla="*/ 14 w 93"/>
                  <a:gd name="T67" fmla="*/ 5 h 8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3" h="81">
                    <a:moveTo>
                      <a:pt x="28" y="10"/>
                    </a:moveTo>
                    <a:lnTo>
                      <a:pt x="33" y="7"/>
                    </a:lnTo>
                    <a:lnTo>
                      <a:pt x="38" y="5"/>
                    </a:lnTo>
                    <a:lnTo>
                      <a:pt x="45" y="3"/>
                    </a:lnTo>
                    <a:lnTo>
                      <a:pt x="50" y="2"/>
                    </a:lnTo>
                    <a:lnTo>
                      <a:pt x="58" y="0"/>
                    </a:lnTo>
                    <a:lnTo>
                      <a:pt x="63" y="3"/>
                    </a:lnTo>
                    <a:lnTo>
                      <a:pt x="68" y="8"/>
                    </a:lnTo>
                    <a:lnTo>
                      <a:pt x="73" y="13"/>
                    </a:lnTo>
                    <a:lnTo>
                      <a:pt x="79" y="20"/>
                    </a:lnTo>
                    <a:lnTo>
                      <a:pt x="84" y="28"/>
                    </a:lnTo>
                    <a:lnTo>
                      <a:pt x="88" y="35"/>
                    </a:lnTo>
                    <a:lnTo>
                      <a:pt x="93" y="43"/>
                    </a:lnTo>
                    <a:lnTo>
                      <a:pt x="93" y="46"/>
                    </a:lnTo>
                    <a:lnTo>
                      <a:pt x="91" y="50"/>
                    </a:lnTo>
                    <a:lnTo>
                      <a:pt x="89" y="51"/>
                    </a:lnTo>
                    <a:lnTo>
                      <a:pt x="88" y="53"/>
                    </a:lnTo>
                    <a:lnTo>
                      <a:pt x="81" y="56"/>
                    </a:lnTo>
                    <a:lnTo>
                      <a:pt x="74" y="59"/>
                    </a:lnTo>
                    <a:lnTo>
                      <a:pt x="68" y="63"/>
                    </a:lnTo>
                    <a:lnTo>
                      <a:pt x="63" y="66"/>
                    </a:lnTo>
                    <a:lnTo>
                      <a:pt x="56" y="69"/>
                    </a:lnTo>
                    <a:lnTo>
                      <a:pt x="50" y="74"/>
                    </a:lnTo>
                    <a:lnTo>
                      <a:pt x="43" y="78"/>
                    </a:lnTo>
                    <a:lnTo>
                      <a:pt x="36" y="81"/>
                    </a:lnTo>
                    <a:lnTo>
                      <a:pt x="30" y="81"/>
                    </a:lnTo>
                    <a:lnTo>
                      <a:pt x="22" y="69"/>
                    </a:lnTo>
                    <a:lnTo>
                      <a:pt x="10" y="58"/>
                    </a:lnTo>
                    <a:lnTo>
                      <a:pt x="3" y="46"/>
                    </a:lnTo>
                    <a:lnTo>
                      <a:pt x="0" y="31"/>
                    </a:lnTo>
                    <a:lnTo>
                      <a:pt x="7" y="26"/>
                    </a:lnTo>
                    <a:lnTo>
                      <a:pt x="15" y="22"/>
                    </a:lnTo>
                    <a:lnTo>
                      <a:pt x="22" y="17"/>
                    </a:lnTo>
                    <a:lnTo>
                      <a:pt x="28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Freeform 96"/>
              <p:cNvSpPr>
                <a:spLocks/>
              </p:cNvSpPr>
              <p:nvPr/>
            </p:nvSpPr>
            <p:spPr bwMode="auto">
              <a:xfrm>
                <a:off x="976" y="2722"/>
                <a:ext cx="52" cy="44"/>
              </a:xfrm>
              <a:custGeom>
                <a:avLst/>
                <a:gdLst>
                  <a:gd name="T0" fmla="*/ 7 w 102"/>
                  <a:gd name="T1" fmla="*/ 12 h 88"/>
                  <a:gd name="T2" fmla="*/ 11 w 102"/>
                  <a:gd name="T3" fmla="*/ 11 h 88"/>
                  <a:gd name="T4" fmla="*/ 14 w 102"/>
                  <a:gd name="T5" fmla="*/ 10 h 88"/>
                  <a:gd name="T6" fmla="*/ 18 w 102"/>
                  <a:gd name="T7" fmla="*/ 9 h 88"/>
                  <a:gd name="T8" fmla="*/ 20 w 102"/>
                  <a:gd name="T9" fmla="*/ 6 h 88"/>
                  <a:gd name="T10" fmla="*/ 23 w 102"/>
                  <a:gd name="T11" fmla="*/ 5 h 88"/>
                  <a:gd name="T12" fmla="*/ 27 w 102"/>
                  <a:gd name="T13" fmla="*/ 3 h 88"/>
                  <a:gd name="T14" fmla="*/ 30 w 102"/>
                  <a:gd name="T15" fmla="*/ 1 h 88"/>
                  <a:gd name="T16" fmla="*/ 34 w 102"/>
                  <a:gd name="T17" fmla="*/ 0 h 88"/>
                  <a:gd name="T18" fmla="*/ 39 w 102"/>
                  <a:gd name="T19" fmla="*/ 3 h 88"/>
                  <a:gd name="T20" fmla="*/ 42 w 102"/>
                  <a:gd name="T21" fmla="*/ 7 h 88"/>
                  <a:gd name="T22" fmla="*/ 44 w 102"/>
                  <a:gd name="T23" fmla="*/ 12 h 88"/>
                  <a:gd name="T24" fmla="*/ 48 w 102"/>
                  <a:gd name="T25" fmla="*/ 16 h 88"/>
                  <a:gd name="T26" fmla="*/ 49 w 102"/>
                  <a:gd name="T27" fmla="*/ 19 h 88"/>
                  <a:gd name="T28" fmla="*/ 51 w 102"/>
                  <a:gd name="T29" fmla="*/ 22 h 88"/>
                  <a:gd name="T30" fmla="*/ 52 w 102"/>
                  <a:gd name="T31" fmla="*/ 24 h 88"/>
                  <a:gd name="T32" fmla="*/ 51 w 102"/>
                  <a:gd name="T33" fmla="*/ 28 h 88"/>
                  <a:gd name="T34" fmla="*/ 47 w 102"/>
                  <a:gd name="T35" fmla="*/ 29 h 88"/>
                  <a:gd name="T36" fmla="*/ 44 w 102"/>
                  <a:gd name="T37" fmla="*/ 32 h 88"/>
                  <a:gd name="T38" fmla="*/ 40 w 102"/>
                  <a:gd name="T39" fmla="*/ 34 h 88"/>
                  <a:gd name="T40" fmla="*/ 36 w 102"/>
                  <a:gd name="T41" fmla="*/ 37 h 88"/>
                  <a:gd name="T42" fmla="*/ 30 w 102"/>
                  <a:gd name="T43" fmla="*/ 38 h 88"/>
                  <a:gd name="T44" fmla="*/ 24 w 102"/>
                  <a:gd name="T45" fmla="*/ 42 h 88"/>
                  <a:gd name="T46" fmla="*/ 19 w 102"/>
                  <a:gd name="T47" fmla="*/ 44 h 88"/>
                  <a:gd name="T48" fmla="*/ 15 w 102"/>
                  <a:gd name="T49" fmla="*/ 40 h 88"/>
                  <a:gd name="T50" fmla="*/ 11 w 102"/>
                  <a:gd name="T51" fmla="*/ 35 h 88"/>
                  <a:gd name="T52" fmla="*/ 7 w 102"/>
                  <a:gd name="T53" fmla="*/ 29 h 88"/>
                  <a:gd name="T54" fmla="*/ 3 w 102"/>
                  <a:gd name="T55" fmla="*/ 24 h 88"/>
                  <a:gd name="T56" fmla="*/ 0 w 102"/>
                  <a:gd name="T57" fmla="*/ 18 h 88"/>
                  <a:gd name="T58" fmla="*/ 2 w 102"/>
                  <a:gd name="T59" fmla="*/ 16 h 88"/>
                  <a:gd name="T60" fmla="*/ 4 w 102"/>
                  <a:gd name="T61" fmla="*/ 15 h 88"/>
                  <a:gd name="T62" fmla="*/ 5 w 102"/>
                  <a:gd name="T63" fmla="*/ 14 h 88"/>
                  <a:gd name="T64" fmla="*/ 7 w 102"/>
                  <a:gd name="T65" fmla="*/ 12 h 8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02" h="88">
                    <a:moveTo>
                      <a:pt x="13" y="24"/>
                    </a:moveTo>
                    <a:lnTo>
                      <a:pt x="21" y="22"/>
                    </a:lnTo>
                    <a:lnTo>
                      <a:pt x="28" y="20"/>
                    </a:lnTo>
                    <a:lnTo>
                      <a:pt x="35" y="17"/>
                    </a:lnTo>
                    <a:lnTo>
                      <a:pt x="40" y="12"/>
                    </a:lnTo>
                    <a:lnTo>
                      <a:pt x="46" y="9"/>
                    </a:lnTo>
                    <a:lnTo>
                      <a:pt x="53" y="5"/>
                    </a:lnTo>
                    <a:lnTo>
                      <a:pt x="59" y="2"/>
                    </a:lnTo>
                    <a:lnTo>
                      <a:pt x="66" y="0"/>
                    </a:lnTo>
                    <a:lnTo>
                      <a:pt x="76" y="5"/>
                    </a:lnTo>
                    <a:lnTo>
                      <a:pt x="83" y="14"/>
                    </a:lnTo>
                    <a:lnTo>
                      <a:pt x="87" y="24"/>
                    </a:lnTo>
                    <a:lnTo>
                      <a:pt x="94" y="32"/>
                    </a:lnTo>
                    <a:lnTo>
                      <a:pt x="97" y="37"/>
                    </a:lnTo>
                    <a:lnTo>
                      <a:pt x="101" y="43"/>
                    </a:lnTo>
                    <a:lnTo>
                      <a:pt x="102" y="48"/>
                    </a:lnTo>
                    <a:lnTo>
                      <a:pt x="101" y="55"/>
                    </a:lnTo>
                    <a:lnTo>
                      <a:pt x="92" y="58"/>
                    </a:lnTo>
                    <a:lnTo>
                      <a:pt x="86" y="63"/>
                    </a:lnTo>
                    <a:lnTo>
                      <a:pt x="78" y="68"/>
                    </a:lnTo>
                    <a:lnTo>
                      <a:pt x="71" y="73"/>
                    </a:lnTo>
                    <a:lnTo>
                      <a:pt x="59" y="76"/>
                    </a:lnTo>
                    <a:lnTo>
                      <a:pt x="48" y="83"/>
                    </a:lnTo>
                    <a:lnTo>
                      <a:pt x="38" y="88"/>
                    </a:lnTo>
                    <a:lnTo>
                      <a:pt x="30" y="80"/>
                    </a:lnTo>
                    <a:lnTo>
                      <a:pt x="21" y="70"/>
                    </a:lnTo>
                    <a:lnTo>
                      <a:pt x="13" y="58"/>
                    </a:lnTo>
                    <a:lnTo>
                      <a:pt x="5" y="48"/>
                    </a:lnTo>
                    <a:lnTo>
                      <a:pt x="0" y="35"/>
                    </a:lnTo>
                    <a:lnTo>
                      <a:pt x="3" y="32"/>
                    </a:lnTo>
                    <a:lnTo>
                      <a:pt x="7" y="29"/>
                    </a:lnTo>
                    <a:lnTo>
                      <a:pt x="10" y="27"/>
                    </a:lnTo>
                    <a:lnTo>
                      <a:pt x="13" y="2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7" name="Freeform 97"/>
              <p:cNvSpPr>
                <a:spLocks/>
              </p:cNvSpPr>
              <p:nvPr/>
            </p:nvSpPr>
            <p:spPr bwMode="auto">
              <a:xfrm>
                <a:off x="986" y="2093"/>
                <a:ext cx="104" cy="157"/>
              </a:xfrm>
              <a:custGeom>
                <a:avLst/>
                <a:gdLst>
                  <a:gd name="T0" fmla="*/ 30 w 206"/>
                  <a:gd name="T1" fmla="*/ 96 h 315"/>
                  <a:gd name="T2" fmla="*/ 41 w 206"/>
                  <a:gd name="T3" fmla="*/ 89 h 315"/>
                  <a:gd name="T4" fmla="*/ 53 w 206"/>
                  <a:gd name="T5" fmla="*/ 81 h 315"/>
                  <a:gd name="T6" fmla="*/ 63 w 206"/>
                  <a:gd name="T7" fmla="*/ 73 h 315"/>
                  <a:gd name="T8" fmla="*/ 71 w 206"/>
                  <a:gd name="T9" fmla="*/ 62 h 315"/>
                  <a:gd name="T10" fmla="*/ 72 w 206"/>
                  <a:gd name="T11" fmla="*/ 49 h 315"/>
                  <a:gd name="T12" fmla="*/ 74 w 206"/>
                  <a:gd name="T13" fmla="*/ 41 h 315"/>
                  <a:gd name="T14" fmla="*/ 72 w 206"/>
                  <a:gd name="T15" fmla="*/ 38 h 315"/>
                  <a:gd name="T16" fmla="*/ 67 w 206"/>
                  <a:gd name="T17" fmla="*/ 33 h 315"/>
                  <a:gd name="T18" fmla="*/ 55 w 206"/>
                  <a:gd name="T19" fmla="*/ 31 h 315"/>
                  <a:gd name="T20" fmla="*/ 45 w 206"/>
                  <a:gd name="T21" fmla="*/ 34 h 315"/>
                  <a:gd name="T22" fmla="*/ 39 w 206"/>
                  <a:gd name="T23" fmla="*/ 37 h 315"/>
                  <a:gd name="T24" fmla="*/ 34 w 206"/>
                  <a:gd name="T25" fmla="*/ 41 h 315"/>
                  <a:gd name="T26" fmla="*/ 29 w 206"/>
                  <a:gd name="T27" fmla="*/ 47 h 315"/>
                  <a:gd name="T28" fmla="*/ 27 w 206"/>
                  <a:gd name="T29" fmla="*/ 52 h 315"/>
                  <a:gd name="T30" fmla="*/ 25 w 206"/>
                  <a:gd name="T31" fmla="*/ 52 h 315"/>
                  <a:gd name="T32" fmla="*/ 19 w 206"/>
                  <a:gd name="T33" fmla="*/ 45 h 315"/>
                  <a:gd name="T34" fmla="*/ 13 w 206"/>
                  <a:gd name="T35" fmla="*/ 29 h 315"/>
                  <a:gd name="T36" fmla="*/ 19 w 206"/>
                  <a:gd name="T37" fmla="*/ 15 h 315"/>
                  <a:gd name="T38" fmla="*/ 31 w 206"/>
                  <a:gd name="T39" fmla="*/ 8 h 315"/>
                  <a:gd name="T40" fmla="*/ 45 w 206"/>
                  <a:gd name="T41" fmla="*/ 4 h 315"/>
                  <a:gd name="T42" fmla="*/ 60 w 206"/>
                  <a:gd name="T43" fmla="*/ 0 h 315"/>
                  <a:gd name="T44" fmla="*/ 73 w 206"/>
                  <a:gd name="T45" fmla="*/ 1 h 315"/>
                  <a:gd name="T46" fmla="*/ 84 w 206"/>
                  <a:gd name="T47" fmla="*/ 6 h 315"/>
                  <a:gd name="T48" fmla="*/ 94 w 206"/>
                  <a:gd name="T49" fmla="*/ 14 h 315"/>
                  <a:gd name="T50" fmla="*/ 101 w 206"/>
                  <a:gd name="T51" fmla="*/ 24 h 315"/>
                  <a:gd name="T52" fmla="*/ 103 w 206"/>
                  <a:gd name="T53" fmla="*/ 38 h 315"/>
                  <a:gd name="T54" fmla="*/ 101 w 206"/>
                  <a:gd name="T55" fmla="*/ 54 h 315"/>
                  <a:gd name="T56" fmla="*/ 96 w 206"/>
                  <a:gd name="T57" fmla="*/ 68 h 315"/>
                  <a:gd name="T58" fmla="*/ 86 w 206"/>
                  <a:gd name="T59" fmla="*/ 81 h 315"/>
                  <a:gd name="T60" fmla="*/ 76 w 206"/>
                  <a:gd name="T61" fmla="*/ 91 h 315"/>
                  <a:gd name="T62" fmla="*/ 64 w 206"/>
                  <a:gd name="T63" fmla="*/ 99 h 315"/>
                  <a:gd name="T64" fmla="*/ 53 w 206"/>
                  <a:gd name="T65" fmla="*/ 106 h 315"/>
                  <a:gd name="T66" fmla="*/ 47 w 206"/>
                  <a:gd name="T67" fmla="*/ 114 h 315"/>
                  <a:gd name="T68" fmla="*/ 47 w 206"/>
                  <a:gd name="T69" fmla="*/ 120 h 315"/>
                  <a:gd name="T70" fmla="*/ 59 w 206"/>
                  <a:gd name="T71" fmla="*/ 122 h 315"/>
                  <a:gd name="T72" fmla="*/ 70 w 206"/>
                  <a:gd name="T73" fmla="*/ 123 h 315"/>
                  <a:gd name="T74" fmla="*/ 82 w 206"/>
                  <a:gd name="T75" fmla="*/ 125 h 315"/>
                  <a:gd name="T76" fmla="*/ 92 w 206"/>
                  <a:gd name="T77" fmla="*/ 124 h 315"/>
                  <a:gd name="T78" fmla="*/ 98 w 206"/>
                  <a:gd name="T79" fmla="*/ 123 h 315"/>
                  <a:gd name="T80" fmla="*/ 104 w 206"/>
                  <a:gd name="T81" fmla="*/ 125 h 315"/>
                  <a:gd name="T82" fmla="*/ 102 w 206"/>
                  <a:gd name="T83" fmla="*/ 156 h 315"/>
                  <a:gd name="T84" fmla="*/ 101 w 206"/>
                  <a:gd name="T85" fmla="*/ 157 h 315"/>
                  <a:gd name="T86" fmla="*/ 96 w 206"/>
                  <a:gd name="T87" fmla="*/ 156 h 315"/>
                  <a:gd name="T88" fmla="*/ 86 w 206"/>
                  <a:gd name="T89" fmla="*/ 157 h 315"/>
                  <a:gd name="T90" fmla="*/ 73 w 206"/>
                  <a:gd name="T91" fmla="*/ 156 h 315"/>
                  <a:gd name="T92" fmla="*/ 58 w 206"/>
                  <a:gd name="T93" fmla="*/ 155 h 315"/>
                  <a:gd name="T94" fmla="*/ 43 w 206"/>
                  <a:gd name="T95" fmla="*/ 154 h 315"/>
                  <a:gd name="T96" fmla="*/ 27 w 206"/>
                  <a:gd name="T97" fmla="*/ 154 h 315"/>
                  <a:gd name="T98" fmla="*/ 6 w 206"/>
                  <a:gd name="T99" fmla="*/ 155 h 315"/>
                  <a:gd name="T100" fmla="*/ 3 w 206"/>
                  <a:gd name="T101" fmla="*/ 155 h 315"/>
                  <a:gd name="T102" fmla="*/ 0 w 206"/>
                  <a:gd name="T103" fmla="*/ 154 h 315"/>
                  <a:gd name="T104" fmla="*/ 3 w 206"/>
                  <a:gd name="T105" fmla="*/ 139 h 315"/>
                  <a:gd name="T106" fmla="*/ 9 w 206"/>
                  <a:gd name="T107" fmla="*/ 126 h 315"/>
                  <a:gd name="T108" fmla="*/ 17 w 206"/>
                  <a:gd name="T109" fmla="*/ 113 h 315"/>
                  <a:gd name="T110" fmla="*/ 25 w 206"/>
                  <a:gd name="T111" fmla="*/ 101 h 31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06" h="315">
                    <a:moveTo>
                      <a:pt x="49" y="203"/>
                    </a:moveTo>
                    <a:lnTo>
                      <a:pt x="59" y="193"/>
                    </a:lnTo>
                    <a:lnTo>
                      <a:pt x="69" y="186"/>
                    </a:lnTo>
                    <a:lnTo>
                      <a:pt x="81" y="178"/>
                    </a:lnTo>
                    <a:lnTo>
                      <a:pt x="92" y="171"/>
                    </a:lnTo>
                    <a:lnTo>
                      <a:pt x="104" y="163"/>
                    </a:lnTo>
                    <a:lnTo>
                      <a:pt x="115" y="157"/>
                    </a:lnTo>
                    <a:lnTo>
                      <a:pt x="125" y="147"/>
                    </a:lnTo>
                    <a:lnTo>
                      <a:pt x="135" y="137"/>
                    </a:lnTo>
                    <a:lnTo>
                      <a:pt x="140" y="125"/>
                    </a:lnTo>
                    <a:lnTo>
                      <a:pt x="142" y="112"/>
                    </a:lnTo>
                    <a:lnTo>
                      <a:pt x="143" y="99"/>
                    </a:lnTo>
                    <a:lnTo>
                      <a:pt x="147" y="86"/>
                    </a:lnTo>
                    <a:lnTo>
                      <a:pt x="147" y="82"/>
                    </a:lnTo>
                    <a:lnTo>
                      <a:pt x="145" y="79"/>
                    </a:lnTo>
                    <a:lnTo>
                      <a:pt x="143" y="77"/>
                    </a:lnTo>
                    <a:lnTo>
                      <a:pt x="142" y="74"/>
                    </a:lnTo>
                    <a:lnTo>
                      <a:pt x="132" y="67"/>
                    </a:lnTo>
                    <a:lnTo>
                      <a:pt x="120" y="64"/>
                    </a:lnTo>
                    <a:lnTo>
                      <a:pt x="109" y="62"/>
                    </a:lnTo>
                    <a:lnTo>
                      <a:pt x="96" y="66"/>
                    </a:lnTo>
                    <a:lnTo>
                      <a:pt x="89" y="69"/>
                    </a:lnTo>
                    <a:lnTo>
                      <a:pt x="84" y="71"/>
                    </a:lnTo>
                    <a:lnTo>
                      <a:pt x="77" y="74"/>
                    </a:lnTo>
                    <a:lnTo>
                      <a:pt x="72" y="77"/>
                    </a:lnTo>
                    <a:lnTo>
                      <a:pt x="67" y="82"/>
                    </a:lnTo>
                    <a:lnTo>
                      <a:pt x="63" y="87"/>
                    </a:lnTo>
                    <a:lnTo>
                      <a:pt x="58" y="94"/>
                    </a:lnTo>
                    <a:lnTo>
                      <a:pt x="56" y="102"/>
                    </a:lnTo>
                    <a:lnTo>
                      <a:pt x="54" y="104"/>
                    </a:lnTo>
                    <a:lnTo>
                      <a:pt x="51" y="105"/>
                    </a:lnTo>
                    <a:lnTo>
                      <a:pt x="49" y="105"/>
                    </a:lnTo>
                    <a:lnTo>
                      <a:pt x="46" y="105"/>
                    </a:lnTo>
                    <a:lnTo>
                      <a:pt x="38" y="91"/>
                    </a:lnTo>
                    <a:lnTo>
                      <a:pt x="28" y="76"/>
                    </a:lnTo>
                    <a:lnTo>
                      <a:pt x="25" y="59"/>
                    </a:lnTo>
                    <a:lnTo>
                      <a:pt x="28" y="43"/>
                    </a:lnTo>
                    <a:lnTo>
                      <a:pt x="38" y="31"/>
                    </a:lnTo>
                    <a:lnTo>
                      <a:pt x="49" y="23"/>
                    </a:lnTo>
                    <a:lnTo>
                      <a:pt x="61" y="16"/>
                    </a:lnTo>
                    <a:lnTo>
                      <a:pt x="76" y="11"/>
                    </a:lnTo>
                    <a:lnTo>
                      <a:pt x="89" y="8"/>
                    </a:lnTo>
                    <a:lnTo>
                      <a:pt x="104" y="5"/>
                    </a:lnTo>
                    <a:lnTo>
                      <a:pt x="119" y="1"/>
                    </a:lnTo>
                    <a:lnTo>
                      <a:pt x="134" y="0"/>
                    </a:lnTo>
                    <a:lnTo>
                      <a:pt x="145" y="3"/>
                    </a:lnTo>
                    <a:lnTo>
                      <a:pt x="157" y="6"/>
                    </a:lnTo>
                    <a:lnTo>
                      <a:pt x="167" y="13"/>
                    </a:lnTo>
                    <a:lnTo>
                      <a:pt x="178" y="20"/>
                    </a:lnTo>
                    <a:lnTo>
                      <a:pt x="186" y="28"/>
                    </a:lnTo>
                    <a:lnTo>
                      <a:pt x="195" y="38"/>
                    </a:lnTo>
                    <a:lnTo>
                      <a:pt x="201" y="48"/>
                    </a:lnTo>
                    <a:lnTo>
                      <a:pt x="205" y="59"/>
                    </a:lnTo>
                    <a:lnTo>
                      <a:pt x="205" y="76"/>
                    </a:lnTo>
                    <a:lnTo>
                      <a:pt x="205" y="92"/>
                    </a:lnTo>
                    <a:lnTo>
                      <a:pt x="201" y="109"/>
                    </a:lnTo>
                    <a:lnTo>
                      <a:pt x="196" y="124"/>
                    </a:lnTo>
                    <a:lnTo>
                      <a:pt x="190" y="137"/>
                    </a:lnTo>
                    <a:lnTo>
                      <a:pt x="181" y="150"/>
                    </a:lnTo>
                    <a:lnTo>
                      <a:pt x="171" y="163"/>
                    </a:lnTo>
                    <a:lnTo>
                      <a:pt x="160" y="175"/>
                    </a:lnTo>
                    <a:lnTo>
                      <a:pt x="150" y="183"/>
                    </a:lnTo>
                    <a:lnTo>
                      <a:pt x="138" y="191"/>
                    </a:lnTo>
                    <a:lnTo>
                      <a:pt x="127" y="199"/>
                    </a:lnTo>
                    <a:lnTo>
                      <a:pt x="114" y="206"/>
                    </a:lnTo>
                    <a:lnTo>
                      <a:pt x="104" y="213"/>
                    </a:lnTo>
                    <a:lnTo>
                      <a:pt x="99" y="221"/>
                    </a:lnTo>
                    <a:lnTo>
                      <a:pt x="94" y="229"/>
                    </a:lnTo>
                    <a:lnTo>
                      <a:pt x="91" y="239"/>
                    </a:lnTo>
                    <a:lnTo>
                      <a:pt x="94" y="241"/>
                    </a:lnTo>
                    <a:lnTo>
                      <a:pt x="105" y="242"/>
                    </a:lnTo>
                    <a:lnTo>
                      <a:pt x="117" y="244"/>
                    </a:lnTo>
                    <a:lnTo>
                      <a:pt x="127" y="246"/>
                    </a:lnTo>
                    <a:lnTo>
                      <a:pt x="138" y="247"/>
                    </a:lnTo>
                    <a:lnTo>
                      <a:pt x="150" y="249"/>
                    </a:lnTo>
                    <a:lnTo>
                      <a:pt x="162" y="251"/>
                    </a:lnTo>
                    <a:lnTo>
                      <a:pt x="171" y="251"/>
                    </a:lnTo>
                    <a:lnTo>
                      <a:pt x="183" y="249"/>
                    </a:lnTo>
                    <a:lnTo>
                      <a:pt x="188" y="249"/>
                    </a:lnTo>
                    <a:lnTo>
                      <a:pt x="195" y="247"/>
                    </a:lnTo>
                    <a:lnTo>
                      <a:pt x="201" y="249"/>
                    </a:lnTo>
                    <a:lnTo>
                      <a:pt x="206" y="251"/>
                    </a:lnTo>
                    <a:lnTo>
                      <a:pt x="205" y="310"/>
                    </a:lnTo>
                    <a:lnTo>
                      <a:pt x="203" y="312"/>
                    </a:lnTo>
                    <a:lnTo>
                      <a:pt x="201" y="313"/>
                    </a:lnTo>
                    <a:lnTo>
                      <a:pt x="200" y="315"/>
                    </a:lnTo>
                    <a:lnTo>
                      <a:pt x="198" y="315"/>
                    </a:lnTo>
                    <a:lnTo>
                      <a:pt x="190" y="313"/>
                    </a:lnTo>
                    <a:lnTo>
                      <a:pt x="180" y="313"/>
                    </a:lnTo>
                    <a:lnTo>
                      <a:pt x="170" y="315"/>
                    </a:lnTo>
                    <a:lnTo>
                      <a:pt x="162" y="315"/>
                    </a:lnTo>
                    <a:lnTo>
                      <a:pt x="145" y="313"/>
                    </a:lnTo>
                    <a:lnTo>
                      <a:pt x="130" y="312"/>
                    </a:lnTo>
                    <a:lnTo>
                      <a:pt x="115" y="310"/>
                    </a:lnTo>
                    <a:lnTo>
                      <a:pt x="100" y="310"/>
                    </a:lnTo>
                    <a:lnTo>
                      <a:pt x="86" y="308"/>
                    </a:lnTo>
                    <a:lnTo>
                      <a:pt x="69" y="308"/>
                    </a:lnTo>
                    <a:lnTo>
                      <a:pt x="54" y="308"/>
                    </a:lnTo>
                    <a:lnTo>
                      <a:pt x="39" y="310"/>
                    </a:lnTo>
                    <a:lnTo>
                      <a:pt x="11" y="310"/>
                    </a:lnTo>
                    <a:lnTo>
                      <a:pt x="10" y="310"/>
                    </a:lnTo>
                    <a:lnTo>
                      <a:pt x="6" y="310"/>
                    </a:lnTo>
                    <a:lnTo>
                      <a:pt x="3" y="312"/>
                    </a:lnTo>
                    <a:lnTo>
                      <a:pt x="0" y="308"/>
                    </a:lnTo>
                    <a:lnTo>
                      <a:pt x="1" y="293"/>
                    </a:lnTo>
                    <a:lnTo>
                      <a:pt x="6" y="279"/>
                    </a:lnTo>
                    <a:lnTo>
                      <a:pt x="11" y="265"/>
                    </a:lnTo>
                    <a:lnTo>
                      <a:pt x="18" y="252"/>
                    </a:lnTo>
                    <a:lnTo>
                      <a:pt x="26" y="241"/>
                    </a:lnTo>
                    <a:lnTo>
                      <a:pt x="34" y="227"/>
                    </a:lnTo>
                    <a:lnTo>
                      <a:pt x="41" y="216"/>
                    </a:lnTo>
                    <a:lnTo>
                      <a:pt x="49" y="20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Freeform 98"/>
              <p:cNvSpPr>
                <a:spLocks/>
              </p:cNvSpPr>
              <p:nvPr/>
            </p:nvSpPr>
            <p:spPr bwMode="auto">
              <a:xfrm>
                <a:off x="991" y="2823"/>
                <a:ext cx="48" cy="45"/>
              </a:xfrm>
              <a:custGeom>
                <a:avLst/>
                <a:gdLst>
                  <a:gd name="T0" fmla="*/ 1 w 97"/>
                  <a:gd name="T1" fmla="*/ 17 h 90"/>
                  <a:gd name="T2" fmla="*/ 3 w 97"/>
                  <a:gd name="T3" fmla="*/ 16 h 90"/>
                  <a:gd name="T4" fmla="*/ 4 w 97"/>
                  <a:gd name="T5" fmla="*/ 15 h 90"/>
                  <a:gd name="T6" fmla="*/ 5 w 97"/>
                  <a:gd name="T7" fmla="*/ 14 h 90"/>
                  <a:gd name="T8" fmla="*/ 6 w 97"/>
                  <a:gd name="T9" fmla="*/ 13 h 90"/>
                  <a:gd name="T10" fmla="*/ 11 w 97"/>
                  <a:gd name="T11" fmla="*/ 12 h 90"/>
                  <a:gd name="T12" fmla="*/ 15 w 97"/>
                  <a:gd name="T13" fmla="*/ 10 h 90"/>
                  <a:gd name="T14" fmla="*/ 18 w 97"/>
                  <a:gd name="T15" fmla="*/ 8 h 90"/>
                  <a:gd name="T16" fmla="*/ 22 w 97"/>
                  <a:gd name="T17" fmla="*/ 7 h 90"/>
                  <a:gd name="T18" fmla="*/ 25 w 97"/>
                  <a:gd name="T19" fmla="*/ 5 h 90"/>
                  <a:gd name="T20" fmla="*/ 29 w 97"/>
                  <a:gd name="T21" fmla="*/ 3 h 90"/>
                  <a:gd name="T22" fmla="*/ 33 w 97"/>
                  <a:gd name="T23" fmla="*/ 2 h 90"/>
                  <a:gd name="T24" fmla="*/ 37 w 97"/>
                  <a:gd name="T25" fmla="*/ 0 h 90"/>
                  <a:gd name="T26" fmla="*/ 40 w 97"/>
                  <a:gd name="T27" fmla="*/ 1 h 90"/>
                  <a:gd name="T28" fmla="*/ 42 w 97"/>
                  <a:gd name="T29" fmla="*/ 3 h 90"/>
                  <a:gd name="T30" fmla="*/ 44 w 97"/>
                  <a:gd name="T31" fmla="*/ 7 h 90"/>
                  <a:gd name="T32" fmla="*/ 44 w 97"/>
                  <a:gd name="T33" fmla="*/ 10 h 90"/>
                  <a:gd name="T34" fmla="*/ 47 w 97"/>
                  <a:gd name="T35" fmla="*/ 14 h 90"/>
                  <a:gd name="T36" fmla="*/ 48 w 97"/>
                  <a:gd name="T37" fmla="*/ 18 h 90"/>
                  <a:gd name="T38" fmla="*/ 48 w 97"/>
                  <a:gd name="T39" fmla="*/ 22 h 90"/>
                  <a:gd name="T40" fmla="*/ 48 w 97"/>
                  <a:gd name="T41" fmla="*/ 27 h 90"/>
                  <a:gd name="T42" fmla="*/ 42 w 97"/>
                  <a:gd name="T43" fmla="*/ 31 h 90"/>
                  <a:gd name="T44" fmla="*/ 37 w 97"/>
                  <a:gd name="T45" fmla="*/ 34 h 90"/>
                  <a:gd name="T46" fmla="*/ 31 w 97"/>
                  <a:gd name="T47" fmla="*/ 38 h 90"/>
                  <a:gd name="T48" fmla="*/ 26 w 97"/>
                  <a:gd name="T49" fmla="*/ 42 h 90"/>
                  <a:gd name="T50" fmla="*/ 25 w 97"/>
                  <a:gd name="T51" fmla="*/ 43 h 90"/>
                  <a:gd name="T52" fmla="*/ 23 w 97"/>
                  <a:gd name="T53" fmla="*/ 45 h 90"/>
                  <a:gd name="T54" fmla="*/ 21 w 97"/>
                  <a:gd name="T55" fmla="*/ 45 h 90"/>
                  <a:gd name="T56" fmla="*/ 19 w 97"/>
                  <a:gd name="T57" fmla="*/ 45 h 90"/>
                  <a:gd name="T58" fmla="*/ 14 w 97"/>
                  <a:gd name="T59" fmla="*/ 41 h 90"/>
                  <a:gd name="T60" fmla="*/ 11 w 97"/>
                  <a:gd name="T61" fmla="*/ 35 h 90"/>
                  <a:gd name="T62" fmla="*/ 6 w 97"/>
                  <a:gd name="T63" fmla="*/ 30 h 90"/>
                  <a:gd name="T64" fmla="*/ 1 w 97"/>
                  <a:gd name="T65" fmla="*/ 25 h 90"/>
                  <a:gd name="T66" fmla="*/ 1 w 97"/>
                  <a:gd name="T67" fmla="*/ 22 h 90"/>
                  <a:gd name="T68" fmla="*/ 0 w 97"/>
                  <a:gd name="T69" fmla="*/ 21 h 90"/>
                  <a:gd name="T70" fmla="*/ 0 w 97"/>
                  <a:gd name="T71" fmla="*/ 18 h 90"/>
                  <a:gd name="T72" fmla="*/ 1 w 97"/>
                  <a:gd name="T73" fmla="*/ 17 h 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97" h="90">
                    <a:moveTo>
                      <a:pt x="3" y="33"/>
                    </a:moveTo>
                    <a:lnTo>
                      <a:pt x="7" y="31"/>
                    </a:lnTo>
                    <a:lnTo>
                      <a:pt x="8" y="29"/>
                    </a:lnTo>
                    <a:lnTo>
                      <a:pt x="10" y="28"/>
                    </a:lnTo>
                    <a:lnTo>
                      <a:pt x="13" y="26"/>
                    </a:lnTo>
                    <a:lnTo>
                      <a:pt x="22" y="23"/>
                    </a:lnTo>
                    <a:lnTo>
                      <a:pt x="30" y="20"/>
                    </a:lnTo>
                    <a:lnTo>
                      <a:pt x="36" y="16"/>
                    </a:lnTo>
                    <a:lnTo>
                      <a:pt x="45" y="13"/>
                    </a:lnTo>
                    <a:lnTo>
                      <a:pt x="51" y="10"/>
                    </a:lnTo>
                    <a:lnTo>
                      <a:pt x="59" y="6"/>
                    </a:lnTo>
                    <a:lnTo>
                      <a:pt x="66" y="3"/>
                    </a:lnTo>
                    <a:lnTo>
                      <a:pt x="74" y="0"/>
                    </a:lnTo>
                    <a:lnTo>
                      <a:pt x="81" y="1"/>
                    </a:lnTo>
                    <a:lnTo>
                      <a:pt x="84" y="6"/>
                    </a:lnTo>
                    <a:lnTo>
                      <a:pt x="88" y="13"/>
                    </a:lnTo>
                    <a:lnTo>
                      <a:pt x="89" y="20"/>
                    </a:lnTo>
                    <a:lnTo>
                      <a:pt x="94" y="28"/>
                    </a:lnTo>
                    <a:lnTo>
                      <a:pt x="96" y="36"/>
                    </a:lnTo>
                    <a:lnTo>
                      <a:pt x="97" y="44"/>
                    </a:lnTo>
                    <a:lnTo>
                      <a:pt x="96" y="53"/>
                    </a:lnTo>
                    <a:lnTo>
                      <a:pt x="84" y="61"/>
                    </a:lnTo>
                    <a:lnTo>
                      <a:pt x="74" y="67"/>
                    </a:lnTo>
                    <a:lnTo>
                      <a:pt x="63" y="76"/>
                    </a:lnTo>
                    <a:lnTo>
                      <a:pt x="53" y="84"/>
                    </a:lnTo>
                    <a:lnTo>
                      <a:pt x="50" y="86"/>
                    </a:lnTo>
                    <a:lnTo>
                      <a:pt x="46" y="89"/>
                    </a:lnTo>
                    <a:lnTo>
                      <a:pt x="43" y="90"/>
                    </a:lnTo>
                    <a:lnTo>
                      <a:pt x="38" y="90"/>
                    </a:lnTo>
                    <a:lnTo>
                      <a:pt x="28" y="81"/>
                    </a:lnTo>
                    <a:lnTo>
                      <a:pt x="22" y="69"/>
                    </a:lnTo>
                    <a:lnTo>
                      <a:pt x="13" y="59"/>
                    </a:lnTo>
                    <a:lnTo>
                      <a:pt x="3" y="49"/>
                    </a:lnTo>
                    <a:lnTo>
                      <a:pt x="2" y="44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3" y="33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Freeform 99"/>
              <p:cNvSpPr>
                <a:spLocks/>
              </p:cNvSpPr>
              <p:nvPr/>
            </p:nvSpPr>
            <p:spPr bwMode="auto">
              <a:xfrm>
                <a:off x="1009" y="2762"/>
                <a:ext cx="86" cy="76"/>
              </a:xfrm>
              <a:custGeom>
                <a:avLst/>
                <a:gdLst>
                  <a:gd name="T0" fmla="*/ 7 w 172"/>
                  <a:gd name="T1" fmla="*/ 12 h 151"/>
                  <a:gd name="T2" fmla="*/ 13 w 172"/>
                  <a:gd name="T3" fmla="*/ 9 h 151"/>
                  <a:gd name="T4" fmla="*/ 19 w 172"/>
                  <a:gd name="T5" fmla="*/ 5 h 151"/>
                  <a:gd name="T6" fmla="*/ 24 w 172"/>
                  <a:gd name="T7" fmla="*/ 2 h 151"/>
                  <a:gd name="T8" fmla="*/ 31 w 172"/>
                  <a:gd name="T9" fmla="*/ 0 h 151"/>
                  <a:gd name="T10" fmla="*/ 38 w 172"/>
                  <a:gd name="T11" fmla="*/ 4 h 151"/>
                  <a:gd name="T12" fmla="*/ 44 w 172"/>
                  <a:gd name="T13" fmla="*/ 10 h 151"/>
                  <a:gd name="T14" fmla="*/ 50 w 172"/>
                  <a:gd name="T15" fmla="*/ 17 h 151"/>
                  <a:gd name="T16" fmla="*/ 55 w 172"/>
                  <a:gd name="T17" fmla="*/ 23 h 151"/>
                  <a:gd name="T18" fmla="*/ 59 w 172"/>
                  <a:gd name="T19" fmla="*/ 27 h 151"/>
                  <a:gd name="T20" fmla="*/ 62 w 172"/>
                  <a:gd name="T21" fmla="*/ 32 h 151"/>
                  <a:gd name="T22" fmla="*/ 66 w 172"/>
                  <a:gd name="T23" fmla="*/ 36 h 151"/>
                  <a:gd name="T24" fmla="*/ 70 w 172"/>
                  <a:gd name="T25" fmla="*/ 41 h 151"/>
                  <a:gd name="T26" fmla="*/ 73 w 172"/>
                  <a:gd name="T27" fmla="*/ 45 h 151"/>
                  <a:gd name="T28" fmla="*/ 76 w 172"/>
                  <a:gd name="T29" fmla="*/ 50 h 151"/>
                  <a:gd name="T30" fmla="*/ 80 w 172"/>
                  <a:gd name="T31" fmla="*/ 53 h 151"/>
                  <a:gd name="T32" fmla="*/ 85 w 172"/>
                  <a:gd name="T33" fmla="*/ 55 h 151"/>
                  <a:gd name="T34" fmla="*/ 86 w 172"/>
                  <a:gd name="T35" fmla="*/ 57 h 151"/>
                  <a:gd name="T36" fmla="*/ 86 w 172"/>
                  <a:gd name="T37" fmla="*/ 59 h 151"/>
                  <a:gd name="T38" fmla="*/ 85 w 172"/>
                  <a:gd name="T39" fmla="*/ 61 h 151"/>
                  <a:gd name="T40" fmla="*/ 85 w 172"/>
                  <a:gd name="T41" fmla="*/ 63 h 151"/>
                  <a:gd name="T42" fmla="*/ 81 w 172"/>
                  <a:gd name="T43" fmla="*/ 64 h 151"/>
                  <a:gd name="T44" fmla="*/ 78 w 172"/>
                  <a:gd name="T45" fmla="*/ 67 h 151"/>
                  <a:gd name="T46" fmla="*/ 75 w 172"/>
                  <a:gd name="T47" fmla="*/ 69 h 151"/>
                  <a:gd name="T48" fmla="*/ 71 w 172"/>
                  <a:gd name="T49" fmla="*/ 69 h 151"/>
                  <a:gd name="T50" fmla="*/ 68 w 172"/>
                  <a:gd name="T51" fmla="*/ 71 h 151"/>
                  <a:gd name="T52" fmla="*/ 64 w 172"/>
                  <a:gd name="T53" fmla="*/ 73 h 151"/>
                  <a:gd name="T54" fmla="*/ 61 w 172"/>
                  <a:gd name="T55" fmla="*/ 74 h 151"/>
                  <a:gd name="T56" fmla="*/ 57 w 172"/>
                  <a:gd name="T57" fmla="*/ 76 h 151"/>
                  <a:gd name="T58" fmla="*/ 52 w 172"/>
                  <a:gd name="T59" fmla="*/ 76 h 151"/>
                  <a:gd name="T60" fmla="*/ 48 w 172"/>
                  <a:gd name="T61" fmla="*/ 73 h 151"/>
                  <a:gd name="T62" fmla="*/ 45 w 172"/>
                  <a:gd name="T63" fmla="*/ 68 h 151"/>
                  <a:gd name="T64" fmla="*/ 42 w 172"/>
                  <a:gd name="T65" fmla="*/ 64 h 151"/>
                  <a:gd name="T66" fmla="*/ 36 w 172"/>
                  <a:gd name="T67" fmla="*/ 57 h 151"/>
                  <a:gd name="T68" fmla="*/ 30 w 172"/>
                  <a:gd name="T69" fmla="*/ 51 h 151"/>
                  <a:gd name="T70" fmla="*/ 24 w 172"/>
                  <a:gd name="T71" fmla="*/ 46 h 151"/>
                  <a:gd name="T72" fmla="*/ 18 w 172"/>
                  <a:gd name="T73" fmla="*/ 41 h 151"/>
                  <a:gd name="T74" fmla="*/ 14 w 172"/>
                  <a:gd name="T75" fmla="*/ 35 h 151"/>
                  <a:gd name="T76" fmla="*/ 10 w 172"/>
                  <a:gd name="T77" fmla="*/ 30 h 151"/>
                  <a:gd name="T78" fmla="*/ 5 w 172"/>
                  <a:gd name="T79" fmla="*/ 25 h 151"/>
                  <a:gd name="T80" fmla="*/ 0 w 172"/>
                  <a:gd name="T81" fmla="*/ 20 h 151"/>
                  <a:gd name="T82" fmla="*/ 1 w 172"/>
                  <a:gd name="T83" fmla="*/ 17 h 151"/>
                  <a:gd name="T84" fmla="*/ 3 w 172"/>
                  <a:gd name="T85" fmla="*/ 16 h 151"/>
                  <a:gd name="T86" fmla="*/ 5 w 172"/>
                  <a:gd name="T87" fmla="*/ 15 h 151"/>
                  <a:gd name="T88" fmla="*/ 7 w 172"/>
                  <a:gd name="T89" fmla="*/ 12 h 1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72" h="151">
                    <a:moveTo>
                      <a:pt x="14" y="24"/>
                    </a:moveTo>
                    <a:lnTo>
                      <a:pt x="25" y="18"/>
                    </a:lnTo>
                    <a:lnTo>
                      <a:pt x="37" y="10"/>
                    </a:lnTo>
                    <a:lnTo>
                      <a:pt x="48" y="3"/>
                    </a:lnTo>
                    <a:lnTo>
                      <a:pt x="61" y="0"/>
                    </a:lnTo>
                    <a:lnTo>
                      <a:pt x="75" y="8"/>
                    </a:lnTo>
                    <a:lnTo>
                      <a:pt x="88" y="19"/>
                    </a:lnTo>
                    <a:lnTo>
                      <a:pt x="99" y="33"/>
                    </a:lnTo>
                    <a:lnTo>
                      <a:pt x="109" y="46"/>
                    </a:lnTo>
                    <a:lnTo>
                      <a:pt x="118" y="54"/>
                    </a:lnTo>
                    <a:lnTo>
                      <a:pt x="124" y="64"/>
                    </a:lnTo>
                    <a:lnTo>
                      <a:pt x="132" y="72"/>
                    </a:lnTo>
                    <a:lnTo>
                      <a:pt x="139" y="82"/>
                    </a:lnTo>
                    <a:lnTo>
                      <a:pt x="146" y="90"/>
                    </a:lnTo>
                    <a:lnTo>
                      <a:pt x="152" y="99"/>
                    </a:lnTo>
                    <a:lnTo>
                      <a:pt x="159" y="105"/>
                    </a:lnTo>
                    <a:lnTo>
                      <a:pt x="169" y="110"/>
                    </a:lnTo>
                    <a:lnTo>
                      <a:pt x="172" y="114"/>
                    </a:lnTo>
                    <a:lnTo>
                      <a:pt x="172" y="117"/>
                    </a:lnTo>
                    <a:lnTo>
                      <a:pt x="170" y="122"/>
                    </a:lnTo>
                    <a:lnTo>
                      <a:pt x="169" y="125"/>
                    </a:lnTo>
                    <a:lnTo>
                      <a:pt x="162" y="128"/>
                    </a:lnTo>
                    <a:lnTo>
                      <a:pt x="156" y="133"/>
                    </a:lnTo>
                    <a:lnTo>
                      <a:pt x="149" y="137"/>
                    </a:lnTo>
                    <a:lnTo>
                      <a:pt x="142" y="138"/>
                    </a:lnTo>
                    <a:lnTo>
                      <a:pt x="136" y="142"/>
                    </a:lnTo>
                    <a:lnTo>
                      <a:pt x="127" y="145"/>
                    </a:lnTo>
                    <a:lnTo>
                      <a:pt x="121" y="148"/>
                    </a:lnTo>
                    <a:lnTo>
                      <a:pt x="114" y="151"/>
                    </a:lnTo>
                    <a:lnTo>
                      <a:pt x="103" y="151"/>
                    </a:lnTo>
                    <a:lnTo>
                      <a:pt x="96" y="145"/>
                    </a:lnTo>
                    <a:lnTo>
                      <a:pt x="90" y="135"/>
                    </a:lnTo>
                    <a:lnTo>
                      <a:pt x="83" y="127"/>
                    </a:lnTo>
                    <a:lnTo>
                      <a:pt x="71" y="114"/>
                    </a:lnTo>
                    <a:lnTo>
                      <a:pt x="60" y="102"/>
                    </a:lnTo>
                    <a:lnTo>
                      <a:pt x="47" y="92"/>
                    </a:lnTo>
                    <a:lnTo>
                      <a:pt x="35" y="81"/>
                    </a:lnTo>
                    <a:lnTo>
                      <a:pt x="28" y="69"/>
                    </a:lnTo>
                    <a:lnTo>
                      <a:pt x="20" y="59"/>
                    </a:lnTo>
                    <a:lnTo>
                      <a:pt x="10" y="49"/>
                    </a:lnTo>
                    <a:lnTo>
                      <a:pt x="0" y="39"/>
                    </a:lnTo>
                    <a:lnTo>
                      <a:pt x="2" y="33"/>
                    </a:lnTo>
                    <a:lnTo>
                      <a:pt x="5" y="31"/>
                    </a:lnTo>
                    <a:lnTo>
                      <a:pt x="10" y="29"/>
                    </a:lnTo>
                    <a:lnTo>
                      <a:pt x="14" y="24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Freeform 100"/>
              <p:cNvSpPr>
                <a:spLocks/>
              </p:cNvSpPr>
              <p:nvPr/>
            </p:nvSpPr>
            <p:spPr bwMode="auto">
              <a:xfrm>
                <a:off x="1054" y="2128"/>
                <a:ext cx="272" cy="313"/>
              </a:xfrm>
              <a:custGeom>
                <a:avLst/>
                <a:gdLst>
                  <a:gd name="T0" fmla="*/ 33 w 543"/>
                  <a:gd name="T1" fmla="*/ 204 h 627"/>
                  <a:gd name="T2" fmla="*/ 58 w 543"/>
                  <a:gd name="T3" fmla="*/ 199 h 627"/>
                  <a:gd name="T4" fmla="*/ 69 w 543"/>
                  <a:gd name="T5" fmla="*/ 200 h 627"/>
                  <a:gd name="T6" fmla="*/ 74 w 543"/>
                  <a:gd name="T7" fmla="*/ 222 h 627"/>
                  <a:gd name="T8" fmla="*/ 83 w 543"/>
                  <a:gd name="T9" fmla="*/ 234 h 627"/>
                  <a:gd name="T10" fmla="*/ 99 w 543"/>
                  <a:gd name="T11" fmla="*/ 244 h 627"/>
                  <a:gd name="T12" fmla="*/ 114 w 543"/>
                  <a:gd name="T13" fmla="*/ 247 h 627"/>
                  <a:gd name="T14" fmla="*/ 137 w 543"/>
                  <a:gd name="T15" fmla="*/ 246 h 627"/>
                  <a:gd name="T16" fmla="*/ 159 w 543"/>
                  <a:gd name="T17" fmla="*/ 232 h 627"/>
                  <a:gd name="T18" fmla="*/ 177 w 543"/>
                  <a:gd name="T19" fmla="*/ 207 h 627"/>
                  <a:gd name="T20" fmla="*/ 172 w 543"/>
                  <a:gd name="T21" fmla="*/ 173 h 627"/>
                  <a:gd name="T22" fmla="*/ 178 w 543"/>
                  <a:gd name="T23" fmla="*/ 160 h 627"/>
                  <a:gd name="T24" fmla="*/ 193 w 543"/>
                  <a:gd name="T25" fmla="*/ 139 h 627"/>
                  <a:gd name="T26" fmla="*/ 199 w 543"/>
                  <a:gd name="T27" fmla="*/ 109 h 627"/>
                  <a:gd name="T28" fmla="*/ 179 w 543"/>
                  <a:gd name="T29" fmla="*/ 88 h 627"/>
                  <a:gd name="T30" fmla="*/ 162 w 543"/>
                  <a:gd name="T31" fmla="*/ 84 h 627"/>
                  <a:gd name="T32" fmla="*/ 149 w 543"/>
                  <a:gd name="T33" fmla="*/ 86 h 627"/>
                  <a:gd name="T34" fmla="*/ 131 w 543"/>
                  <a:gd name="T35" fmla="*/ 95 h 627"/>
                  <a:gd name="T36" fmla="*/ 131 w 543"/>
                  <a:gd name="T37" fmla="*/ 109 h 627"/>
                  <a:gd name="T38" fmla="*/ 142 w 543"/>
                  <a:gd name="T39" fmla="*/ 109 h 627"/>
                  <a:gd name="T40" fmla="*/ 156 w 543"/>
                  <a:gd name="T41" fmla="*/ 109 h 627"/>
                  <a:gd name="T42" fmla="*/ 166 w 543"/>
                  <a:gd name="T43" fmla="*/ 119 h 627"/>
                  <a:gd name="T44" fmla="*/ 160 w 543"/>
                  <a:gd name="T45" fmla="*/ 138 h 627"/>
                  <a:gd name="T46" fmla="*/ 143 w 543"/>
                  <a:gd name="T47" fmla="*/ 144 h 627"/>
                  <a:gd name="T48" fmla="*/ 129 w 543"/>
                  <a:gd name="T49" fmla="*/ 150 h 627"/>
                  <a:gd name="T50" fmla="*/ 141 w 543"/>
                  <a:gd name="T51" fmla="*/ 166 h 627"/>
                  <a:gd name="T52" fmla="*/ 148 w 543"/>
                  <a:gd name="T53" fmla="*/ 185 h 627"/>
                  <a:gd name="T54" fmla="*/ 138 w 543"/>
                  <a:gd name="T55" fmla="*/ 203 h 627"/>
                  <a:gd name="T56" fmla="*/ 121 w 543"/>
                  <a:gd name="T57" fmla="*/ 214 h 627"/>
                  <a:gd name="T58" fmla="*/ 99 w 543"/>
                  <a:gd name="T59" fmla="*/ 213 h 627"/>
                  <a:gd name="T60" fmla="*/ 89 w 543"/>
                  <a:gd name="T61" fmla="*/ 203 h 627"/>
                  <a:gd name="T62" fmla="*/ 94 w 543"/>
                  <a:gd name="T63" fmla="*/ 180 h 627"/>
                  <a:gd name="T64" fmla="*/ 109 w 543"/>
                  <a:gd name="T65" fmla="*/ 79 h 627"/>
                  <a:gd name="T66" fmla="*/ 114 w 543"/>
                  <a:gd name="T67" fmla="*/ 28 h 627"/>
                  <a:gd name="T68" fmla="*/ 129 w 543"/>
                  <a:gd name="T69" fmla="*/ 6 h 627"/>
                  <a:gd name="T70" fmla="*/ 149 w 543"/>
                  <a:gd name="T71" fmla="*/ 7 h 627"/>
                  <a:gd name="T72" fmla="*/ 169 w 543"/>
                  <a:gd name="T73" fmla="*/ 21 h 627"/>
                  <a:gd name="T74" fmla="*/ 189 w 543"/>
                  <a:gd name="T75" fmla="*/ 34 h 627"/>
                  <a:gd name="T76" fmla="*/ 209 w 543"/>
                  <a:gd name="T77" fmla="*/ 48 h 627"/>
                  <a:gd name="T78" fmla="*/ 230 w 543"/>
                  <a:gd name="T79" fmla="*/ 61 h 627"/>
                  <a:gd name="T80" fmla="*/ 250 w 543"/>
                  <a:gd name="T81" fmla="*/ 74 h 627"/>
                  <a:gd name="T82" fmla="*/ 269 w 543"/>
                  <a:gd name="T83" fmla="*/ 86 h 627"/>
                  <a:gd name="T84" fmla="*/ 262 w 543"/>
                  <a:gd name="T85" fmla="*/ 108 h 627"/>
                  <a:gd name="T86" fmla="*/ 240 w 543"/>
                  <a:gd name="T87" fmla="*/ 138 h 627"/>
                  <a:gd name="T88" fmla="*/ 219 w 543"/>
                  <a:gd name="T89" fmla="*/ 182 h 627"/>
                  <a:gd name="T90" fmla="*/ 197 w 543"/>
                  <a:gd name="T91" fmla="*/ 223 h 627"/>
                  <a:gd name="T92" fmla="*/ 172 w 543"/>
                  <a:gd name="T93" fmla="*/ 262 h 627"/>
                  <a:gd name="T94" fmla="*/ 157 w 543"/>
                  <a:gd name="T95" fmla="*/ 288 h 627"/>
                  <a:gd name="T96" fmla="*/ 150 w 543"/>
                  <a:gd name="T97" fmla="*/ 298 h 627"/>
                  <a:gd name="T98" fmla="*/ 146 w 543"/>
                  <a:gd name="T99" fmla="*/ 310 h 627"/>
                  <a:gd name="T100" fmla="*/ 134 w 543"/>
                  <a:gd name="T101" fmla="*/ 310 h 627"/>
                  <a:gd name="T102" fmla="*/ 128 w 543"/>
                  <a:gd name="T103" fmla="*/ 307 h 627"/>
                  <a:gd name="T104" fmla="*/ 100 w 543"/>
                  <a:gd name="T105" fmla="*/ 296 h 627"/>
                  <a:gd name="T106" fmla="*/ 66 w 543"/>
                  <a:gd name="T107" fmla="*/ 279 h 627"/>
                  <a:gd name="T108" fmla="*/ 34 w 543"/>
                  <a:gd name="T109" fmla="*/ 265 h 627"/>
                  <a:gd name="T110" fmla="*/ 6 w 543"/>
                  <a:gd name="T111" fmla="*/ 251 h 627"/>
                  <a:gd name="T112" fmla="*/ 11 w 543"/>
                  <a:gd name="T113" fmla="*/ 219 h 62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543" h="627">
                    <a:moveTo>
                      <a:pt x="30" y="422"/>
                    </a:moveTo>
                    <a:lnTo>
                      <a:pt x="41" y="417"/>
                    </a:lnTo>
                    <a:lnTo>
                      <a:pt x="55" y="414"/>
                    </a:lnTo>
                    <a:lnTo>
                      <a:pt x="66" y="409"/>
                    </a:lnTo>
                    <a:lnTo>
                      <a:pt x="79" y="406"/>
                    </a:lnTo>
                    <a:lnTo>
                      <a:pt x="91" y="403"/>
                    </a:lnTo>
                    <a:lnTo>
                      <a:pt x="104" y="399"/>
                    </a:lnTo>
                    <a:lnTo>
                      <a:pt x="116" y="398"/>
                    </a:lnTo>
                    <a:lnTo>
                      <a:pt x="129" y="396"/>
                    </a:lnTo>
                    <a:lnTo>
                      <a:pt x="132" y="396"/>
                    </a:lnTo>
                    <a:lnTo>
                      <a:pt x="136" y="398"/>
                    </a:lnTo>
                    <a:lnTo>
                      <a:pt x="137" y="401"/>
                    </a:lnTo>
                    <a:lnTo>
                      <a:pt x="137" y="404"/>
                    </a:lnTo>
                    <a:lnTo>
                      <a:pt x="140" y="417"/>
                    </a:lnTo>
                    <a:lnTo>
                      <a:pt x="144" y="432"/>
                    </a:lnTo>
                    <a:lnTo>
                      <a:pt x="147" y="445"/>
                    </a:lnTo>
                    <a:lnTo>
                      <a:pt x="155" y="457"/>
                    </a:lnTo>
                    <a:lnTo>
                      <a:pt x="160" y="460"/>
                    </a:lnTo>
                    <a:lnTo>
                      <a:pt x="164" y="464"/>
                    </a:lnTo>
                    <a:lnTo>
                      <a:pt x="165" y="469"/>
                    </a:lnTo>
                    <a:lnTo>
                      <a:pt x="170" y="472"/>
                    </a:lnTo>
                    <a:lnTo>
                      <a:pt x="177" y="480"/>
                    </a:lnTo>
                    <a:lnTo>
                      <a:pt x="187" y="485"/>
                    </a:lnTo>
                    <a:lnTo>
                      <a:pt x="198" y="488"/>
                    </a:lnTo>
                    <a:lnTo>
                      <a:pt x="210" y="490"/>
                    </a:lnTo>
                    <a:lnTo>
                      <a:pt x="215" y="493"/>
                    </a:lnTo>
                    <a:lnTo>
                      <a:pt x="221" y="493"/>
                    </a:lnTo>
                    <a:lnTo>
                      <a:pt x="228" y="495"/>
                    </a:lnTo>
                    <a:lnTo>
                      <a:pt x="233" y="498"/>
                    </a:lnTo>
                    <a:lnTo>
                      <a:pt x="246" y="498"/>
                    </a:lnTo>
                    <a:lnTo>
                      <a:pt x="261" y="495"/>
                    </a:lnTo>
                    <a:lnTo>
                      <a:pt x="273" y="492"/>
                    </a:lnTo>
                    <a:lnTo>
                      <a:pt x="286" y="485"/>
                    </a:lnTo>
                    <a:lnTo>
                      <a:pt x="296" y="478"/>
                    </a:lnTo>
                    <a:lnTo>
                      <a:pt x="307" y="472"/>
                    </a:lnTo>
                    <a:lnTo>
                      <a:pt x="317" y="464"/>
                    </a:lnTo>
                    <a:lnTo>
                      <a:pt x="327" y="454"/>
                    </a:lnTo>
                    <a:lnTo>
                      <a:pt x="337" y="441"/>
                    </a:lnTo>
                    <a:lnTo>
                      <a:pt x="345" y="429"/>
                    </a:lnTo>
                    <a:lnTo>
                      <a:pt x="353" y="414"/>
                    </a:lnTo>
                    <a:lnTo>
                      <a:pt x="357" y="399"/>
                    </a:lnTo>
                    <a:lnTo>
                      <a:pt x="355" y="381"/>
                    </a:lnTo>
                    <a:lnTo>
                      <a:pt x="349" y="363"/>
                    </a:lnTo>
                    <a:lnTo>
                      <a:pt x="344" y="347"/>
                    </a:lnTo>
                    <a:lnTo>
                      <a:pt x="339" y="328"/>
                    </a:lnTo>
                    <a:lnTo>
                      <a:pt x="345" y="325"/>
                    </a:lnTo>
                    <a:lnTo>
                      <a:pt x="350" y="322"/>
                    </a:lnTo>
                    <a:lnTo>
                      <a:pt x="355" y="320"/>
                    </a:lnTo>
                    <a:lnTo>
                      <a:pt x="360" y="317"/>
                    </a:lnTo>
                    <a:lnTo>
                      <a:pt x="370" y="305"/>
                    </a:lnTo>
                    <a:lnTo>
                      <a:pt x="378" y="292"/>
                    </a:lnTo>
                    <a:lnTo>
                      <a:pt x="386" y="279"/>
                    </a:lnTo>
                    <a:lnTo>
                      <a:pt x="393" y="264"/>
                    </a:lnTo>
                    <a:lnTo>
                      <a:pt x="398" y="249"/>
                    </a:lnTo>
                    <a:lnTo>
                      <a:pt x="400" y="234"/>
                    </a:lnTo>
                    <a:lnTo>
                      <a:pt x="398" y="218"/>
                    </a:lnTo>
                    <a:lnTo>
                      <a:pt x="391" y="203"/>
                    </a:lnTo>
                    <a:lnTo>
                      <a:pt x="383" y="191"/>
                    </a:lnTo>
                    <a:lnTo>
                      <a:pt x="372" y="183"/>
                    </a:lnTo>
                    <a:lnTo>
                      <a:pt x="358" y="177"/>
                    </a:lnTo>
                    <a:lnTo>
                      <a:pt x="345" y="170"/>
                    </a:lnTo>
                    <a:lnTo>
                      <a:pt x="339" y="168"/>
                    </a:lnTo>
                    <a:lnTo>
                      <a:pt x="332" y="167"/>
                    </a:lnTo>
                    <a:lnTo>
                      <a:pt x="324" y="168"/>
                    </a:lnTo>
                    <a:lnTo>
                      <a:pt x="317" y="168"/>
                    </a:lnTo>
                    <a:lnTo>
                      <a:pt x="311" y="170"/>
                    </a:lnTo>
                    <a:lnTo>
                      <a:pt x="304" y="172"/>
                    </a:lnTo>
                    <a:lnTo>
                      <a:pt x="297" y="172"/>
                    </a:lnTo>
                    <a:lnTo>
                      <a:pt x="291" y="173"/>
                    </a:lnTo>
                    <a:lnTo>
                      <a:pt x="281" y="178"/>
                    </a:lnTo>
                    <a:lnTo>
                      <a:pt x="271" y="183"/>
                    </a:lnTo>
                    <a:lnTo>
                      <a:pt x="261" y="190"/>
                    </a:lnTo>
                    <a:lnTo>
                      <a:pt x="256" y="198"/>
                    </a:lnTo>
                    <a:lnTo>
                      <a:pt x="256" y="205"/>
                    </a:lnTo>
                    <a:lnTo>
                      <a:pt x="258" y="211"/>
                    </a:lnTo>
                    <a:lnTo>
                      <a:pt x="261" y="218"/>
                    </a:lnTo>
                    <a:lnTo>
                      <a:pt x="264" y="223"/>
                    </a:lnTo>
                    <a:lnTo>
                      <a:pt x="271" y="221"/>
                    </a:lnTo>
                    <a:lnTo>
                      <a:pt x="278" y="218"/>
                    </a:lnTo>
                    <a:lnTo>
                      <a:pt x="284" y="218"/>
                    </a:lnTo>
                    <a:lnTo>
                      <a:pt x="292" y="216"/>
                    </a:lnTo>
                    <a:lnTo>
                      <a:pt x="299" y="216"/>
                    </a:lnTo>
                    <a:lnTo>
                      <a:pt x="306" y="218"/>
                    </a:lnTo>
                    <a:lnTo>
                      <a:pt x="312" y="219"/>
                    </a:lnTo>
                    <a:lnTo>
                      <a:pt x="319" y="223"/>
                    </a:lnTo>
                    <a:lnTo>
                      <a:pt x="324" y="228"/>
                    </a:lnTo>
                    <a:lnTo>
                      <a:pt x="329" y="234"/>
                    </a:lnTo>
                    <a:lnTo>
                      <a:pt x="332" y="239"/>
                    </a:lnTo>
                    <a:lnTo>
                      <a:pt x="335" y="246"/>
                    </a:lnTo>
                    <a:lnTo>
                      <a:pt x="334" y="257"/>
                    </a:lnTo>
                    <a:lnTo>
                      <a:pt x="329" y="267"/>
                    </a:lnTo>
                    <a:lnTo>
                      <a:pt x="320" y="276"/>
                    </a:lnTo>
                    <a:lnTo>
                      <a:pt x="312" y="284"/>
                    </a:lnTo>
                    <a:lnTo>
                      <a:pt x="304" y="285"/>
                    </a:lnTo>
                    <a:lnTo>
                      <a:pt x="296" y="287"/>
                    </a:lnTo>
                    <a:lnTo>
                      <a:pt x="286" y="289"/>
                    </a:lnTo>
                    <a:lnTo>
                      <a:pt x="278" y="289"/>
                    </a:lnTo>
                    <a:lnTo>
                      <a:pt x="269" y="292"/>
                    </a:lnTo>
                    <a:lnTo>
                      <a:pt x="263" y="295"/>
                    </a:lnTo>
                    <a:lnTo>
                      <a:pt x="258" y="300"/>
                    </a:lnTo>
                    <a:lnTo>
                      <a:pt x="256" y="309"/>
                    </a:lnTo>
                    <a:lnTo>
                      <a:pt x="264" y="318"/>
                    </a:lnTo>
                    <a:lnTo>
                      <a:pt x="273" y="325"/>
                    </a:lnTo>
                    <a:lnTo>
                      <a:pt x="281" y="332"/>
                    </a:lnTo>
                    <a:lnTo>
                      <a:pt x="289" y="342"/>
                    </a:lnTo>
                    <a:lnTo>
                      <a:pt x="294" y="350"/>
                    </a:lnTo>
                    <a:lnTo>
                      <a:pt x="296" y="360"/>
                    </a:lnTo>
                    <a:lnTo>
                      <a:pt x="296" y="370"/>
                    </a:lnTo>
                    <a:lnTo>
                      <a:pt x="294" y="380"/>
                    </a:lnTo>
                    <a:lnTo>
                      <a:pt x="289" y="389"/>
                    </a:lnTo>
                    <a:lnTo>
                      <a:pt x="282" y="398"/>
                    </a:lnTo>
                    <a:lnTo>
                      <a:pt x="276" y="406"/>
                    </a:lnTo>
                    <a:lnTo>
                      <a:pt x="268" y="413"/>
                    </a:lnTo>
                    <a:lnTo>
                      <a:pt x="259" y="419"/>
                    </a:lnTo>
                    <a:lnTo>
                      <a:pt x="251" y="424"/>
                    </a:lnTo>
                    <a:lnTo>
                      <a:pt x="241" y="429"/>
                    </a:lnTo>
                    <a:lnTo>
                      <a:pt x="231" y="432"/>
                    </a:lnTo>
                    <a:lnTo>
                      <a:pt x="220" y="434"/>
                    </a:lnTo>
                    <a:lnTo>
                      <a:pt x="208" y="431"/>
                    </a:lnTo>
                    <a:lnTo>
                      <a:pt x="198" y="426"/>
                    </a:lnTo>
                    <a:lnTo>
                      <a:pt x="188" y="421"/>
                    </a:lnTo>
                    <a:lnTo>
                      <a:pt x="185" y="416"/>
                    </a:lnTo>
                    <a:lnTo>
                      <a:pt x="180" y="411"/>
                    </a:lnTo>
                    <a:lnTo>
                      <a:pt x="177" y="406"/>
                    </a:lnTo>
                    <a:lnTo>
                      <a:pt x="177" y="399"/>
                    </a:lnTo>
                    <a:lnTo>
                      <a:pt x="185" y="388"/>
                    </a:lnTo>
                    <a:lnTo>
                      <a:pt x="188" y="375"/>
                    </a:lnTo>
                    <a:lnTo>
                      <a:pt x="188" y="360"/>
                    </a:lnTo>
                    <a:lnTo>
                      <a:pt x="192" y="345"/>
                    </a:lnTo>
                    <a:lnTo>
                      <a:pt x="202" y="282"/>
                    </a:lnTo>
                    <a:lnTo>
                      <a:pt x="210" y="219"/>
                    </a:lnTo>
                    <a:lnTo>
                      <a:pt x="218" y="158"/>
                    </a:lnTo>
                    <a:lnTo>
                      <a:pt x="223" y="94"/>
                    </a:lnTo>
                    <a:lnTo>
                      <a:pt x="225" y="81"/>
                    </a:lnTo>
                    <a:lnTo>
                      <a:pt x="226" y="69"/>
                    </a:lnTo>
                    <a:lnTo>
                      <a:pt x="228" y="56"/>
                    </a:lnTo>
                    <a:lnTo>
                      <a:pt x="230" y="45"/>
                    </a:lnTo>
                    <a:lnTo>
                      <a:pt x="240" y="35"/>
                    </a:lnTo>
                    <a:lnTo>
                      <a:pt x="248" y="23"/>
                    </a:lnTo>
                    <a:lnTo>
                      <a:pt x="258" y="12"/>
                    </a:lnTo>
                    <a:lnTo>
                      <a:pt x="266" y="0"/>
                    </a:lnTo>
                    <a:lnTo>
                      <a:pt x="278" y="5"/>
                    </a:lnTo>
                    <a:lnTo>
                      <a:pt x="287" y="10"/>
                    </a:lnTo>
                    <a:lnTo>
                      <a:pt x="297" y="15"/>
                    </a:lnTo>
                    <a:lnTo>
                      <a:pt x="307" y="22"/>
                    </a:lnTo>
                    <a:lnTo>
                      <a:pt x="317" y="30"/>
                    </a:lnTo>
                    <a:lnTo>
                      <a:pt x="327" y="36"/>
                    </a:lnTo>
                    <a:lnTo>
                      <a:pt x="337" y="43"/>
                    </a:lnTo>
                    <a:lnTo>
                      <a:pt x="347" y="50"/>
                    </a:lnTo>
                    <a:lnTo>
                      <a:pt x="358" y="55"/>
                    </a:lnTo>
                    <a:lnTo>
                      <a:pt x="368" y="61"/>
                    </a:lnTo>
                    <a:lnTo>
                      <a:pt x="378" y="68"/>
                    </a:lnTo>
                    <a:lnTo>
                      <a:pt x="388" y="76"/>
                    </a:lnTo>
                    <a:lnTo>
                      <a:pt x="398" y="83"/>
                    </a:lnTo>
                    <a:lnTo>
                      <a:pt x="408" y="91"/>
                    </a:lnTo>
                    <a:lnTo>
                      <a:pt x="418" y="96"/>
                    </a:lnTo>
                    <a:lnTo>
                      <a:pt x="429" y="101"/>
                    </a:lnTo>
                    <a:lnTo>
                      <a:pt x="439" y="107"/>
                    </a:lnTo>
                    <a:lnTo>
                      <a:pt x="449" y="116"/>
                    </a:lnTo>
                    <a:lnTo>
                      <a:pt x="459" y="122"/>
                    </a:lnTo>
                    <a:lnTo>
                      <a:pt x="469" y="129"/>
                    </a:lnTo>
                    <a:lnTo>
                      <a:pt x="479" y="135"/>
                    </a:lnTo>
                    <a:lnTo>
                      <a:pt x="489" y="142"/>
                    </a:lnTo>
                    <a:lnTo>
                      <a:pt x="499" y="149"/>
                    </a:lnTo>
                    <a:lnTo>
                      <a:pt x="509" y="157"/>
                    </a:lnTo>
                    <a:lnTo>
                      <a:pt x="519" y="162"/>
                    </a:lnTo>
                    <a:lnTo>
                      <a:pt x="528" y="167"/>
                    </a:lnTo>
                    <a:lnTo>
                      <a:pt x="537" y="173"/>
                    </a:lnTo>
                    <a:lnTo>
                      <a:pt x="543" y="180"/>
                    </a:lnTo>
                    <a:lnTo>
                      <a:pt x="537" y="193"/>
                    </a:lnTo>
                    <a:lnTo>
                      <a:pt x="532" y="205"/>
                    </a:lnTo>
                    <a:lnTo>
                      <a:pt x="524" y="216"/>
                    </a:lnTo>
                    <a:lnTo>
                      <a:pt x="515" y="226"/>
                    </a:lnTo>
                    <a:lnTo>
                      <a:pt x="504" y="243"/>
                    </a:lnTo>
                    <a:lnTo>
                      <a:pt x="491" y="259"/>
                    </a:lnTo>
                    <a:lnTo>
                      <a:pt x="479" y="276"/>
                    </a:lnTo>
                    <a:lnTo>
                      <a:pt x="469" y="294"/>
                    </a:lnTo>
                    <a:lnTo>
                      <a:pt x="457" y="317"/>
                    </a:lnTo>
                    <a:lnTo>
                      <a:pt x="448" y="340"/>
                    </a:lnTo>
                    <a:lnTo>
                      <a:pt x="438" y="365"/>
                    </a:lnTo>
                    <a:lnTo>
                      <a:pt x="429" y="388"/>
                    </a:lnTo>
                    <a:lnTo>
                      <a:pt x="418" y="408"/>
                    </a:lnTo>
                    <a:lnTo>
                      <a:pt x="406" y="427"/>
                    </a:lnTo>
                    <a:lnTo>
                      <a:pt x="393" y="447"/>
                    </a:lnTo>
                    <a:lnTo>
                      <a:pt x="380" y="465"/>
                    </a:lnTo>
                    <a:lnTo>
                      <a:pt x="367" y="485"/>
                    </a:lnTo>
                    <a:lnTo>
                      <a:pt x="355" y="505"/>
                    </a:lnTo>
                    <a:lnTo>
                      <a:pt x="344" y="525"/>
                    </a:lnTo>
                    <a:lnTo>
                      <a:pt x="332" y="544"/>
                    </a:lnTo>
                    <a:lnTo>
                      <a:pt x="327" y="556"/>
                    </a:lnTo>
                    <a:lnTo>
                      <a:pt x="320" y="566"/>
                    </a:lnTo>
                    <a:lnTo>
                      <a:pt x="314" y="577"/>
                    </a:lnTo>
                    <a:lnTo>
                      <a:pt x="309" y="591"/>
                    </a:lnTo>
                    <a:lnTo>
                      <a:pt x="306" y="592"/>
                    </a:lnTo>
                    <a:lnTo>
                      <a:pt x="302" y="594"/>
                    </a:lnTo>
                    <a:lnTo>
                      <a:pt x="299" y="597"/>
                    </a:lnTo>
                    <a:lnTo>
                      <a:pt x="297" y="601"/>
                    </a:lnTo>
                    <a:lnTo>
                      <a:pt x="297" y="607"/>
                    </a:lnTo>
                    <a:lnTo>
                      <a:pt x="294" y="614"/>
                    </a:lnTo>
                    <a:lnTo>
                      <a:pt x="291" y="620"/>
                    </a:lnTo>
                    <a:lnTo>
                      <a:pt x="286" y="627"/>
                    </a:lnTo>
                    <a:lnTo>
                      <a:pt x="279" y="627"/>
                    </a:lnTo>
                    <a:lnTo>
                      <a:pt x="274" y="624"/>
                    </a:lnTo>
                    <a:lnTo>
                      <a:pt x="268" y="620"/>
                    </a:lnTo>
                    <a:lnTo>
                      <a:pt x="263" y="619"/>
                    </a:lnTo>
                    <a:lnTo>
                      <a:pt x="261" y="617"/>
                    </a:lnTo>
                    <a:lnTo>
                      <a:pt x="258" y="615"/>
                    </a:lnTo>
                    <a:lnTo>
                      <a:pt x="256" y="614"/>
                    </a:lnTo>
                    <a:lnTo>
                      <a:pt x="253" y="612"/>
                    </a:lnTo>
                    <a:lnTo>
                      <a:pt x="235" y="607"/>
                    </a:lnTo>
                    <a:lnTo>
                      <a:pt x="216" y="599"/>
                    </a:lnTo>
                    <a:lnTo>
                      <a:pt x="200" y="592"/>
                    </a:lnTo>
                    <a:lnTo>
                      <a:pt x="183" y="584"/>
                    </a:lnTo>
                    <a:lnTo>
                      <a:pt x="165" y="574"/>
                    </a:lnTo>
                    <a:lnTo>
                      <a:pt x="149" y="566"/>
                    </a:lnTo>
                    <a:lnTo>
                      <a:pt x="131" y="558"/>
                    </a:lnTo>
                    <a:lnTo>
                      <a:pt x="112" y="551"/>
                    </a:lnTo>
                    <a:lnTo>
                      <a:pt x="98" y="544"/>
                    </a:lnTo>
                    <a:lnTo>
                      <a:pt x="83" y="538"/>
                    </a:lnTo>
                    <a:lnTo>
                      <a:pt x="68" y="531"/>
                    </a:lnTo>
                    <a:lnTo>
                      <a:pt x="55" y="525"/>
                    </a:lnTo>
                    <a:lnTo>
                      <a:pt x="40" y="518"/>
                    </a:lnTo>
                    <a:lnTo>
                      <a:pt x="25" y="510"/>
                    </a:lnTo>
                    <a:lnTo>
                      <a:pt x="12" y="502"/>
                    </a:lnTo>
                    <a:lnTo>
                      <a:pt x="0" y="490"/>
                    </a:lnTo>
                    <a:lnTo>
                      <a:pt x="7" y="472"/>
                    </a:lnTo>
                    <a:lnTo>
                      <a:pt x="13" y="455"/>
                    </a:lnTo>
                    <a:lnTo>
                      <a:pt x="22" y="439"/>
                    </a:lnTo>
                    <a:lnTo>
                      <a:pt x="30" y="422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Freeform 101"/>
              <p:cNvSpPr>
                <a:spLocks/>
              </p:cNvSpPr>
              <p:nvPr/>
            </p:nvSpPr>
            <p:spPr bwMode="auto">
              <a:xfrm>
                <a:off x="1235" y="2333"/>
                <a:ext cx="191" cy="108"/>
              </a:xfrm>
              <a:custGeom>
                <a:avLst/>
                <a:gdLst>
                  <a:gd name="T0" fmla="*/ 31 w 381"/>
                  <a:gd name="T1" fmla="*/ 50 h 216"/>
                  <a:gd name="T2" fmla="*/ 41 w 381"/>
                  <a:gd name="T3" fmla="*/ 38 h 216"/>
                  <a:gd name="T4" fmla="*/ 50 w 381"/>
                  <a:gd name="T5" fmla="*/ 24 h 216"/>
                  <a:gd name="T6" fmla="*/ 62 w 381"/>
                  <a:gd name="T7" fmla="*/ 8 h 216"/>
                  <a:gd name="T8" fmla="*/ 67 w 381"/>
                  <a:gd name="T9" fmla="*/ 0 h 216"/>
                  <a:gd name="T10" fmla="*/ 69 w 381"/>
                  <a:gd name="T11" fmla="*/ 11 h 216"/>
                  <a:gd name="T12" fmla="*/ 69 w 381"/>
                  <a:gd name="T13" fmla="*/ 32 h 216"/>
                  <a:gd name="T14" fmla="*/ 74 w 381"/>
                  <a:gd name="T15" fmla="*/ 45 h 216"/>
                  <a:gd name="T16" fmla="*/ 85 w 381"/>
                  <a:gd name="T17" fmla="*/ 46 h 216"/>
                  <a:gd name="T18" fmla="*/ 98 w 381"/>
                  <a:gd name="T19" fmla="*/ 47 h 216"/>
                  <a:gd name="T20" fmla="*/ 112 w 381"/>
                  <a:gd name="T21" fmla="*/ 49 h 216"/>
                  <a:gd name="T22" fmla="*/ 126 w 381"/>
                  <a:gd name="T23" fmla="*/ 51 h 216"/>
                  <a:gd name="T24" fmla="*/ 140 w 381"/>
                  <a:gd name="T25" fmla="*/ 52 h 216"/>
                  <a:gd name="T26" fmla="*/ 152 w 381"/>
                  <a:gd name="T27" fmla="*/ 53 h 216"/>
                  <a:gd name="T28" fmla="*/ 163 w 381"/>
                  <a:gd name="T29" fmla="*/ 55 h 216"/>
                  <a:gd name="T30" fmla="*/ 173 w 381"/>
                  <a:gd name="T31" fmla="*/ 55 h 216"/>
                  <a:gd name="T32" fmla="*/ 184 w 381"/>
                  <a:gd name="T33" fmla="*/ 56 h 216"/>
                  <a:gd name="T34" fmla="*/ 190 w 381"/>
                  <a:gd name="T35" fmla="*/ 58 h 216"/>
                  <a:gd name="T36" fmla="*/ 190 w 381"/>
                  <a:gd name="T37" fmla="*/ 60 h 216"/>
                  <a:gd name="T38" fmla="*/ 184 w 381"/>
                  <a:gd name="T39" fmla="*/ 65 h 216"/>
                  <a:gd name="T40" fmla="*/ 173 w 381"/>
                  <a:gd name="T41" fmla="*/ 75 h 216"/>
                  <a:gd name="T42" fmla="*/ 163 w 381"/>
                  <a:gd name="T43" fmla="*/ 84 h 216"/>
                  <a:gd name="T44" fmla="*/ 152 w 381"/>
                  <a:gd name="T45" fmla="*/ 95 h 216"/>
                  <a:gd name="T46" fmla="*/ 145 w 381"/>
                  <a:gd name="T47" fmla="*/ 102 h 216"/>
                  <a:gd name="T48" fmla="*/ 121 w 381"/>
                  <a:gd name="T49" fmla="*/ 102 h 216"/>
                  <a:gd name="T50" fmla="*/ 99 w 381"/>
                  <a:gd name="T51" fmla="*/ 102 h 216"/>
                  <a:gd name="T52" fmla="*/ 76 w 381"/>
                  <a:gd name="T53" fmla="*/ 103 h 216"/>
                  <a:gd name="T54" fmla="*/ 53 w 381"/>
                  <a:gd name="T55" fmla="*/ 107 h 216"/>
                  <a:gd name="T56" fmla="*/ 40 w 381"/>
                  <a:gd name="T57" fmla="*/ 107 h 216"/>
                  <a:gd name="T58" fmla="*/ 27 w 381"/>
                  <a:gd name="T59" fmla="*/ 107 h 216"/>
                  <a:gd name="T60" fmla="*/ 15 w 381"/>
                  <a:gd name="T61" fmla="*/ 107 h 216"/>
                  <a:gd name="T62" fmla="*/ 2 w 381"/>
                  <a:gd name="T63" fmla="*/ 108 h 216"/>
                  <a:gd name="T64" fmla="*/ 1 w 381"/>
                  <a:gd name="T65" fmla="*/ 107 h 216"/>
                  <a:gd name="T66" fmla="*/ 0 w 381"/>
                  <a:gd name="T67" fmla="*/ 106 h 216"/>
                  <a:gd name="T68" fmla="*/ 2 w 381"/>
                  <a:gd name="T69" fmla="*/ 103 h 216"/>
                  <a:gd name="T70" fmla="*/ 3 w 381"/>
                  <a:gd name="T71" fmla="*/ 101 h 216"/>
                  <a:gd name="T72" fmla="*/ 8 w 381"/>
                  <a:gd name="T73" fmla="*/ 90 h 216"/>
                  <a:gd name="T74" fmla="*/ 14 w 381"/>
                  <a:gd name="T75" fmla="*/ 79 h 216"/>
                  <a:gd name="T76" fmla="*/ 21 w 381"/>
                  <a:gd name="T77" fmla="*/ 68 h 216"/>
                  <a:gd name="T78" fmla="*/ 27 w 381"/>
                  <a:gd name="T79" fmla="*/ 57 h 21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81" h="216">
                    <a:moveTo>
                      <a:pt x="54" y="114"/>
                    </a:moveTo>
                    <a:lnTo>
                      <a:pt x="62" y="100"/>
                    </a:lnTo>
                    <a:lnTo>
                      <a:pt x="71" y="87"/>
                    </a:lnTo>
                    <a:lnTo>
                      <a:pt x="81" y="76"/>
                    </a:lnTo>
                    <a:lnTo>
                      <a:pt x="89" y="63"/>
                    </a:lnTo>
                    <a:lnTo>
                      <a:pt x="100" y="48"/>
                    </a:lnTo>
                    <a:lnTo>
                      <a:pt x="112" y="33"/>
                    </a:lnTo>
                    <a:lnTo>
                      <a:pt x="124" y="16"/>
                    </a:lnTo>
                    <a:lnTo>
                      <a:pt x="133" y="0"/>
                    </a:lnTo>
                    <a:lnTo>
                      <a:pt x="135" y="0"/>
                    </a:lnTo>
                    <a:lnTo>
                      <a:pt x="138" y="21"/>
                    </a:lnTo>
                    <a:lnTo>
                      <a:pt x="138" y="43"/>
                    </a:lnTo>
                    <a:lnTo>
                      <a:pt x="138" y="64"/>
                    </a:lnTo>
                    <a:lnTo>
                      <a:pt x="135" y="86"/>
                    </a:lnTo>
                    <a:lnTo>
                      <a:pt x="147" y="89"/>
                    </a:lnTo>
                    <a:lnTo>
                      <a:pt x="158" y="89"/>
                    </a:lnTo>
                    <a:lnTo>
                      <a:pt x="170" y="91"/>
                    </a:lnTo>
                    <a:lnTo>
                      <a:pt x="181" y="94"/>
                    </a:lnTo>
                    <a:lnTo>
                      <a:pt x="196" y="94"/>
                    </a:lnTo>
                    <a:lnTo>
                      <a:pt x="211" y="96"/>
                    </a:lnTo>
                    <a:lnTo>
                      <a:pt x="224" y="97"/>
                    </a:lnTo>
                    <a:lnTo>
                      <a:pt x="237" y="100"/>
                    </a:lnTo>
                    <a:lnTo>
                      <a:pt x="252" y="102"/>
                    </a:lnTo>
                    <a:lnTo>
                      <a:pt x="266" y="104"/>
                    </a:lnTo>
                    <a:lnTo>
                      <a:pt x="279" y="104"/>
                    </a:lnTo>
                    <a:lnTo>
                      <a:pt x="294" y="104"/>
                    </a:lnTo>
                    <a:lnTo>
                      <a:pt x="304" y="105"/>
                    </a:lnTo>
                    <a:lnTo>
                      <a:pt x="315" y="107"/>
                    </a:lnTo>
                    <a:lnTo>
                      <a:pt x="325" y="109"/>
                    </a:lnTo>
                    <a:lnTo>
                      <a:pt x="337" y="110"/>
                    </a:lnTo>
                    <a:lnTo>
                      <a:pt x="346" y="110"/>
                    </a:lnTo>
                    <a:lnTo>
                      <a:pt x="358" y="112"/>
                    </a:lnTo>
                    <a:lnTo>
                      <a:pt x="368" y="112"/>
                    </a:lnTo>
                    <a:lnTo>
                      <a:pt x="378" y="114"/>
                    </a:lnTo>
                    <a:lnTo>
                      <a:pt x="379" y="115"/>
                    </a:lnTo>
                    <a:lnTo>
                      <a:pt x="381" y="117"/>
                    </a:lnTo>
                    <a:lnTo>
                      <a:pt x="379" y="119"/>
                    </a:lnTo>
                    <a:lnTo>
                      <a:pt x="378" y="120"/>
                    </a:lnTo>
                    <a:lnTo>
                      <a:pt x="368" y="130"/>
                    </a:lnTo>
                    <a:lnTo>
                      <a:pt x="358" y="140"/>
                    </a:lnTo>
                    <a:lnTo>
                      <a:pt x="346" y="150"/>
                    </a:lnTo>
                    <a:lnTo>
                      <a:pt x="337" y="160"/>
                    </a:lnTo>
                    <a:lnTo>
                      <a:pt x="325" y="168"/>
                    </a:lnTo>
                    <a:lnTo>
                      <a:pt x="313" y="178"/>
                    </a:lnTo>
                    <a:lnTo>
                      <a:pt x="304" y="190"/>
                    </a:lnTo>
                    <a:lnTo>
                      <a:pt x="294" y="201"/>
                    </a:lnTo>
                    <a:lnTo>
                      <a:pt x="289" y="203"/>
                    </a:lnTo>
                    <a:lnTo>
                      <a:pt x="266" y="203"/>
                    </a:lnTo>
                    <a:lnTo>
                      <a:pt x="242" y="203"/>
                    </a:lnTo>
                    <a:lnTo>
                      <a:pt x="219" y="203"/>
                    </a:lnTo>
                    <a:lnTo>
                      <a:pt x="198" y="203"/>
                    </a:lnTo>
                    <a:lnTo>
                      <a:pt x="175" y="204"/>
                    </a:lnTo>
                    <a:lnTo>
                      <a:pt x="152" y="206"/>
                    </a:lnTo>
                    <a:lnTo>
                      <a:pt x="129" y="209"/>
                    </a:lnTo>
                    <a:lnTo>
                      <a:pt x="105" y="213"/>
                    </a:lnTo>
                    <a:lnTo>
                      <a:pt x="92" y="213"/>
                    </a:lnTo>
                    <a:lnTo>
                      <a:pt x="79" y="213"/>
                    </a:lnTo>
                    <a:lnTo>
                      <a:pt x="67" y="213"/>
                    </a:lnTo>
                    <a:lnTo>
                      <a:pt x="54" y="214"/>
                    </a:lnTo>
                    <a:lnTo>
                      <a:pt x="41" y="214"/>
                    </a:lnTo>
                    <a:lnTo>
                      <a:pt x="29" y="214"/>
                    </a:lnTo>
                    <a:lnTo>
                      <a:pt x="16" y="216"/>
                    </a:lnTo>
                    <a:lnTo>
                      <a:pt x="3" y="216"/>
                    </a:lnTo>
                    <a:lnTo>
                      <a:pt x="1" y="214"/>
                    </a:lnTo>
                    <a:lnTo>
                      <a:pt x="1" y="213"/>
                    </a:lnTo>
                    <a:lnTo>
                      <a:pt x="0" y="213"/>
                    </a:lnTo>
                    <a:lnTo>
                      <a:pt x="0" y="211"/>
                    </a:lnTo>
                    <a:lnTo>
                      <a:pt x="1" y="209"/>
                    </a:lnTo>
                    <a:lnTo>
                      <a:pt x="3" y="206"/>
                    </a:lnTo>
                    <a:lnTo>
                      <a:pt x="3" y="203"/>
                    </a:lnTo>
                    <a:lnTo>
                      <a:pt x="5" y="201"/>
                    </a:lnTo>
                    <a:lnTo>
                      <a:pt x="10" y="190"/>
                    </a:lnTo>
                    <a:lnTo>
                      <a:pt x="16" y="180"/>
                    </a:lnTo>
                    <a:lnTo>
                      <a:pt x="21" y="168"/>
                    </a:lnTo>
                    <a:lnTo>
                      <a:pt x="28" y="157"/>
                    </a:lnTo>
                    <a:lnTo>
                      <a:pt x="34" y="145"/>
                    </a:lnTo>
                    <a:lnTo>
                      <a:pt x="41" y="135"/>
                    </a:lnTo>
                    <a:lnTo>
                      <a:pt x="48" y="124"/>
                    </a:lnTo>
                    <a:lnTo>
                      <a:pt x="54" y="114"/>
                    </a:lnTo>
                    <a:close/>
                  </a:path>
                </a:pathLst>
              </a:custGeom>
              <a:solidFill>
                <a:srgbClr val="D8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102"/>
              <p:cNvSpPr>
                <a:spLocks/>
              </p:cNvSpPr>
              <p:nvPr/>
            </p:nvSpPr>
            <p:spPr bwMode="auto">
              <a:xfrm>
                <a:off x="1312" y="2067"/>
                <a:ext cx="232" cy="296"/>
              </a:xfrm>
              <a:custGeom>
                <a:avLst/>
                <a:gdLst>
                  <a:gd name="T0" fmla="*/ 2 w 464"/>
                  <a:gd name="T1" fmla="*/ 35 h 594"/>
                  <a:gd name="T2" fmla="*/ 5 w 464"/>
                  <a:gd name="T3" fmla="*/ 19 h 594"/>
                  <a:gd name="T4" fmla="*/ 8 w 464"/>
                  <a:gd name="T5" fmla="*/ 0 h 594"/>
                  <a:gd name="T6" fmla="*/ 24 w 464"/>
                  <a:gd name="T7" fmla="*/ 1 h 594"/>
                  <a:gd name="T8" fmla="*/ 41 w 464"/>
                  <a:gd name="T9" fmla="*/ 3 h 594"/>
                  <a:gd name="T10" fmla="*/ 56 w 464"/>
                  <a:gd name="T11" fmla="*/ 4 h 594"/>
                  <a:gd name="T12" fmla="*/ 69 w 464"/>
                  <a:gd name="T13" fmla="*/ 3 h 594"/>
                  <a:gd name="T14" fmla="*/ 82 w 464"/>
                  <a:gd name="T15" fmla="*/ 5 h 594"/>
                  <a:gd name="T16" fmla="*/ 90 w 464"/>
                  <a:gd name="T17" fmla="*/ 6 h 594"/>
                  <a:gd name="T18" fmla="*/ 101 w 464"/>
                  <a:gd name="T19" fmla="*/ 6 h 594"/>
                  <a:gd name="T20" fmla="*/ 123 w 464"/>
                  <a:gd name="T21" fmla="*/ 10 h 594"/>
                  <a:gd name="T22" fmla="*/ 145 w 464"/>
                  <a:gd name="T23" fmla="*/ 12 h 594"/>
                  <a:gd name="T24" fmla="*/ 159 w 464"/>
                  <a:gd name="T25" fmla="*/ 14 h 594"/>
                  <a:gd name="T26" fmla="*/ 169 w 464"/>
                  <a:gd name="T27" fmla="*/ 14 h 594"/>
                  <a:gd name="T28" fmla="*/ 179 w 464"/>
                  <a:gd name="T29" fmla="*/ 13 h 594"/>
                  <a:gd name="T30" fmla="*/ 196 w 464"/>
                  <a:gd name="T31" fmla="*/ 14 h 594"/>
                  <a:gd name="T32" fmla="*/ 213 w 464"/>
                  <a:gd name="T33" fmla="*/ 15 h 594"/>
                  <a:gd name="T34" fmla="*/ 222 w 464"/>
                  <a:gd name="T35" fmla="*/ 22 h 594"/>
                  <a:gd name="T36" fmla="*/ 221 w 464"/>
                  <a:gd name="T37" fmla="*/ 41 h 594"/>
                  <a:gd name="T38" fmla="*/ 227 w 464"/>
                  <a:gd name="T39" fmla="*/ 72 h 594"/>
                  <a:gd name="T40" fmla="*/ 227 w 464"/>
                  <a:gd name="T41" fmla="*/ 124 h 594"/>
                  <a:gd name="T42" fmla="*/ 232 w 464"/>
                  <a:gd name="T43" fmla="*/ 177 h 594"/>
                  <a:gd name="T44" fmla="*/ 230 w 464"/>
                  <a:gd name="T45" fmla="*/ 213 h 594"/>
                  <a:gd name="T46" fmla="*/ 228 w 464"/>
                  <a:gd name="T47" fmla="*/ 230 h 594"/>
                  <a:gd name="T48" fmla="*/ 217 w 464"/>
                  <a:gd name="T49" fmla="*/ 238 h 594"/>
                  <a:gd name="T50" fmla="*/ 208 w 464"/>
                  <a:gd name="T51" fmla="*/ 246 h 594"/>
                  <a:gd name="T52" fmla="*/ 199 w 464"/>
                  <a:gd name="T53" fmla="*/ 254 h 594"/>
                  <a:gd name="T54" fmla="*/ 183 w 464"/>
                  <a:gd name="T55" fmla="*/ 270 h 594"/>
                  <a:gd name="T56" fmla="*/ 167 w 464"/>
                  <a:gd name="T57" fmla="*/ 285 h 594"/>
                  <a:gd name="T58" fmla="*/ 156 w 464"/>
                  <a:gd name="T59" fmla="*/ 295 h 594"/>
                  <a:gd name="T60" fmla="*/ 151 w 464"/>
                  <a:gd name="T61" fmla="*/ 295 h 594"/>
                  <a:gd name="T62" fmla="*/ 142 w 464"/>
                  <a:gd name="T63" fmla="*/ 293 h 594"/>
                  <a:gd name="T64" fmla="*/ 123 w 464"/>
                  <a:gd name="T65" fmla="*/ 290 h 594"/>
                  <a:gd name="T66" fmla="*/ 101 w 464"/>
                  <a:gd name="T67" fmla="*/ 291 h 594"/>
                  <a:gd name="T68" fmla="*/ 80 w 464"/>
                  <a:gd name="T69" fmla="*/ 287 h 594"/>
                  <a:gd name="T70" fmla="*/ 61 w 464"/>
                  <a:gd name="T71" fmla="*/ 285 h 594"/>
                  <a:gd name="T72" fmla="*/ 42 w 464"/>
                  <a:gd name="T73" fmla="*/ 283 h 594"/>
                  <a:gd name="T74" fmla="*/ 28 w 464"/>
                  <a:gd name="T75" fmla="*/ 281 h 594"/>
                  <a:gd name="T76" fmla="*/ 26 w 464"/>
                  <a:gd name="T77" fmla="*/ 276 h 594"/>
                  <a:gd name="T78" fmla="*/ 23 w 464"/>
                  <a:gd name="T79" fmla="*/ 224 h 594"/>
                  <a:gd name="T80" fmla="*/ 23 w 464"/>
                  <a:gd name="T81" fmla="*/ 202 h 594"/>
                  <a:gd name="T82" fmla="*/ 28 w 464"/>
                  <a:gd name="T83" fmla="*/ 191 h 594"/>
                  <a:gd name="T84" fmla="*/ 40 w 464"/>
                  <a:gd name="T85" fmla="*/ 172 h 594"/>
                  <a:gd name="T86" fmla="*/ 52 w 464"/>
                  <a:gd name="T87" fmla="*/ 155 h 594"/>
                  <a:gd name="T88" fmla="*/ 57 w 464"/>
                  <a:gd name="T89" fmla="*/ 146 h 594"/>
                  <a:gd name="T90" fmla="*/ 51 w 464"/>
                  <a:gd name="T91" fmla="*/ 138 h 594"/>
                  <a:gd name="T92" fmla="*/ 36 w 464"/>
                  <a:gd name="T93" fmla="*/ 124 h 594"/>
                  <a:gd name="T94" fmla="*/ 19 w 464"/>
                  <a:gd name="T95" fmla="*/ 114 h 594"/>
                  <a:gd name="T96" fmla="*/ 5 w 464"/>
                  <a:gd name="T97" fmla="*/ 94 h 594"/>
                  <a:gd name="T98" fmla="*/ 0 w 464"/>
                  <a:gd name="T99" fmla="*/ 62 h 594"/>
                  <a:gd name="T100" fmla="*/ 2 w 464"/>
                  <a:gd name="T101" fmla="*/ 49 h 59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464" h="594">
                    <a:moveTo>
                      <a:pt x="5" y="91"/>
                    </a:moveTo>
                    <a:lnTo>
                      <a:pt x="4" y="81"/>
                    </a:lnTo>
                    <a:lnTo>
                      <a:pt x="4" y="71"/>
                    </a:lnTo>
                    <a:lnTo>
                      <a:pt x="5" y="61"/>
                    </a:lnTo>
                    <a:lnTo>
                      <a:pt x="7" y="51"/>
                    </a:lnTo>
                    <a:lnTo>
                      <a:pt x="9" y="38"/>
                    </a:lnTo>
                    <a:lnTo>
                      <a:pt x="10" y="25"/>
                    </a:lnTo>
                    <a:lnTo>
                      <a:pt x="12" y="12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7" y="0"/>
                    </a:lnTo>
                    <a:lnTo>
                      <a:pt x="48" y="2"/>
                    </a:lnTo>
                    <a:lnTo>
                      <a:pt x="60" y="3"/>
                    </a:lnTo>
                    <a:lnTo>
                      <a:pt x="70" y="7"/>
                    </a:lnTo>
                    <a:lnTo>
                      <a:pt x="81" y="7"/>
                    </a:lnTo>
                    <a:lnTo>
                      <a:pt x="91" y="8"/>
                    </a:lnTo>
                    <a:lnTo>
                      <a:pt x="103" y="8"/>
                    </a:lnTo>
                    <a:lnTo>
                      <a:pt x="111" y="8"/>
                    </a:lnTo>
                    <a:lnTo>
                      <a:pt x="119" y="7"/>
                    </a:lnTo>
                    <a:lnTo>
                      <a:pt x="129" y="7"/>
                    </a:lnTo>
                    <a:lnTo>
                      <a:pt x="137" y="7"/>
                    </a:lnTo>
                    <a:lnTo>
                      <a:pt x="146" y="8"/>
                    </a:lnTo>
                    <a:lnTo>
                      <a:pt x="155" y="8"/>
                    </a:lnTo>
                    <a:lnTo>
                      <a:pt x="164" y="10"/>
                    </a:lnTo>
                    <a:lnTo>
                      <a:pt x="172" y="12"/>
                    </a:lnTo>
                    <a:lnTo>
                      <a:pt x="175" y="12"/>
                    </a:lnTo>
                    <a:lnTo>
                      <a:pt x="179" y="12"/>
                    </a:lnTo>
                    <a:lnTo>
                      <a:pt x="184" y="12"/>
                    </a:lnTo>
                    <a:lnTo>
                      <a:pt x="187" y="13"/>
                    </a:lnTo>
                    <a:lnTo>
                      <a:pt x="202" y="13"/>
                    </a:lnTo>
                    <a:lnTo>
                      <a:pt x="217" y="15"/>
                    </a:lnTo>
                    <a:lnTo>
                      <a:pt x="230" y="17"/>
                    </a:lnTo>
                    <a:lnTo>
                      <a:pt x="245" y="20"/>
                    </a:lnTo>
                    <a:lnTo>
                      <a:pt x="259" y="21"/>
                    </a:lnTo>
                    <a:lnTo>
                      <a:pt x="274" y="23"/>
                    </a:lnTo>
                    <a:lnTo>
                      <a:pt x="289" y="25"/>
                    </a:lnTo>
                    <a:lnTo>
                      <a:pt x="304" y="26"/>
                    </a:lnTo>
                    <a:lnTo>
                      <a:pt x="311" y="26"/>
                    </a:lnTo>
                    <a:lnTo>
                      <a:pt x="317" y="28"/>
                    </a:lnTo>
                    <a:lnTo>
                      <a:pt x="324" y="28"/>
                    </a:lnTo>
                    <a:lnTo>
                      <a:pt x="330" y="28"/>
                    </a:lnTo>
                    <a:lnTo>
                      <a:pt x="337" y="28"/>
                    </a:lnTo>
                    <a:lnTo>
                      <a:pt x="344" y="28"/>
                    </a:lnTo>
                    <a:lnTo>
                      <a:pt x="350" y="28"/>
                    </a:lnTo>
                    <a:lnTo>
                      <a:pt x="357" y="26"/>
                    </a:lnTo>
                    <a:lnTo>
                      <a:pt x="368" y="26"/>
                    </a:lnTo>
                    <a:lnTo>
                      <a:pt x="380" y="26"/>
                    </a:lnTo>
                    <a:lnTo>
                      <a:pt x="392" y="28"/>
                    </a:lnTo>
                    <a:lnTo>
                      <a:pt x="403" y="28"/>
                    </a:lnTo>
                    <a:lnTo>
                      <a:pt x="413" y="28"/>
                    </a:lnTo>
                    <a:lnTo>
                      <a:pt x="425" y="30"/>
                    </a:lnTo>
                    <a:lnTo>
                      <a:pt x="436" y="31"/>
                    </a:lnTo>
                    <a:lnTo>
                      <a:pt x="446" y="33"/>
                    </a:lnTo>
                    <a:lnTo>
                      <a:pt x="444" y="45"/>
                    </a:lnTo>
                    <a:lnTo>
                      <a:pt x="443" y="58"/>
                    </a:lnTo>
                    <a:lnTo>
                      <a:pt x="441" y="69"/>
                    </a:lnTo>
                    <a:lnTo>
                      <a:pt x="441" y="82"/>
                    </a:lnTo>
                    <a:lnTo>
                      <a:pt x="446" y="102"/>
                    </a:lnTo>
                    <a:lnTo>
                      <a:pt x="449" y="122"/>
                    </a:lnTo>
                    <a:lnTo>
                      <a:pt x="453" y="145"/>
                    </a:lnTo>
                    <a:lnTo>
                      <a:pt x="453" y="167"/>
                    </a:lnTo>
                    <a:lnTo>
                      <a:pt x="451" y="208"/>
                    </a:lnTo>
                    <a:lnTo>
                      <a:pt x="454" y="249"/>
                    </a:lnTo>
                    <a:lnTo>
                      <a:pt x="459" y="292"/>
                    </a:lnTo>
                    <a:lnTo>
                      <a:pt x="463" y="333"/>
                    </a:lnTo>
                    <a:lnTo>
                      <a:pt x="464" y="356"/>
                    </a:lnTo>
                    <a:lnTo>
                      <a:pt x="463" y="381"/>
                    </a:lnTo>
                    <a:lnTo>
                      <a:pt x="461" y="404"/>
                    </a:lnTo>
                    <a:lnTo>
                      <a:pt x="459" y="427"/>
                    </a:lnTo>
                    <a:lnTo>
                      <a:pt x="456" y="439"/>
                    </a:lnTo>
                    <a:lnTo>
                      <a:pt x="458" y="450"/>
                    </a:lnTo>
                    <a:lnTo>
                      <a:pt x="456" y="462"/>
                    </a:lnTo>
                    <a:lnTo>
                      <a:pt x="448" y="469"/>
                    </a:lnTo>
                    <a:lnTo>
                      <a:pt x="441" y="473"/>
                    </a:lnTo>
                    <a:lnTo>
                      <a:pt x="434" y="478"/>
                    </a:lnTo>
                    <a:lnTo>
                      <a:pt x="428" y="483"/>
                    </a:lnTo>
                    <a:lnTo>
                      <a:pt x="421" y="488"/>
                    </a:lnTo>
                    <a:lnTo>
                      <a:pt x="415" y="493"/>
                    </a:lnTo>
                    <a:lnTo>
                      <a:pt x="408" y="498"/>
                    </a:lnTo>
                    <a:lnTo>
                      <a:pt x="401" y="505"/>
                    </a:lnTo>
                    <a:lnTo>
                      <a:pt x="397" y="510"/>
                    </a:lnTo>
                    <a:lnTo>
                      <a:pt x="385" y="520"/>
                    </a:lnTo>
                    <a:lnTo>
                      <a:pt x="375" y="530"/>
                    </a:lnTo>
                    <a:lnTo>
                      <a:pt x="365" y="541"/>
                    </a:lnTo>
                    <a:lnTo>
                      <a:pt x="355" y="551"/>
                    </a:lnTo>
                    <a:lnTo>
                      <a:pt x="345" y="561"/>
                    </a:lnTo>
                    <a:lnTo>
                      <a:pt x="334" y="571"/>
                    </a:lnTo>
                    <a:lnTo>
                      <a:pt x="324" y="581"/>
                    </a:lnTo>
                    <a:lnTo>
                      <a:pt x="312" y="589"/>
                    </a:lnTo>
                    <a:lnTo>
                      <a:pt x="311" y="592"/>
                    </a:lnTo>
                    <a:lnTo>
                      <a:pt x="307" y="592"/>
                    </a:lnTo>
                    <a:lnTo>
                      <a:pt x="304" y="594"/>
                    </a:lnTo>
                    <a:lnTo>
                      <a:pt x="301" y="592"/>
                    </a:lnTo>
                    <a:lnTo>
                      <a:pt x="296" y="589"/>
                    </a:lnTo>
                    <a:lnTo>
                      <a:pt x="289" y="587"/>
                    </a:lnTo>
                    <a:lnTo>
                      <a:pt x="283" y="587"/>
                    </a:lnTo>
                    <a:lnTo>
                      <a:pt x="276" y="587"/>
                    </a:lnTo>
                    <a:lnTo>
                      <a:pt x="261" y="584"/>
                    </a:lnTo>
                    <a:lnTo>
                      <a:pt x="246" y="582"/>
                    </a:lnTo>
                    <a:lnTo>
                      <a:pt x="231" y="582"/>
                    </a:lnTo>
                    <a:lnTo>
                      <a:pt x="217" y="584"/>
                    </a:lnTo>
                    <a:lnTo>
                      <a:pt x="202" y="584"/>
                    </a:lnTo>
                    <a:lnTo>
                      <a:pt x="188" y="582"/>
                    </a:lnTo>
                    <a:lnTo>
                      <a:pt x="174" y="581"/>
                    </a:lnTo>
                    <a:lnTo>
                      <a:pt x="160" y="576"/>
                    </a:lnTo>
                    <a:lnTo>
                      <a:pt x="147" y="574"/>
                    </a:lnTo>
                    <a:lnTo>
                      <a:pt x="136" y="572"/>
                    </a:lnTo>
                    <a:lnTo>
                      <a:pt x="122" y="571"/>
                    </a:lnTo>
                    <a:lnTo>
                      <a:pt x="109" y="569"/>
                    </a:lnTo>
                    <a:lnTo>
                      <a:pt x="96" y="567"/>
                    </a:lnTo>
                    <a:lnTo>
                      <a:pt x="83" y="567"/>
                    </a:lnTo>
                    <a:lnTo>
                      <a:pt x="71" y="566"/>
                    </a:lnTo>
                    <a:lnTo>
                      <a:pt x="58" y="564"/>
                    </a:lnTo>
                    <a:lnTo>
                      <a:pt x="55" y="563"/>
                    </a:lnTo>
                    <a:lnTo>
                      <a:pt x="53" y="561"/>
                    </a:lnTo>
                    <a:lnTo>
                      <a:pt x="53" y="558"/>
                    </a:lnTo>
                    <a:lnTo>
                      <a:pt x="51" y="554"/>
                    </a:lnTo>
                    <a:lnTo>
                      <a:pt x="46" y="520"/>
                    </a:lnTo>
                    <a:lnTo>
                      <a:pt x="45" y="485"/>
                    </a:lnTo>
                    <a:lnTo>
                      <a:pt x="45" y="450"/>
                    </a:lnTo>
                    <a:lnTo>
                      <a:pt x="46" y="416"/>
                    </a:lnTo>
                    <a:lnTo>
                      <a:pt x="43" y="411"/>
                    </a:lnTo>
                    <a:lnTo>
                      <a:pt x="45" y="406"/>
                    </a:lnTo>
                    <a:lnTo>
                      <a:pt x="48" y="401"/>
                    </a:lnTo>
                    <a:lnTo>
                      <a:pt x="50" y="396"/>
                    </a:lnTo>
                    <a:lnTo>
                      <a:pt x="56" y="383"/>
                    </a:lnTo>
                    <a:lnTo>
                      <a:pt x="63" y="371"/>
                    </a:lnTo>
                    <a:lnTo>
                      <a:pt x="71" y="358"/>
                    </a:lnTo>
                    <a:lnTo>
                      <a:pt x="80" y="346"/>
                    </a:lnTo>
                    <a:lnTo>
                      <a:pt x="88" y="337"/>
                    </a:lnTo>
                    <a:lnTo>
                      <a:pt x="96" y="323"/>
                    </a:lnTo>
                    <a:lnTo>
                      <a:pt x="103" y="312"/>
                    </a:lnTo>
                    <a:lnTo>
                      <a:pt x="109" y="299"/>
                    </a:lnTo>
                    <a:lnTo>
                      <a:pt x="111" y="295"/>
                    </a:lnTo>
                    <a:lnTo>
                      <a:pt x="113" y="292"/>
                    </a:lnTo>
                    <a:lnTo>
                      <a:pt x="113" y="289"/>
                    </a:lnTo>
                    <a:lnTo>
                      <a:pt x="109" y="285"/>
                    </a:lnTo>
                    <a:lnTo>
                      <a:pt x="101" y="276"/>
                    </a:lnTo>
                    <a:lnTo>
                      <a:pt x="91" y="266"/>
                    </a:lnTo>
                    <a:lnTo>
                      <a:pt x="81" y="257"/>
                    </a:lnTo>
                    <a:lnTo>
                      <a:pt x="71" y="249"/>
                    </a:lnTo>
                    <a:lnTo>
                      <a:pt x="60" y="241"/>
                    </a:lnTo>
                    <a:lnTo>
                      <a:pt x="48" y="234"/>
                    </a:lnTo>
                    <a:lnTo>
                      <a:pt x="37" y="228"/>
                    </a:lnTo>
                    <a:lnTo>
                      <a:pt x="25" y="221"/>
                    </a:lnTo>
                    <a:lnTo>
                      <a:pt x="12" y="210"/>
                    </a:lnTo>
                    <a:lnTo>
                      <a:pt x="9" y="188"/>
                    </a:lnTo>
                    <a:lnTo>
                      <a:pt x="7" y="167"/>
                    </a:lnTo>
                    <a:lnTo>
                      <a:pt x="4" y="144"/>
                    </a:lnTo>
                    <a:lnTo>
                      <a:pt x="0" y="124"/>
                    </a:lnTo>
                    <a:lnTo>
                      <a:pt x="2" y="115"/>
                    </a:lnTo>
                    <a:lnTo>
                      <a:pt x="2" y="107"/>
                    </a:lnTo>
                    <a:lnTo>
                      <a:pt x="4" y="99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Freeform 103"/>
              <p:cNvSpPr>
                <a:spLocks/>
              </p:cNvSpPr>
              <p:nvPr/>
            </p:nvSpPr>
            <p:spPr bwMode="auto">
              <a:xfrm>
                <a:off x="1360" y="2896"/>
                <a:ext cx="29" cy="22"/>
              </a:xfrm>
              <a:custGeom>
                <a:avLst/>
                <a:gdLst>
                  <a:gd name="T0" fmla="*/ 1 w 59"/>
                  <a:gd name="T1" fmla="*/ 3 h 42"/>
                  <a:gd name="T2" fmla="*/ 5 w 59"/>
                  <a:gd name="T3" fmla="*/ 2 h 42"/>
                  <a:gd name="T4" fmla="*/ 8 w 59"/>
                  <a:gd name="T5" fmla="*/ 1 h 42"/>
                  <a:gd name="T6" fmla="*/ 12 w 59"/>
                  <a:gd name="T7" fmla="*/ 1 h 42"/>
                  <a:gd name="T8" fmla="*/ 15 w 59"/>
                  <a:gd name="T9" fmla="*/ 0 h 42"/>
                  <a:gd name="T10" fmla="*/ 19 w 59"/>
                  <a:gd name="T11" fmla="*/ 0 h 42"/>
                  <a:gd name="T12" fmla="*/ 23 w 59"/>
                  <a:gd name="T13" fmla="*/ 0 h 42"/>
                  <a:gd name="T14" fmla="*/ 26 w 59"/>
                  <a:gd name="T15" fmla="*/ 0 h 42"/>
                  <a:gd name="T16" fmla="*/ 29 w 59"/>
                  <a:gd name="T17" fmla="*/ 0 h 42"/>
                  <a:gd name="T18" fmla="*/ 29 w 59"/>
                  <a:gd name="T19" fmla="*/ 5 h 42"/>
                  <a:gd name="T20" fmla="*/ 28 w 59"/>
                  <a:gd name="T21" fmla="*/ 11 h 42"/>
                  <a:gd name="T22" fmla="*/ 26 w 59"/>
                  <a:gd name="T23" fmla="*/ 17 h 42"/>
                  <a:gd name="T24" fmla="*/ 23 w 59"/>
                  <a:gd name="T25" fmla="*/ 22 h 42"/>
                  <a:gd name="T26" fmla="*/ 17 w 59"/>
                  <a:gd name="T27" fmla="*/ 18 h 42"/>
                  <a:gd name="T28" fmla="*/ 10 w 59"/>
                  <a:gd name="T29" fmla="*/ 14 h 42"/>
                  <a:gd name="T30" fmla="*/ 5 w 59"/>
                  <a:gd name="T31" fmla="*/ 9 h 42"/>
                  <a:gd name="T32" fmla="*/ 0 w 59"/>
                  <a:gd name="T33" fmla="*/ 4 h 42"/>
                  <a:gd name="T34" fmla="*/ 1 w 59"/>
                  <a:gd name="T35" fmla="*/ 3 h 4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59" h="42">
                    <a:moveTo>
                      <a:pt x="3" y="5"/>
                    </a:moveTo>
                    <a:lnTo>
                      <a:pt x="10" y="3"/>
                    </a:lnTo>
                    <a:lnTo>
                      <a:pt x="17" y="1"/>
                    </a:lnTo>
                    <a:lnTo>
                      <a:pt x="25" y="1"/>
                    </a:lnTo>
                    <a:lnTo>
                      <a:pt x="31" y="0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3" y="0"/>
                    </a:lnTo>
                    <a:lnTo>
                      <a:pt x="59" y="0"/>
                    </a:lnTo>
                    <a:lnTo>
                      <a:pt x="58" y="9"/>
                    </a:lnTo>
                    <a:lnTo>
                      <a:pt x="56" y="21"/>
                    </a:lnTo>
                    <a:lnTo>
                      <a:pt x="53" y="33"/>
                    </a:lnTo>
                    <a:lnTo>
                      <a:pt x="46" y="42"/>
                    </a:lnTo>
                    <a:lnTo>
                      <a:pt x="35" y="34"/>
                    </a:lnTo>
                    <a:lnTo>
                      <a:pt x="21" y="26"/>
                    </a:lnTo>
                    <a:lnTo>
                      <a:pt x="10" y="18"/>
                    </a:lnTo>
                    <a:lnTo>
                      <a:pt x="0" y="8"/>
                    </a:lnTo>
                    <a:lnTo>
                      <a:pt x="3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Freeform 104"/>
              <p:cNvSpPr>
                <a:spLocks/>
              </p:cNvSpPr>
              <p:nvPr/>
            </p:nvSpPr>
            <p:spPr bwMode="auto">
              <a:xfrm>
                <a:off x="1364" y="2117"/>
                <a:ext cx="115" cy="171"/>
              </a:xfrm>
              <a:custGeom>
                <a:avLst/>
                <a:gdLst>
                  <a:gd name="T0" fmla="*/ 13 w 229"/>
                  <a:gd name="T1" fmla="*/ 51 h 341"/>
                  <a:gd name="T2" fmla="*/ 14 w 229"/>
                  <a:gd name="T3" fmla="*/ 48 h 341"/>
                  <a:gd name="T4" fmla="*/ 18 w 229"/>
                  <a:gd name="T5" fmla="*/ 36 h 341"/>
                  <a:gd name="T6" fmla="*/ 26 w 229"/>
                  <a:gd name="T7" fmla="*/ 16 h 341"/>
                  <a:gd name="T8" fmla="*/ 30 w 229"/>
                  <a:gd name="T9" fmla="*/ 3 h 341"/>
                  <a:gd name="T10" fmla="*/ 32 w 229"/>
                  <a:gd name="T11" fmla="*/ 0 h 341"/>
                  <a:gd name="T12" fmla="*/ 41 w 229"/>
                  <a:gd name="T13" fmla="*/ 1 h 341"/>
                  <a:gd name="T14" fmla="*/ 51 w 229"/>
                  <a:gd name="T15" fmla="*/ 3 h 341"/>
                  <a:gd name="T16" fmla="*/ 57 w 229"/>
                  <a:gd name="T17" fmla="*/ 9 h 341"/>
                  <a:gd name="T18" fmla="*/ 53 w 229"/>
                  <a:gd name="T19" fmla="*/ 17 h 341"/>
                  <a:gd name="T20" fmla="*/ 47 w 229"/>
                  <a:gd name="T21" fmla="*/ 30 h 341"/>
                  <a:gd name="T22" fmla="*/ 42 w 229"/>
                  <a:gd name="T23" fmla="*/ 49 h 341"/>
                  <a:gd name="T24" fmla="*/ 41 w 229"/>
                  <a:gd name="T25" fmla="*/ 62 h 341"/>
                  <a:gd name="T26" fmla="*/ 49 w 229"/>
                  <a:gd name="T27" fmla="*/ 63 h 341"/>
                  <a:gd name="T28" fmla="*/ 60 w 229"/>
                  <a:gd name="T29" fmla="*/ 63 h 341"/>
                  <a:gd name="T30" fmla="*/ 73 w 229"/>
                  <a:gd name="T31" fmla="*/ 61 h 341"/>
                  <a:gd name="T32" fmla="*/ 78 w 229"/>
                  <a:gd name="T33" fmla="*/ 45 h 341"/>
                  <a:gd name="T34" fmla="*/ 84 w 229"/>
                  <a:gd name="T35" fmla="*/ 25 h 341"/>
                  <a:gd name="T36" fmla="*/ 89 w 229"/>
                  <a:gd name="T37" fmla="*/ 13 h 341"/>
                  <a:gd name="T38" fmla="*/ 98 w 229"/>
                  <a:gd name="T39" fmla="*/ 13 h 341"/>
                  <a:gd name="T40" fmla="*/ 104 w 229"/>
                  <a:gd name="T41" fmla="*/ 12 h 341"/>
                  <a:gd name="T42" fmla="*/ 110 w 229"/>
                  <a:gd name="T43" fmla="*/ 10 h 341"/>
                  <a:gd name="T44" fmla="*/ 115 w 229"/>
                  <a:gd name="T45" fmla="*/ 14 h 341"/>
                  <a:gd name="T46" fmla="*/ 114 w 229"/>
                  <a:gd name="T47" fmla="*/ 22 h 341"/>
                  <a:gd name="T48" fmla="*/ 112 w 229"/>
                  <a:gd name="T49" fmla="*/ 40 h 341"/>
                  <a:gd name="T50" fmla="*/ 107 w 229"/>
                  <a:gd name="T51" fmla="*/ 70 h 341"/>
                  <a:gd name="T52" fmla="*/ 105 w 229"/>
                  <a:gd name="T53" fmla="*/ 95 h 341"/>
                  <a:gd name="T54" fmla="*/ 103 w 229"/>
                  <a:gd name="T55" fmla="*/ 114 h 341"/>
                  <a:gd name="T56" fmla="*/ 103 w 229"/>
                  <a:gd name="T57" fmla="*/ 132 h 341"/>
                  <a:gd name="T58" fmla="*/ 104 w 229"/>
                  <a:gd name="T59" fmla="*/ 148 h 341"/>
                  <a:gd name="T60" fmla="*/ 104 w 229"/>
                  <a:gd name="T61" fmla="*/ 160 h 341"/>
                  <a:gd name="T62" fmla="*/ 102 w 229"/>
                  <a:gd name="T63" fmla="*/ 169 h 341"/>
                  <a:gd name="T64" fmla="*/ 93 w 229"/>
                  <a:gd name="T65" fmla="*/ 170 h 341"/>
                  <a:gd name="T66" fmla="*/ 84 w 229"/>
                  <a:gd name="T67" fmla="*/ 171 h 341"/>
                  <a:gd name="T68" fmla="*/ 75 w 229"/>
                  <a:gd name="T69" fmla="*/ 171 h 341"/>
                  <a:gd name="T70" fmla="*/ 66 w 229"/>
                  <a:gd name="T71" fmla="*/ 168 h 341"/>
                  <a:gd name="T72" fmla="*/ 64 w 229"/>
                  <a:gd name="T73" fmla="*/ 147 h 341"/>
                  <a:gd name="T74" fmla="*/ 67 w 229"/>
                  <a:gd name="T75" fmla="*/ 113 h 341"/>
                  <a:gd name="T76" fmla="*/ 64 w 229"/>
                  <a:gd name="T77" fmla="*/ 93 h 341"/>
                  <a:gd name="T78" fmla="*/ 51 w 229"/>
                  <a:gd name="T79" fmla="*/ 90 h 341"/>
                  <a:gd name="T80" fmla="*/ 37 w 229"/>
                  <a:gd name="T81" fmla="*/ 88 h 341"/>
                  <a:gd name="T82" fmla="*/ 22 w 229"/>
                  <a:gd name="T83" fmla="*/ 86 h 341"/>
                  <a:gd name="T84" fmla="*/ 12 w 229"/>
                  <a:gd name="T85" fmla="*/ 83 h 341"/>
                  <a:gd name="T86" fmla="*/ 4 w 229"/>
                  <a:gd name="T87" fmla="*/ 81 h 341"/>
                  <a:gd name="T88" fmla="*/ 3 w 229"/>
                  <a:gd name="T89" fmla="*/ 72 h 341"/>
                  <a:gd name="T90" fmla="*/ 10 w 229"/>
                  <a:gd name="T91" fmla="*/ 59 h 34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229" h="341">
                    <a:moveTo>
                      <a:pt x="23" y="104"/>
                    </a:moveTo>
                    <a:lnTo>
                      <a:pt x="25" y="102"/>
                    </a:lnTo>
                    <a:lnTo>
                      <a:pt x="26" y="99"/>
                    </a:lnTo>
                    <a:lnTo>
                      <a:pt x="28" y="95"/>
                    </a:lnTo>
                    <a:lnTo>
                      <a:pt x="30" y="92"/>
                    </a:lnTo>
                    <a:lnTo>
                      <a:pt x="36" y="71"/>
                    </a:lnTo>
                    <a:lnTo>
                      <a:pt x="43" y="51"/>
                    </a:lnTo>
                    <a:lnTo>
                      <a:pt x="51" y="31"/>
                    </a:lnTo>
                    <a:lnTo>
                      <a:pt x="56" y="10"/>
                    </a:lnTo>
                    <a:lnTo>
                      <a:pt x="59" y="6"/>
                    </a:lnTo>
                    <a:lnTo>
                      <a:pt x="61" y="1"/>
                    </a:lnTo>
                    <a:lnTo>
                      <a:pt x="64" y="0"/>
                    </a:lnTo>
                    <a:lnTo>
                      <a:pt x="69" y="0"/>
                    </a:lnTo>
                    <a:lnTo>
                      <a:pt x="81" y="1"/>
                    </a:lnTo>
                    <a:lnTo>
                      <a:pt x="91" y="3"/>
                    </a:lnTo>
                    <a:lnTo>
                      <a:pt x="102" y="6"/>
                    </a:lnTo>
                    <a:lnTo>
                      <a:pt x="112" y="10"/>
                    </a:lnTo>
                    <a:lnTo>
                      <a:pt x="114" y="18"/>
                    </a:lnTo>
                    <a:lnTo>
                      <a:pt x="111" y="26"/>
                    </a:lnTo>
                    <a:lnTo>
                      <a:pt x="106" y="33"/>
                    </a:lnTo>
                    <a:lnTo>
                      <a:pt x="102" y="41"/>
                    </a:lnTo>
                    <a:lnTo>
                      <a:pt x="94" y="59"/>
                    </a:lnTo>
                    <a:lnTo>
                      <a:pt x="89" y="77"/>
                    </a:lnTo>
                    <a:lnTo>
                      <a:pt x="84" y="97"/>
                    </a:lnTo>
                    <a:lnTo>
                      <a:pt x="81" y="115"/>
                    </a:lnTo>
                    <a:lnTo>
                      <a:pt x="82" y="123"/>
                    </a:lnTo>
                    <a:lnTo>
                      <a:pt x="89" y="125"/>
                    </a:lnTo>
                    <a:lnTo>
                      <a:pt x="97" y="125"/>
                    </a:lnTo>
                    <a:lnTo>
                      <a:pt x="106" y="127"/>
                    </a:lnTo>
                    <a:lnTo>
                      <a:pt x="119" y="125"/>
                    </a:lnTo>
                    <a:lnTo>
                      <a:pt x="134" y="125"/>
                    </a:lnTo>
                    <a:lnTo>
                      <a:pt x="145" y="122"/>
                    </a:lnTo>
                    <a:lnTo>
                      <a:pt x="149" y="109"/>
                    </a:lnTo>
                    <a:lnTo>
                      <a:pt x="155" y="89"/>
                    </a:lnTo>
                    <a:lnTo>
                      <a:pt x="162" y="69"/>
                    </a:lnTo>
                    <a:lnTo>
                      <a:pt x="167" y="49"/>
                    </a:lnTo>
                    <a:lnTo>
                      <a:pt x="172" y="29"/>
                    </a:lnTo>
                    <a:lnTo>
                      <a:pt x="178" y="26"/>
                    </a:lnTo>
                    <a:lnTo>
                      <a:pt x="186" y="26"/>
                    </a:lnTo>
                    <a:lnTo>
                      <a:pt x="195" y="26"/>
                    </a:lnTo>
                    <a:lnTo>
                      <a:pt x="203" y="24"/>
                    </a:lnTo>
                    <a:lnTo>
                      <a:pt x="208" y="23"/>
                    </a:lnTo>
                    <a:lnTo>
                      <a:pt x="215" y="21"/>
                    </a:lnTo>
                    <a:lnTo>
                      <a:pt x="220" y="19"/>
                    </a:lnTo>
                    <a:lnTo>
                      <a:pt x="226" y="19"/>
                    </a:lnTo>
                    <a:lnTo>
                      <a:pt x="229" y="28"/>
                    </a:lnTo>
                    <a:lnTo>
                      <a:pt x="228" y="34"/>
                    </a:lnTo>
                    <a:lnTo>
                      <a:pt x="228" y="43"/>
                    </a:lnTo>
                    <a:lnTo>
                      <a:pt x="228" y="51"/>
                    </a:lnTo>
                    <a:lnTo>
                      <a:pt x="223" y="80"/>
                    </a:lnTo>
                    <a:lnTo>
                      <a:pt x="218" y="110"/>
                    </a:lnTo>
                    <a:lnTo>
                      <a:pt x="213" y="140"/>
                    </a:lnTo>
                    <a:lnTo>
                      <a:pt x="210" y="170"/>
                    </a:lnTo>
                    <a:lnTo>
                      <a:pt x="210" y="189"/>
                    </a:lnTo>
                    <a:lnTo>
                      <a:pt x="208" y="207"/>
                    </a:lnTo>
                    <a:lnTo>
                      <a:pt x="206" y="227"/>
                    </a:lnTo>
                    <a:lnTo>
                      <a:pt x="206" y="247"/>
                    </a:lnTo>
                    <a:lnTo>
                      <a:pt x="205" y="264"/>
                    </a:lnTo>
                    <a:lnTo>
                      <a:pt x="206" y="278"/>
                    </a:lnTo>
                    <a:lnTo>
                      <a:pt x="208" y="295"/>
                    </a:lnTo>
                    <a:lnTo>
                      <a:pt x="210" y="311"/>
                    </a:lnTo>
                    <a:lnTo>
                      <a:pt x="208" y="320"/>
                    </a:lnTo>
                    <a:lnTo>
                      <a:pt x="208" y="330"/>
                    </a:lnTo>
                    <a:lnTo>
                      <a:pt x="203" y="338"/>
                    </a:lnTo>
                    <a:lnTo>
                      <a:pt x="195" y="339"/>
                    </a:lnTo>
                    <a:lnTo>
                      <a:pt x="186" y="339"/>
                    </a:lnTo>
                    <a:lnTo>
                      <a:pt x="177" y="341"/>
                    </a:lnTo>
                    <a:lnTo>
                      <a:pt x="167" y="341"/>
                    </a:lnTo>
                    <a:lnTo>
                      <a:pt x="158" y="341"/>
                    </a:lnTo>
                    <a:lnTo>
                      <a:pt x="149" y="341"/>
                    </a:lnTo>
                    <a:lnTo>
                      <a:pt x="140" y="338"/>
                    </a:lnTo>
                    <a:lnTo>
                      <a:pt x="132" y="335"/>
                    </a:lnTo>
                    <a:lnTo>
                      <a:pt x="125" y="328"/>
                    </a:lnTo>
                    <a:lnTo>
                      <a:pt x="127" y="293"/>
                    </a:lnTo>
                    <a:lnTo>
                      <a:pt x="130" y="259"/>
                    </a:lnTo>
                    <a:lnTo>
                      <a:pt x="134" y="226"/>
                    </a:lnTo>
                    <a:lnTo>
                      <a:pt x="139" y="191"/>
                    </a:lnTo>
                    <a:lnTo>
                      <a:pt x="127" y="186"/>
                    </a:lnTo>
                    <a:lnTo>
                      <a:pt x="114" y="181"/>
                    </a:lnTo>
                    <a:lnTo>
                      <a:pt x="101" y="179"/>
                    </a:lnTo>
                    <a:lnTo>
                      <a:pt x="86" y="176"/>
                    </a:lnTo>
                    <a:lnTo>
                      <a:pt x="73" y="175"/>
                    </a:lnTo>
                    <a:lnTo>
                      <a:pt x="58" y="173"/>
                    </a:lnTo>
                    <a:lnTo>
                      <a:pt x="43" y="171"/>
                    </a:lnTo>
                    <a:lnTo>
                      <a:pt x="30" y="170"/>
                    </a:lnTo>
                    <a:lnTo>
                      <a:pt x="23" y="166"/>
                    </a:lnTo>
                    <a:lnTo>
                      <a:pt x="15" y="165"/>
                    </a:lnTo>
                    <a:lnTo>
                      <a:pt x="7" y="161"/>
                    </a:lnTo>
                    <a:lnTo>
                      <a:pt x="0" y="156"/>
                    </a:lnTo>
                    <a:lnTo>
                      <a:pt x="5" y="143"/>
                    </a:lnTo>
                    <a:lnTo>
                      <a:pt x="13" y="130"/>
                    </a:lnTo>
                    <a:lnTo>
                      <a:pt x="20" y="117"/>
                    </a:lnTo>
                    <a:lnTo>
                      <a:pt x="23" y="10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Freeform 105"/>
              <p:cNvSpPr>
                <a:spLocks/>
              </p:cNvSpPr>
              <p:nvPr/>
            </p:nvSpPr>
            <p:spPr bwMode="auto">
              <a:xfrm>
                <a:off x="1404" y="2891"/>
                <a:ext cx="49" cy="54"/>
              </a:xfrm>
              <a:custGeom>
                <a:avLst/>
                <a:gdLst>
                  <a:gd name="T0" fmla="*/ 7 w 98"/>
                  <a:gd name="T1" fmla="*/ 1 h 107"/>
                  <a:gd name="T2" fmla="*/ 12 w 98"/>
                  <a:gd name="T3" fmla="*/ 0 h 107"/>
                  <a:gd name="T4" fmla="*/ 18 w 98"/>
                  <a:gd name="T5" fmla="*/ 1 h 107"/>
                  <a:gd name="T6" fmla="*/ 23 w 98"/>
                  <a:gd name="T7" fmla="*/ 2 h 107"/>
                  <a:gd name="T8" fmla="*/ 27 w 98"/>
                  <a:gd name="T9" fmla="*/ 3 h 107"/>
                  <a:gd name="T10" fmla="*/ 32 w 98"/>
                  <a:gd name="T11" fmla="*/ 5 h 107"/>
                  <a:gd name="T12" fmla="*/ 36 w 98"/>
                  <a:gd name="T13" fmla="*/ 7 h 107"/>
                  <a:gd name="T14" fmla="*/ 40 w 98"/>
                  <a:gd name="T15" fmla="*/ 9 h 107"/>
                  <a:gd name="T16" fmla="*/ 44 w 98"/>
                  <a:gd name="T17" fmla="*/ 12 h 107"/>
                  <a:gd name="T18" fmla="*/ 44 w 98"/>
                  <a:gd name="T19" fmla="*/ 12 h 107"/>
                  <a:gd name="T20" fmla="*/ 44 w 98"/>
                  <a:gd name="T21" fmla="*/ 12 h 107"/>
                  <a:gd name="T22" fmla="*/ 44 w 98"/>
                  <a:gd name="T23" fmla="*/ 12 h 107"/>
                  <a:gd name="T24" fmla="*/ 45 w 98"/>
                  <a:gd name="T25" fmla="*/ 12 h 107"/>
                  <a:gd name="T26" fmla="*/ 42 w 98"/>
                  <a:gd name="T27" fmla="*/ 13 h 107"/>
                  <a:gd name="T28" fmla="*/ 38 w 98"/>
                  <a:gd name="T29" fmla="*/ 15 h 107"/>
                  <a:gd name="T30" fmla="*/ 35 w 98"/>
                  <a:gd name="T31" fmla="*/ 17 h 107"/>
                  <a:gd name="T32" fmla="*/ 32 w 98"/>
                  <a:gd name="T33" fmla="*/ 18 h 107"/>
                  <a:gd name="T34" fmla="*/ 31 w 98"/>
                  <a:gd name="T35" fmla="*/ 19 h 107"/>
                  <a:gd name="T36" fmla="*/ 31 w 98"/>
                  <a:gd name="T37" fmla="*/ 21 h 107"/>
                  <a:gd name="T38" fmla="*/ 30 w 98"/>
                  <a:gd name="T39" fmla="*/ 22 h 107"/>
                  <a:gd name="T40" fmla="*/ 30 w 98"/>
                  <a:gd name="T41" fmla="*/ 23 h 107"/>
                  <a:gd name="T42" fmla="*/ 34 w 98"/>
                  <a:gd name="T43" fmla="*/ 28 h 107"/>
                  <a:gd name="T44" fmla="*/ 40 w 98"/>
                  <a:gd name="T45" fmla="*/ 31 h 107"/>
                  <a:gd name="T46" fmla="*/ 45 w 98"/>
                  <a:gd name="T47" fmla="*/ 33 h 107"/>
                  <a:gd name="T48" fmla="*/ 49 w 98"/>
                  <a:gd name="T49" fmla="*/ 37 h 107"/>
                  <a:gd name="T50" fmla="*/ 49 w 98"/>
                  <a:gd name="T51" fmla="*/ 38 h 107"/>
                  <a:gd name="T52" fmla="*/ 46 w 98"/>
                  <a:gd name="T53" fmla="*/ 40 h 107"/>
                  <a:gd name="T54" fmla="*/ 42 w 98"/>
                  <a:gd name="T55" fmla="*/ 41 h 107"/>
                  <a:gd name="T56" fmla="*/ 39 w 98"/>
                  <a:gd name="T57" fmla="*/ 43 h 107"/>
                  <a:gd name="T58" fmla="*/ 36 w 98"/>
                  <a:gd name="T59" fmla="*/ 45 h 107"/>
                  <a:gd name="T60" fmla="*/ 32 w 98"/>
                  <a:gd name="T61" fmla="*/ 46 h 107"/>
                  <a:gd name="T62" fmla="*/ 28 w 98"/>
                  <a:gd name="T63" fmla="*/ 48 h 107"/>
                  <a:gd name="T64" fmla="*/ 26 w 98"/>
                  <a:gd name="T65" fmla="*/ 50 h 107"/>
                  <a:gd name="T66" fmla="*/ 23 w 98"/>
                  <a:gd name="T67" fmla="*/ 54 h 107"/>
                  <a:gd name="T68" fmla="*/ 16 w 98"/>
                  <a:gd name="T69" fmla="*/ 51 h 107"/>
                  <a:gd name="T70" fmla="*/ 10 w 98"/>
                  <a:gd name="T71" fmla="*/ 48 h 107"/>
                  <a:gd name="T72" fmla="*/ 4 w 98"/>
                  <a:gd name="T73" fmla="*/ 44 h 107"/>
                  <a:gd name="T74" fmla="*/ 0 w 98"/>
                  <a:gd name="T75" fmla="*/ 39 h 107"/>
                  <a:gd name="T76" fmla="*/ 1 w 98"/>
                  <a:gd name="T77" fmla="*/ 29 h 107"/>
                  <a:gd name="T78" fmla="*/ 3 w 98"/>
                  <a:gd name="T79" fmla="*/ 20 h 107"/>
                  <a:gd name="T80" fmla="*/ 5 w 98"/>
                  <a:gd name="T81" fmla="*/ 10 h 107"/>
                  <a:gd name="T82" fmla="*/ 7 w 98"/>
                  <a:gd name="T83" fmla="*/ 1 h 10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98" h="107">
                    <a:moveTo>
                      <a:pt x="13" y="1"/>
                    </a:moveTo>
                    <a:lnTo>
                      <a:pt x="23" y="0"/>
                    </a:lnTo>
                    <a:lnTo>
                      <a:pt x="35" y="1"/>
                    </a:lnTo>
                    <a:lnTo>
                      <a:pt x="45" y="3"/>
                    </a:lnTo>
                    <a:lnTo>
                      <a:pt x="53" y="5"/>
                    </a:lnTo>
                    <a:lnTo>
                      <a:pt x="63" y="10"/>
                    </a:lnTo>
                    <a:lnTo>
                      <a:pt x="71" y="13"/>
                    </a:lnTo>
                    <a:lnTo>
                      <a:pt x="79" y="18"/>
                    </a:lnTo>
                    <a:lnTo>
                      <a:pt x="88" y="23"/>
                    </a:lnTo>
                    <a:lnTo>
                      <a:pt x="88" y="24"/>
                    </a:lnTo>
                    <a:lnTo>
                      <a:pt x="89" y="24"/>
                    </a:lnTo>
                    <a:lnTo>
                      <a:pt x="83" y="26"/>
                    </a:lnTo>
                    <a:lnTo>
                      <a:pt x="76" y="29"/>
                    </a:lnTo>
                    <a:lnTo>
                      <a:pt x="70" y="33"/>
                    </a:lnTo>
                    <a:lnTo>
                      <a:pt x="63" y="36"/>
                    </a:lnTo>
                    <a:lnTo>
                      <a:pt x="61" y="38"/>
                    </a:lnTo>
                    <a:lnTo>
                      <a:pt x="61" y="41"/>
                    </a:lnTo>
                    <a:lnTo>
                      <a:pt x="60" y="43"/>
                    </a:lnTo>
                    <a:lnTo>
                      <a:pt x="60" y="46"/>
                    </a:lnTo>
                    <a:lnTo>
                      <a:pt x="68" y="56"/>
                    </a:lnTo>
                    <a:lnTo>
                      <a:pt x="79" y="61"/>
                    </a:lnTo>
                    <a:lnTo>
                      <a:pt x="89" y="66"/>
                    </a:lnTo>
                    <a:lnTo>
                      <a:pt x="98" y="74"/>
                    </a:lnTo>
                    <a:lnTo>
                      <a:pt x="98" y="76"/>
                    </a:lnTo>
                    <a:lnTo>
                      <a:pt x="91" y="79"/>
                    </a:lnTo>
                    <a:lnTo>
                      <a:pt x="84" y="82"/>
                    </a:lnTo>
                    <a:lnTo>
                      <a:pt x="78" y="85"/>
                    </a:lnTo>
                    <a:lnTo>
                      <a:pt x="71" y="89"/>
                    </a:lnTo>
                    <a:lnTo>
                      <a:pt x="63" y="92"/>
                    </a:lnTo>
                    <a:lnTo>
                      <a:pt x="56" y="95"/>
                    </a:lnTo>
                    <a:lnTo>
                      <a:pt x="51" y="100"/>
                    </a:lnTo>
                    <a:lnTo>
                      <a:pt x="45" y="107"/>
                    </a:lnTo>
                    <a:lnTo>
                      <a:pt x="32" y="102"/>
                    </a:lnTo>
                    <a:lnTo>
                      <a:pt x="20" y="95"/>
                    </a:lnTo>
                    <a:lnTo>
                      <a:pt x="8" y="87"/>
                    </a:lnTo>
                    <a:lnTo>
                      <a:pt x="0" y="77"/>
                    </a:lnTo>
                    <a:lnTo>
                      <a:pt x="2" y="57"/>
                    </a:lnTo>
                    <a:lnTo>
                      <a:pt x="5" y="39"/>
                    </a:lnTo>
                    <a:lnTo>
                      <a:pt x="10" y="19"/>
                    </a:lnTo>
                    <a:lnTo>
                      <a:pt x="13" y="1"/>
                    </a:lnTo>
                    <a:close/>
                  </a:path>
                </a:pathLst>
              </a:custGeom>
              <a:solidFill>
                <a:srgbClr val="B27F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Freeform 106"/>
              <p:cNvSpPr>
                <a:spLocks/>
              </p:cNvSpPr>
              <p:nvPr/>
            </p:nvSpPr>
            <p:spPr bwMode="auto">
              <a:xfrm>
                <a:off x="1432" y="2288"/>
                <a:ext cx="301" cy="292"/>
              </a:xfrm>
              <a:custGeom>
                <a:avLst/>
                <a:gdLst>
                  <a:gd name="T0" fmla="*/ 61 w 601"/>
                  <a:gd name="T1" fmla="*/ 89 h 582"/>
                  <a:gd name="T2" fmla="*/ 76 w 601"/>
                  <a:gd name="T3" fmla="*/ 79 h 582"/>
                  <a:gd name="T4" fmla="*/ 88 w 601"/>
                  <a:gd name="T5" fmla="*/ 70 h 582"/>
                  <a:gd name="T6" fmla="*/ 99 w 601"/>
                  <a:gd name="T7" fmla="*/ 60 h 582"/>
                  <a:gd name="T8" fmla="*/ 114 w 601"/>
                  <a:gd name="T9" fmla="*/ 50 h 582"/>
                  <a:gd name="T10" fmla="*/ 128 w 601"/>
                  <a:gd name="T11" fmla="*/ 39 h 582"/>
                  <a:gd name="T12" fmla="*/ 142 w 601"/>
                  <a:gd name="T13" fmla="*/ 26 h 582"/>
                  <a:gd name="T14" fmla="*/ 151 w 601"/>
                  <a:gd name="T15" fmla="*/ 17 h 582"/>
                  <a:gd name="T16" fmla="*/ 162 w 601"/>
                  <a:gd name="T17" fmla="*/ 9 h 582"/>
                  <a:gd name="T18" fmla="*/ 171 w 601"/>
                  <a:gd name="T19" fmla="*/ 3 h 582"/>
                  <a:gd name="T20" fmla="*/ 177 w 601"/>
                  <a:gd name="T21" fmla="*/ 0 h 582"/>
                  <a:gd name="T22" fmla="*/ 189 w 601"/>
                  <a:gd name="T23" fmla="*/ 13 h 582"/>
                  <a:gd name="T24" fmla="*/ 203 w 601"/>
                  <a:gd name="T25" fmla="*/ 22 h 582"/>
                  <a:gd name="T26" fmla="*/ 217 w 601"/>
                  <a:gd name="T27" fmla="*/ 34 h 582"/>
                  <a:gd name="T28" fmla="*/ 232 w 601"/>
                  <a:gd name="T29" fmla="*/ 46 h 582"/>
                  <a:gd name="T30" fmla="*/ 244 w 601"/>
                  <a:gd name="T31" fmla="*/ 61 h 582"/>
                  <a:gd name="T32" fmla="*/ 260 w 601"/>
                  <a:gd name="T33" fmla="*/ 78 h 582"/>
                  <a:gd name="T34" fmla="*/ 283 w 601"/>
                  <a:gd name="T35" fmla="*/ 95 h 582"/>
                  <a:gd name="T36" fmla="*/ 301 w 601"/>
                  <a:gd name="T37" fmla="*/ 115 h 582"/>
                  <a:gd name="T38" fmla="*/ 289 w 601"/>
                  <a:gd name="T39" fmla="*/ 130 h 582"/>
                  <a:gd name="T40" fmla="*/ 270 w 601"/>
                  <a:gd name="T41" fmla="*/ 145 h 582"/>
                  <a:gd name="T42" fmla="*/ 252 w 601"/>
                  <a:gd name="T43" fmla="*/ 162 h 582"/>
                  <a:gd name="T44" fmla="*/ 236 w 601"/>
                  <a:gd name="T45" fmla="*/ 184 h 582"/>
                  <a:gd name="T46" fmla="*/ 216 w 601"/>
                  <a:gd name="T47" fmla="*/ 204 h 582"/>
                  <a:gd name="T48" fmla="*/ 195 w 601"/>
                  <a:gd name="T49" fmla="*/ 223 h 582"/>
                  <a:gd name="T50" fmla="*/ 172 w 601"/>
                  <a:gd name="T51" fmla="*/ 239 h 582"/>
                  <a:gd name="T52" fmla="*/ 153 w 601"/>
                  <a:gd name="T53" fmla="*/ 252 h 582"/>
                  <a:gd name="T54" fmla="*/ 134 w 601"/>
                  <a:gd name="T55" fmla="*/ 265 h 582"/>
                  <a:gd name="T56" fmla="*/ 122 w 601"/>
                  <a:gd name="T57" fmla="*/ 279 h 582"/>
                  <a:gd name="T58" fmla="*/ 113 w 601"/>
                  <a:gd name="T59" fmla="*/ 287 h 582"/>
                  <a:gd name="T60" fmla="*/ 103 w 601"/>
                  <a:gd name="T61" fmla="*/ 292 h 582"/>
                  <a:gd name="T62" fmla="*/ 91 w 601"/>
                  <a:gd name="T63" fmla="*/ 287 h 582"/>
                  <a:gd name="T64" fmla="*/ 81 w 601"/>
                  <a:gd name="T65" fmla="*/ 281 h 582"/>
                  <a:gd name="T66" fmla="*/ 73 w 601"/>
                  <a:gd name="T67" fmla="*/ 276 h 582"/>
                  <a:gd name="T68" fmla="*/ 61 w 601"/>
                  <a:gd name="T69" fmla="*/ 267 h 582"/>
                  <a:gd name="T70" fmla="*/ 50 w 601"/>
                  <a:gd name="T71" fmla="*/ 258 h 582"/>
                  <a:gd name="T72" fmla="*/ 39 w 601"/>
                  <a:gd name="T73" fmla="*/ 250 h 582"/>
                  <a:gd name="T74" fmla="*/ 34 w 601"/>
                  <a:gd name="T75" fmla="*/ 237 h 582"/>
                  <a:gd name="T76" fmla="*/ 22 w 601"/>
                  <a:gd name="T77" fmla="*/ 213 h 582"/>
                  <a:gd name="T78" fmla="*/ 14 w 601"/>
                  <a:gd name="T79" fmla="*/ 189 h 582"/>
                  <a:gd name="T80" fmla="*/ 7 w 601"/>
                  <a:gd name="T81" fmla="*/ 164 h 582"/>
                  <a:gd name="T82" fmla="*/ 0 w 601"/>
                  <a:gd name="T83" fmla="*/ 138 h 582"/>
                  <a:gd name="T84" fmla="*/ 19 w 601"/>
                  <a:gd name="T85" fmla="*/ 121 h 582"/>
                  <a:gd name="T86" fmla="*/ 38 w 601"/>
                  <a:gd name="T87" fmla="*/ 107 h 58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601" h="582">
                    <a:moveTo>
                      <a:pt x="101" y="191"/>
                    </a:moveTo>
                    <a:lnTo>
                      <a:pt x="111" y="185"/>
                    </a:lnTo>
                    <a:lnTo>
                      <a:pt x="122" y="178"/>
                    </a:lnTo>
                    <a:lnTo>
                      <a:pt x="132" y="171"/>
                    </a:lnTo>
                    <a:lnTo>
                      <a:pt x="144" y="165"/>
                    </a:lnTo>
                    <a:lnTo>
                      <a:pt x="152" y="158"/>
                    </a:lnTo>
                    <a:lnTo>
                      <a:pt x="160" y="153"/>
                    </a:lnTo>
                    <a:lnTo>
                      <a:pt x="167" y="147"/>
                    </a:lnTo>
                    <a:lnTo>
                      <a:pt x="175" y="140"/>
                    </a:lnTo>
                    <a:lnTo>
                      <a:pt x="182" y="133"/>
                    </a:lnTo>
                    <a:lnTo>
                      <a:pt x="189" y="127"/>
                    </a:lnTo>
                    <a:lnTo>
                      <a:pt x="197" y="120"/>
                    </a:lnTo>
                    <a:lnTo>
                      <a:pt x="205" y="115"/>
                    </a:lnTo>
                    <a:lnTo>
                      <a:pt x="217" y="109"/>
                    </a:lnTo>
                    <a:lnTo>
                      <a:pt x="227" y="100"/>
                    </a:lnTo>
                    <a:lnTo>
                      <a:pt x="236" y="94"/>
                    </a:lnTo>
                    <a:lnTo>
                      <a:pt x="246" y="86"/>
                    </a:lnTo>
                    <a:lnTo>
                      <a:pt x="256" y="77"/>
                    </a:lnTo>
                    <a:lnTo>
                      <a:pt x="264" y="67"/>
                    </a:lnTo>
                    <a:lnTo>
                      <a:pt x="274" y="59"/>
                    </a:lnTo>
                    <a:lnTo>
                      <a:pt x="283" y="51"/>
                    </a:lnTo>
                    <a:lnTo>
                      <a:pt x="289" y="44"/>
                    </a:lnTo>
                    <a:lnTo>
                      <a:pt x="296" y="39"/>
                    </a:lnTo>
                    <a:lnTo>
                      <a:pt x="302" y="34"/>
                    </a:lnTo>
                    <a:lnTo>
                      <a:pt x="309" y="28"/>
                    </a:lnTo>
                    <a:lnTo>
                      <a:pt x="317" y="23"/>
                    </a:lnTo>
                    <a:lnTo>
                      <a:pt x="324" y="18"/>
                    </a:lnTo>
                    <a:lnTo>
                      <a:pt x="331" y="13"/>
                    </a:lnTo>
                    <a:lnTo>
                      <a:pt x="337" y="6"/>
                    </a:lnTo>
                    <a:lnTo>
                      <a:pt x="342" y="5"/>
                    </a:lnTo>
                    <a:lnTo>
                      <a:pt x="345" y="3"/>
                    </a:lnTo>
                    <a:lnTo>
                      <a:pt x="349" y="0"/>
                    </a:lnTo>
                    <a:lnTo>
                      <a:pt x="354" y="0"/>
                    </a:lnTo>
                    <a:lnTo>
                      <a:pt x="360" y="10"/>
                    </a:lnTo>
                    <a:lnTo>
                      <a:pt x="368" y="18"/>
                    </a:lnTo>
                    <a:lnTo>
                      <a:pt x="377" y="25"/>
                    </a:lnTo>
                    <a:lnTo>
                      <a:pt x="387" y="31"/>
                    </a:lnTo>
                    <a:lnTo>
                      <a:pt x="397" y="36"/>
                    </a:lnTo>
                    <a:lnTo>
                      <a:pt x="405" y="43"/>
                    </a:lnTo>
                    <a:lnTo>
                      <a:pt x="415" y="51"/>
                    </a:lnTo>
                    <a:lnTo>
                      <a:pt x="423" y="59"/>
                    </a:lnTo>
                    <a:lnTo>
                      <a:pt x="433" y="67"/>
                    </a:lnTo>
                    <a:lnTo>
                      <a:pt x="443" y="76"/>
                    </a:lnTo>
                    <a:lnTo>
                      <a:pt x="453" y="84"/>
                    </a:lnTo>
                    <a:lnTo>
                      <a:pt x="463" y="92"/>
                    </a:lnTo>
                    <a:lnTo>
                      <a:pt x="471" y="102"/>
                    </a:lnTo>
                    <a:lnTo>
                      <a:pt x="479" y="110"/>
                    </a:lnTo>
                    <a:lnTo>
                      <a:pt x="487" y="122"/>
                    </a:lnTo>
                    <a:lnTo>
                      <a:pt x="496" y="132"/>
                    </a:lnTo>
                    <a:lnTo>
                      <a:pt x="507" y="145"/>
                    </a:lnTo>
                    <a:lnTo>
                      <a:pt x="520" y="156"/>
                    </a:lnTo>
                    <a:lnTo>
                      <a:pt x="535" y="166"/>
                    </a:lnTo>
                    <a:lnTo>
                      <a:pt x="550" y="178"/>
                    </a:lnTo>
                    <a:lnTo>
                      <a:pt x="565" y="189"/>
                    </a:lnTo>
                    <a:lnTo>
                      <a:pt x="578" y="201"/>
                    </a:lnTo>
                    <a:lnTo>
                      <a:pt x="591" y="214"/>
                    </a:lnTo>
                    <a:lnTo>
                      <a:pt x="601" y="229"/>
                    </a:lnTo>
                    <a:lnTo>
                      <a:pt x="601" y="237"/>
                    </a:lnTo>
                    <a:lnTo>
                      <a:pt x="590" y="247"/>
                    </a:lnTo>
                    <a:lnTo>
                      <a:pt x="578" y="259"/>
                    </a:lnTo>
                    <a:lnTo>
                      <a:pt x="565" y="269"/>
                    </a:lnTo>
                    <a:lnTo>
                      <a:pt x="553" y="280"/>
                    </a:lnTo>
                    <a:lnTo>
                      <a:pt x="540" y="290"/>
                    </a:lnTo>
                    <a:lnTo>
                      <a:pt x="529" y="302"/>
                    </a:lnTo>
                    <a:lnTo>
                      <a:pt x="515" y="312"/>
                    </a:lnTo>
                    <a:lnTo>
                      <a:pt x="504" y="323"/>
                    </a:lnTo>
                    <a:lnTo>
                      <a:pt x="494" y="338"/>
                    </a:lnTo>
                    <a:lnTo>
                      <a:pt x="484" y="351"/>
                    </a:lnTo>
                    <a:lnTo>
                      <a:pt x="472" y="366"/>
                    </a:lnTo>
                    <a:lnTo>
                      <a:pt x="459" y="379"/>
                    </a:lnTo>
                    <a:lnTo>
                      <a:pt x="444" y="392"/>
                    </a:lnTo>
                    <a:lnTo>
                      <a:pt x="431" y="406"/>
                    </a:lnTo>
                    <a:lnTo>
                      <a:pt x="418" y="419"/>
                    </a:lnTo>
                    <a:lnTo>
                      <a:pt x="405" y="430"/>
                    </a:lnTo>
                    <a:lnTo>
                      <a:pt x="390" y="444"/>
                    </a:lnTo>
                    <a:lnTo>
                      <a:pt x="375" y="455"/>
                    </a:lnTo>
                    <a:lnTo>
                      <a:pt x="360" y="467"/>
                    </a:lnTo>
                    <a:lnTo>
                      <a:pt x="344" y="477"/>
                    </a:lnTo>
                    <a:lnTo>
                      <a:pt x="332" y="486"/>
                    </a:lnTo>
                    <a:lnTo>
                      <a:pt x="319" y="495"/>
                    </a:lnTo>
                    <a:lnTo>
                      <a:pt x="306" y="503"/>
                    </a:lnTo>
                    <a:lnTo>
                      <a:pt x="293" y="511"/>
                    </a:lnTo>
                    <a:lnTo>
                      <a:pt x="279" y="519"/>
                    </a:lnTo>
                    <a:lnTo>
                      <a:pt x="268" y="528"/>
                    </a:lnTo>
                    <a:lnTo>
                      <a:pt x="256" y="539"/>
                    </a:lnTo>
                    <a:lnTo>
                      <a:pt x="248" y="551"/>
                    </a:lnTo>
                    <a:lnTo>
                      <a:pt x="243" y="556"/>
                    </a:lnTo>
                    <a:lnTo>
                      <a:pt x="236" y="561"/>
                    </a:lnTo>
                    <a:lnTo>
                      <a:pt x="231" y="567"/>
                    </a:lnTo>
                    <a:lnTo>
                      <a:pt x="225" y="572"/>
                    </a:lnTo>
                    <a:lnTo>
                      <a:pt x="220" y="577"/>
                    </a:lnTo>
                    <a:lnTo>
                      <a:pt x="212" y="580"/>
                    </a:lnTo>
                    <a:lnTo>
                      <a:pt x="205" y="582"/>
                    </a:lnTo>
                    <a:lnTo>
                      <a:pt x="197" y="582"/>
                    </a:lnTo>
                    <a:lnTo>
                      <a:pt x="190" y="577"/>
                    </a:lnTo>
                    <a:lnTo>
                      <a:pt x="182" y="572"/>
                    </a:lnTo>
                    <a:lnTo>
                      <a:pt x="175" y="567"/>
                    </a:lnTo>
                    <a:lnTo>
                      <a:pt x="167" y="562"/>
                    </a:lnTo>
                    <a:lnTo>
                      <a:pt x="162" y="561"/>
                    </a:lnTo>
                    <a:lnTo>
                      <a:pt x="157" y="557"/>
                    </a:lnTo>
                    <a:lnTo>
                      <a:pt x="151" y="554"/>
                    </a:lnTo>
                    <a:lnTo>
                      <a:pt x="146" y="551"/>
                    </a:lnTo>
                    <a:lnTo>
                      <a:pt x="137" y="544"/>
                    </a:lnTo>
                    <a:lnTo>
                      <a:pt x="131" y="539"/>
                    </a:lnTo>
                    <a:lnTo>
                      <a:pt x="122" y="533"/>
                    </a:lnTo>
                    <a:lnTo>
                      <a:pt x="116" y="526"/>
                    </a:lnTo>
                    <a:lnTo>
                      <a:pt x="108" y="519"/>
                    </a:lnTo>
                    <a:lnTo>
                      <a:pt x="99" y="514"/>
                    </a:lnTo>
                    <a:lnTo>
                      <a:pt x="91" y="510"/>
                    </a:lnTo>
                    <a:lnTo>
                      <a:pt x="81" y="506"/>
                    </a:lnTo>
                    <a:lnTo>
                      <a:pt x="78" y="498"/>
                    </a:lnTo>
                    <a:lnTo>
                      <a:pt x="73" y="490"/>
                    </a:lnTo>
                    <a:lnTo>
                      <a:pt x="70" y="481"/>
                    </a:lnTo>
                    <a:lnTo>
                      <a:pt x="68" y="472"/>
                    </a:lnTo>
                    <a:lnTo>
                      <a:pt x="58" y="457"/>
                    </a:lnTo>
                    <a:lnTo>
                      <a:pt x="50" y="440"/>
                    </a:lnTo>
                    <a:lnTo>
                      <a:pt x="43" y="425"/>
                    </a:lnTo>
                    <a:lnTo>
                      <a:pt x="37" y="409"/>
                    </a:lnTo>
                    <a:lnTo>
                      <a:pt x="32" y="392"/>
                    </a:lnTo>
                    <a:lnTo>
                      <a:pt x="27" y="376"/>
                    </a:lnTo>
                    <a:lnTo>
                      <a:pt x="22" y="359"/>
                    </a:lnTo>
                    <a:lnTo>
                      <a:pt x="18" y="341"/>
                    </a:lnTo>
                    <a:lnTo>
                      <a:pt x="14" y="326"/>
                    </a:lnTo>
                    <a:lnTo>
                      <a:pt x="10" y="308"/>
                    </a:lnTo>
                    <a:lnTo>
                      <a:pt x="9" y="290"/>
                    </a:lnTo>
                    <a:lnTo>
                      <a:pt x="0" y="275"/>
                    </a:lnTo>
                    <a:lnTo>
                      <a:pt x="12" y="264"/>
                    </a:lnTo>
                    <a:lnTo>
                      <a:pt x="25" y="252"/>
                    </a:lnTo>
                    <a:lnTo>
                      <a:pt x="37" y="242"/>
                    </a:lnTo>
                    <a:lnTo>
                      <a:pt x="51" y="232"/>
                    </a:lnTo>
                    <a:lnTo>
                      <a:pt x="65" y="222"/>
                    </a:lnTo>
                    <a:lnTo>
                      <a:pt x="76" y="213"/>
                    </a:lnTo>
                    <a:lnTo>
                      <a:pt x="89" y="203"/>
                    </a:lnTo>
                    <a:lnTo>
                      <a:pt x="101" y="191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107"/>
              <p:cNvSpPr>
                <a:spLocks/>
              </p:cNvSpPr>
              <p:nvPr/>
            </p:nvSpPr>
            <p:spPr bwMode="auto">
              <a:xfrm>
                <a:off x="1461" y="2917"/>
                <a:ext cx="197" cy="101"/>
              </a:xfrm>
              <a:custGeom>
                <a:avLst/>
                <a:gdLst>
                  <a:gd name="T0" fmla="*/ 21 w 395"/>
                  <a:gd name="T1" fmla="*/ 16 h 201"/>
                  <a:gd name="T2" fmla="*/ 15 w 395"/>
                  <a:gd name="T3" fmla="*/ 8 h 201"/>
                  <a:gd name="T4" fmla="*/ 11 w 395"/>
                  <a:gd name="T5" fmla="*/ 4 h 201"/>
                  <a:gd name="T6" fmla="*/ 11 w 395"/>
                  <a:gd name="T7" fmla="*/ 4 h 201"/>
                  <a:gd name="T8" fmla="*/ 15 w 395"/>
                  <a:gd name="T9" fmla="*/ 1 h 201"/>
                  <a:gd name="T10" fmla="*/ 25 w 395"/>
                  <a:gd name="T11" fmla="*/ 1 h 201"/>
                  <a:gd name="T12" fmla="*/ 39 w 395"/>
                  <a:gd name="T13" fmla="*/ 5 h 201"/>
                  <a:gd name="T14" fmla="*/ 55 w 395"/>
                  <a:gd name="T15" fmla="*/ 11 h 201"/>
                  <a:gd name="T16" fmla="*/ 71 w 395"/>
                  <a:gd name="T17" fmla="*/ 17 h 201"/>
                  <a:gd name="T18" fmla="*/ 86 w 395"/>
                  <a:gd name="T19" fmla="*/ 22 h 201"/>
                  <a:gd name="T20" fmla="*/ 103 w 395"/>
                  <a:gd name="T21" fmla="*/ 28 h 201"/>
                  <a:gd name="T22" fmla="*/ 120 w 395"/>
                  <a:gd name="T23" fmla="*/ 36 h 201"/>
                  <a:gd name="T24" fmla="*/ 138 w 395"/>
                  <a:gd name="T25" fmla="*/ 42 h 201"/>
                  <a:gd name="T26" fmla="*/ 155 w 395"/>
                  <a:gd name="T27" fmla="*/ 47 h 201"/>
                  <a:gd name="T28" fmla="*/ 168 w 395"/>
                  <a:gd name="T29" fmla="*/ 50 h 201"/>
                  <a:gd name="T30" fmla="*/ 176 w 395"/>
                  <a:gd name="T31" fmla="*/ 52 h 201"/>
                  <a:gd name="T32" fmla="*/ 185 w 395"/>
                  <a:gd name="T33" fmla="*/ 55 h 201"/>
                  <a:gd name="T34" fmla="*/ 193 w 395"/>
                  <a:gd name="T35" fmla="*/ 57 h 201"/>
                  <a:gd name="T36" fmla="*/ 195 w 395"/>
                  <a:gd name="T37" fmla="*/ 63 h 201"/>
                  <a:gd name="T38" fmla="*/ 193 w 395"/>
                  <a:gd name="T39" fmla="*/ 72 h 201"/>
                  <a:gd name="T40" fmla="*/ 189 w 395"/>
                  <a:gd name="T41" fmla="*/ 82 h 201"/>
                  <a:gd name="T42" fmla="*/ 185 w 395"/>
                  <a:gd name="T43" fmla="*/ 94 h 201"/>
                  <a:gd name="T44" fmla="*/ 178 w 395"/>
                  <a:gd name="T45" fmla="*/ 100 h 201"/>
                  <a:gd name="T46" fmla="*/ 167 w 395"/>
                  <a:gd name="T47" fmla="*/ 97 h 201"/>
                  <a:gd name="T48" fmla="*/ 157 w 395"/>
                  <a:gd name="T49" fmla="*/ 94 h 201"/>
                  <a:gd name="T50" fmla="*/ 147 w 395"/>
                  <a:gd name="T51" fmla="*/ 91 h 201"/>
                  <a:gd name="T52" fmla="*/ 140 w 395"/>
                  <a:gd name="T53" fmla="*/ 88 h 201"/>
                  <a:gd name="T54" fmla="*/ 137 w 395"/>
                  <a:gd name="T55" fmla="*/ 87 h 201"/>
                  <a:gd name="T56" fmla="*/ 134 w 395"/>
                  <a:gd name="T57" fmla="*/ 86 h 201"/>
                  <a:gd name="T58" fmla="*/ 131 w 395"/>
                  <a:gd name="T59" fmla="*/ 85 h 201"/>
                  <a:gd name="T60" fmla="*/ 126 w 395"/>
                  <a:gd name="T61" fmla="*/ 83 h 201"/>
                  <a:gd name="T62" fmla="*/ 118 w 395"/>
                  <a:gd name="T63" fmla="*/ 80 h 201"/>
                  <a:gd name="T64" fmla="*/ 109 w 395"/>
                  <a:gd name="T65" fmla="*/ 78 h 201"/>
                  <a:gd name="T66" fmla="*/ 101 w 395"/>
                  <a:gd name="T67" fmla="*/ 74 h 201"/>
                  <a:gd name="T68" fmla="*/ 92 w 395"/>
                  <a:gd name="T69" fmla="*/ 71 h 201"/>
                  <a:gd name="T70" fmla="*/ 84 w 395"/>
                  <a:gd name="T71" fmla="*/ 69 h 201"/>
                  <a:gd name="T72" fmla="*/ 77 w 395"/>
                  <a:gd name="T73" fmla="*/ 66 h 201"/>
                  <a:gd name="T74" fmla="*/ 68 w 395"/>
                  <a:gd name="T75" fmla="*/ 64 h 201"/>
                  <a:gd name="T76" fmla="*/ 63 w 395"/>
                  <a:gd name="T77" fmla="*/ 62 h 201"/>
                  <a:gd name="T78" fmla="*/ 60 w 395"/>
                  <a:gd name="T79" fmla="*/ 61 h 201"/>
                  <a:gd name="T80" fmla="*/ 51 w 395"/>
                  <a:gd name="T81" fmla="*/ 59 h 201"/>
                  <a:gd name="T82" fmla="*/ 36 w 395"/>
                  <a:gd name="T83" fmla="*/ 53 h 201"/>
                  <a:gd name="T84" fmla="*/ 21 w 395"/>
                  <a:gd name="T85" fmla="*/ 48 h 201"/>
                  <a:gd name="T86" fmla="*/ 7 w 395"/>
                  <a:gd name="T87" fmla="*/ 41 h 201"/>
                  <a:gd name="T88" fmla="*/ 0 w 395"/>
                  <a:gd name="T89" fmla="*/ 37 h 201"/>
                  <a:gd name="T90" fmla="*/ 2 w 395"/>
                  <a:gd name="T91" fmla="*/ 36 h 201"/>
                  <a:gd name="T92" fmla="*/ 8 w 395"/>
                  <a:gd name="T93" fmla="*/ 32 h 201"/>
                  <a:gd name="T94" fmla="*/ 18 w 395"/>
                  <a:gd name="T95" fmla="*/ 26 h 201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395" h="201">
                    <a:moveTo>
                      <a:pt x="45" y="43"/>
                    </a:moveTo>
                    <a:lnTo>
                      <a:pt x="43" y="31"/>
                    </a:lnTo>
                    <a:lnTo>
                      <a:pt x="40" y="23"/>
                    </a:lnTo>
                    <a:lnTo>
                      <a:pt x="31" y="15"/>
                    </a:lnTo>
                    <a:lnTo>
                      <a:pt x="23" y="10"/>
                    </a:lnTo>
                    <a:lnTo>
                      <a:pt x="23" y="8"/>
                    </a:lnTo>
                    <a:lnTo>
                      <a:pt x="23" y="6"/>
                    </a:lnTo>
                    <a:lnTo>
                      <a:pt x="31" y="1"/>
                    </a:lnTo>
                    <a:lnTo>
                      <a:pt x="41" y="0"/>
                    </a:lnTo>
                    <a:lnTo>
                      <a:pt x="51" y="1"/>
                    </a:lnTo>
                    <a:lnTo>
                      <a:pt x="61" y="5"/>
                    </a:lnTo>
                    <a:lnTo>
                      <a:pt x="78" y="10"/>
                    </a:lnTo>
                    <a:lnTo>
                      <a:pt x="94" y="15"/>
                    </a:lnTo>
                    <a:lnTo>
                      <a:pt x="111" y="21"/>
                    </a:lnTo>
                    <a:lnTo>
                      <a:pt x="126" y="26"/>
                    </a:lnTo>
                    <a:lnTo>
                      <a:pt x="142" y="33"/>
                    </a:lnTo>
                    <a:lnTo>
                      <a:pt x="159" y="39"/>
                    </a:lnTo>
                    <a:lnTo>
                      <a:pt x="173" y="44"/>
                    </a:lnTo>
                    <a:lnTo>
                      <a:pt x="190" y="49"/>
                    </a:lnTo>
                    <a:lnTo>
                      <a:pt x="206" y="56"/>
                    </a:lnTo>
                    <a:lnTo>
                      <a:pt x="225" y="64"/>
                    </a:lnTo>
                    <a:lnTo>
                      <a:pt x="241" y="71"/>
                    </a:lnTo>
                    <a:lnTo>
                      <a:pt x="258" y="77"/>
                    </a:lnTo>
                    <a:lnTo>
                      <a:pt x="276" y="84"/>
                    </a:lnTo>
                    <a:lnTo>
                      <a:pt x="292" y="89"/>
                    </a:lnTo>
                    <a:lnTo>
                      <a:pt x="310" y="94"/>
                    </a:lnTo>
                    <a:lnTo>
                      <a:pt x="329" y="97"/>
                    </a:lnTo>
                    <a:lnTo>
                      <a:pt x="337" y="99"/>
                    </a:lnTo>
                    <a:lnTo>
                      <a:pt x="345" y="102"/>
                    </a:lnTo>
                    <a:lnTo>
                      <a:pt x="353" y="104"/>
                    </a:lnTo>
                    <a:lnTo>
                      <a:pt x="362" y="107"/>
                    </a:lnTo>
                    <a:lnTo>
                      <a:pt x="370" y="109"/>
                    </a:lnTo>
                    <a:lnTo>
                      <a:pt x="378" y="112"/>
                    </a:lnTo>
                    <a:lnTo>
                      <a:pt x="386" y="114"/>
                    </a:lnTo>
                    <a:lnTo>
                      <a:pt x="395" y="117"/>
                    </a:lnTo>
                    <a:lnTo>
                      <a:pt x="391" y="125"/>
                    </a:lnTo>
                    <a:lnTo>
                      <a:pt x="388" y="133"/>
                    </a:lnTo>
                    <a:lnTo>
                      <a:pt x="386" y="143"/>
                    </a:lnTo>
                    <a:lnTo>
                      <a:pt x="383" y="152"/>
                    </a:lnTo>
                    <a:lnTo>
                      <a:pt x="378" y="163"/>
                    </a:lnTo>
                    <a:lnTo>
                      <a:pt x="375" y="176"/>
                    </a:lnTo>
                    <a:lnTo>
                      <a:pt x="370" y="188"/>
                    </a:lnTo>
                    <a:lnTo>
                      <a:pt x="368" y="201"/>
                    </a:lnTo>
                    <a:lnTo>
                      <a:pt x="357" y="199"/>
                    </a:lnTo>
                    <a:lnTo>
                      <a:pt x="347" y="198"/>
                    </a:lnTo>
                    <a:lnTo>
                      <a:pt x="335" y="194"/>
                    </a:lnTo>
                    <a:lnTo>
                      <a:pt x="325" y="191"/>
                    </a:lnTo>
                    <a:lnTo>
                      <a:pt x="314" y="188"/>
                    </a:lnTo>
                    <a:lnTo>
                      <a:pt x="304" y="185"/>
                    </a:lnTo>
                    <a:lnTo>
                      <a:pt x="294" y="181"/>
                    </a:lnTo>
                    <a:lnTo>
                      <a:pt x="284" y="178"/>
                    </a:lnTo>
                    <a:lnTo>
                      <a:pt x="281" y="176"/>
                    </a:lnTo>
                    <a:lnTo>
                      <a:pt x="277" y="175"/>
                    </a:lnTo>
                    <a:lnTo>
                      <a:pt x="274" y="173"/>
                    </a:lnTo>
                    <a:lnTo>
                      <a:pt x="271" y="173"/>
                    </a:lnTo>
                    <a:lnTo>
                      <a:pt x="269" y="171"/>
                    </a:lnTo>
                    <a:lnTo>
                      <a:pt x="266" y="170"/>
                    </a:lnTo>
                    <a:lnTo>
                      <a:pt x="263" y="170"/>
                    </a:lnTo>
                    <a:lnTo>
                      <a:pt x="261" y="170"/>
                    </a:lnTo>
                    <a:lnTo>
                      <a:pt x="253" y="166"/>
                    </a:lnTo>
                    <a:lnTo>
                      <a:pt x="244" y="163"/>
                    </a:lnTo>
                    <a:lnTo>
                      <a:pt x="236" y="160"/>
                    </a:lnTo>
                    <a:lnTo>
                      <a:pt x="228" y="157"/>
                    </a:lnTo>
                    <a:lnTo>
                      <a:pt x="218" y="155"/>
                    </a:lnTo>
                    <a:lnTo>
                      <a:pt x="210" y="152"/>
                    </a:lnTo>
                    <a:lnTo>
                      <a:pt x="202" y="148"/>
                    </a:lnTo>
                    <a:lnTo>
                      <a:pt x="193" y="145"/>
                    </a:lnTo>
                    <a:lnTo>
                      <a:pt x="185" y="142"/>
                    </a:lnTo>
                    <a:lnTo>
                      <a:pt x="177" y="140"/>
                    </a:lnTo>
                    <a:lnTo>
                      <a:pt x="169" y="137"/>
                    </a:lnTo>
                    <a:lnTo>
                      <a:pt x="162" y="135"/>
                    </a:lnTo>
                    <a:lnTo>
                      <a:pt x="154" y="132"/>
                    </a:lnTo>
                    <a:lnTo>
                      <a:pt x="145" y="130"/>
                    </a:lnTo>
                    <a:lnTo>
                      <a:pt x="137" y="127"/>
                    </a:lnTo>
                    <a:lnTo>
                      <a:pt x="129" y="125"/>
                    </a:lnTo>
                    <a:lnTo>
                      <a:pt x="126" y="124"/>
                    </a:lnTo>
                    <a:lnTo>
                      <a:pt x="124" y="124"/>
                    </a:lnTo>
                    <a:lnTo>
                      <a:pt x="121" y="122"/>
                    </a:lnTo>
                    <a:lnTo>
                      <a:pt x="117" y="122"/>
                    </a:lnTo>
                    <a:lnTo>
                      <a:pt x="102" y="117"/>
                    </a:lnTo>
                    <a:lnTo>
                      <a:pt x="88" y="112"/>
                    </a:lnTo>
                    <a:lnTo>
                      <a:pt x="73" y="105"/>
                    </a:lnTo>
                    <a:lnTo>
                      <a:pt x="58" y="100"/>
                    </a:lnTo>
                    <a:lnTo>
                      <a:pt x="43" y="96"/>
                    </a:lnTo>
                    <a:lnTo>
                      <a:pt x="30" y="89"/>
                    </a:lnTo>
                    <a:lnTo>
                      <a:pt x="15" y="82"/>
                    </a:lnTo>
                    <a:lnTo>
                      <a:pt x="2" y="76"/>
                    </a:lnTo>
                    <a:lnTo>
                      <a:pt x="0" y="74"/>
                    </a:lnTo>
                    <a:lnTo>
                      <a:pt x="2" y="72"/>
                    </a:lnTo>
                    <a:lnTo>
                      <a:pt x="5" y="71"/>
                    </a:lnTo>
                    <a:lnTo>
                      <a:pt x="7" y="69"/>
                    </a:lnTo>
                    <a:lnTo>
                      <a:pt x="17" y="64"/>
                    </a:lnTo>
                    <a:lnTo>
                      <a:pt x="27" y="58"/>
                    </a:lnTo>
                    <a:lnTo>
                      <a:pt x="36" y="51"/>
                    </a:lnTo>
                    <a:lnTo>
                      <a:pt x="45" y="43"/>
                    </a:lnTo>
                    <a:close/>
                  </a:path>
                </a:pathLst>
              </a:custGeom>
              <a:solidFill>
                <a:srgbClr val="FF4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108"/>
              <p:cNvSpPr>
                <a:spLocks/>
              </p:cNvSpPr>
              <p:nvPr/>
            </p:nvSpPr>
            <p:spPr bwMode="auto">
              <a:xfrm>
                <a:off x="1475" y="1939"/>
                <a:ext cx="255" cy="335"/>
              </a:xfrm>
              <a:custGeom>
                <a:avLst/>
                <a:gdLst>
                  <a:gd name="T0" fmla="*/ 49 w 510"/>
                  <a:gd name="T1" fmla="*/ 42 h 670"/>
                  <a:gd name="T2" fmla="*/ 69 w 510"/>
                  <a:gd name="T3" fmla="*/ 14 h 670"/>
                  <a:gd name="T4" fmla="*/ 78 w 510"/>
                  <a:gd name="T5" fmla="*/ 1 h 670"/>
                  <a:gd name="T6" fmla="*/ 104 w 510"/>
                  <a:gd name="T7" fmla="*/ 14 h 670"/>
                  <a:gd name="T8" fmla="*/ 130 w 510"/>
                  <a:gd name="T9" fmla="*/ 34 h 670"/>
                  <a:gd name="T10" fmla="*/ 151 w 510"/>
                  <a:gd name="T11" fmla="*/ 47 h 670"/>
                  <a:gd name="T12" fmla="*/ 172 w 510"/>
                  <a:gd name="T13" fmla="*/ 52 h 670"/>
                  <a:gd name="T14" fmla="*/ 187 w 510"/>
                  <a:gd name="T15" fmla="*/ 58 h 670"/>
                  <a:gd name="T16" fmla="*/ 200 w 510"/>
                  <a:gd name="T17" fmla="*/ 65 h 670"/>
                  <a:gd name="T18" fmla="*/ 220 w 510"/>
                  <a:gd name="T19" fmla="*/ 81 h 670"/>
                  <a:gd name="T20" fmla="*/ 236 w 510"/>
                  <a:gd name="T21" fmla="*/ 94 h 670"/>
                  <a:gd name="T22" fmla="*/ 252 w 510"/>
                  <a:gd name="T23" fmla="*/ 104 h 670"/>
                  <a:gd name="T24" fmla="*/ 252 w 510"/>
                  <a:gd name="T25" fmla="*/ 114 h 670"/>
                  <a:gd name="T26" fmla="*/ 236 w 510"/>
                  <a:gd name="T27" fmla="*/ 151 h 670"/>
                  <a:gd name="T28" fmla="*/ 221 w 510"/>
                  <a:gd name="T29" fmla="*/ 174 h 670"/>
                  <a:gd name="T30" fmla="*/ 208 w 510"/>
                  <a:gd name="T31" fmla="*/ 199 h 670"/>
                  <a:gd name="T32" fmla="*/ 203 w 510"/>
                  <a:gd name="T33" fmla="*/ 213 h 670"/>
                  <a:gd name="T34" fmla="*/ 192 w 510"/>
                  <a:gd name="T35" fmla="*/ 234 h 670"/>
                  <a:gd name="T36" fmla="*/ 174 w 510"/>
                  <a:gd name="T37" fmla="*/ 255 h 670"/>
                  <a:gd name="T38" fmla="*/ 152 w 510"/>
                  <a:gd name="T39" fmla="*/ 283 h 670"/>
                  <a:gd name="T40" fmla="*/ 143 w 510"/>
                  <a:gd name="T41" fmla="*/ 297 h 670"/>
                  <a:gd name="T42" fmla="*/ 136 w 510"/>
                  <a:gd name="T43" fmla="*/ 309 h 670"/>
                  <a:gd name="T44" fmla="*/ 127 w 510"/>
                  <a:gd name="T45" fmla="*/ 310 h 670"/>
                  <a:gd name="T46" fmla="*/ 117 w 510"/>
                  <a:gd name="T47" fmla="*/ 318 h 670"/>
                  <a:gd name="T48" fmla="*/ 102 w 510"/>
                  <a:gd name="T49" fmla="*/ 331 h 670"/>
                  <a:gd name="T50" fmla="*/ 97 w 510"/>
                  <a:gd name="T51" fmla="*/ 301 h 670"/>
                  <a:gd name="T52" fmla="*/ 94 w 510"/>
                  <a:gd name="T53" fmla="*/ 246 h 670"/>
                  <a:gd name="T54" fmla="*/ 100 w 510"/>
                  <a:gd name="T55" fmla="*/ 227 h 670"/>
                  <a:gd name="T56" fmla="*/ 112 w 510"/>
                  <a:gd name="T57" fmla="*/ 222 h 670"/>
                  <a:gd name="T58" fmla="*/ 126 w 510"/>
                  <a:gd name="T59" fmla="*/ 217 h 670"/>
                  <a:gd name="T60" fmla="*/ 140 w 510"/>
                  <a:gd name="T61" fmla="*/ 208 h 670"/>
                  <a:gd name="T62" fmla="*/ 156 w 510"/>
                  <a:gd name="T63" fmla="*/ 167 h 670"/>
                  <a:gd name="T64" fmla="*/ 138 w 510"/>
                  <a:gd name="T65" fmla="*/ 124 h 670"/>
                  <a:gd name="T66" fmla="*/ 119 w 510"/>
                  <a:gd name="T67" fmla="*/ 114 h 670"/>
                  <a:gd name="T68" fmla="*/ 114 w 510"/>
                  <a:gd name="T69" fmla="*/ 101 h 670"/>
                  <a:gd name="T70" fmla="*/ 125 w 510"/>
                  <a:gd name="T71" fmla="*/ 94 h 670"/>
                  <a:gd name="T72" fmla="*/ 138 w 510"/>
                  <a:gd name="T73" fmla="*/ 104 h 670"/>
                  <a:gd name="T74" fmla="*/ 157 w 510"/>
                  <a:gd name="T75" fmla="*/ 117 h 670"/>
                  <a:gd name="T76" fmla="*/ 173 w 510"/>
                  <a:gd name="T77" fmla="*/ 127 h 670"/>
                  <a:gd name="T78" fmla="*/ 184 w 510"/>
                  <a:gd name="T79" fmla="*/ 132 h 670"/>
                  <a:gd name="T80" fmla="*/ 193 w 510"/>
                  <a:gd name="T81" fmla="*/ 117 h 670"/>
                  <a:gd name="T82" fmla="*/ 197 w 510"/>
                  <a:gd name="T83" fmla="*/ 98 h 670"/>
                  <a:gd name="T84" fmla="*/ 170 w 510"/>
                  <a:gd name="T85" fmla="*/ 87 h 670"/>
                  <a:gd name="T86" fmla="*/ 141 w 510"/>
                  <a:gd name="T87" fmla="*/ 70 h 670"/>
                  <a:gd name="T88" fmla="*/ 116 w 510"/>
                  <a:gd name="T89" fmla="*/ 56 h 670"/>
                  <a:gd name="T90" fmla="*/ 98 w 510"/>
                  <a:gd name="T91" fmla="*/ 65 h 670"/>
                  <a:gd name="T92" fmla="*/ 86 w 510"/>
                  <a:gd name="T93" fmla="*/ 82 h 670"/>
                  <a:gd name="T94" fmla="*/ 73 w 510"/>
                  <a:gd name="T95" fmla="*/ 97 h 670"/>
                  <a:gd name="T96" fmla="*/ 64 w 510"/>
                  <a:gd name="T97" fmla="*/ 108 h 670"/>
                  <a:gd name="T98" fmla="*/ 45 w 510"/>
                  <a:gd name="T99" fmla="*/ 108 h 670"/>
                  <a:gd name="T100" fmla="*/ 15 w 510"/>
                  <a:gd name="T101" fmla="*/ 104 h 670"/>
                  <a:gd name="T102" fmla="*/ 7 w 510"/>
                  <a:gd name="T103" fmla="*/ 92 h 670"/>
                  <a:gd name="T104" fmla="*/ 22 w 510"/>
                  <a:gd name="T105" fmla="*/ 69 h 670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510" h="670">
                    <a:moveTo>
                      <a:pt x="63" y="119"/>
                    </a:moveTo>
                    <a:lnTo>
                      <a:pt x="74" y="108"/>
                    </a:lnTo>
                    <a:lnTo>
                      <a:pt x="86" y="96"/>
                    </a:lnTo>
                    <a:lnTo>
                      <a:pt x="98" y="84"/>
                    </a:lnTo>
                    <a:lnTo>
                      <a:pt x="109" y="71"/>
                    </a:lnTo>
                    <a:lnTo>
                      <a:pt x="119" y="58"/>
                    </a:lnTo>
                    <a:lnTo>
                      <a:pt x="129" y="43"/>
                    </a:lnTo>
                    <a:lnTo>
                      <a:pt x="137" y="28"/>
                    </a:lnTo>
                    <a:lnTo>
                      <a:pt x="145" y="14"/>
                    </a:lnTo>
                    <a:lnTo>
                      <a:pt x="149" y="10"/>
                    </a:lnTo>
                    <a:lnTo>
                      <a:pt x="152" y="5"/>
                    </a:lnTo>
                    <a:lnTo>
                      <a:pt x="155" y="2"/>
                    </a:lnTo>
                    <a:lnTo>
                      <a:pt x="160" y="0"/>
                    </a:lnTo>
                    <a:lnTo>
                      <a:pt x="177" y="7"/>
                    </a:lnTo>
                    <a:lnTo>
                      <a:pt x="192" y="17"/>
                    </a:lnTo>
                    <a:lnTo>
                      <a:pt x="207" y="27"/>
                    </a:lnTo>
                    <a:lnTo>
                      <a:pt x="220" y="37"/>
                    </a:lnTo>
                    <a:lnTo>
                      <a:pt x="233" y="46"/>
                    </a:lnTo>
                    <a:lnTo>
                      <a:pt x="246" y="58"/>
                    </a:lnTo>
                    <a:lnTo>
                      <a:pt x="259" y="68"/>
                    </a:lnTo>
                    <a:lnTo>
                      <a:pt x="274" y="76"/>
                    </a:lnTo>
                    <a:lnTo>
                      <a:pt x="282" y="83"/>
                    </a:lnTo>
                    <a:lnTo>
                      <a:pt x="291" y="88"/>
                    </a:lnTo>
                    <a:lnTo>
                      <a:pt x="301" y="93"/>
                    </a:lnTo>
                    <a:lnTo>
                      <a:pt x="312" y="96"/>
                    </a:lnTo>
                    <a:lnTo>
                      <a:pt x="322" y="98"/>
                    </a:lnTo>
                    <a:lnTo>
                      <a:pt x="332" y="101"/>
                    </a:lnTo>
                    <a:lnTo>
                      <a:pt x="344" y="104"/>
                    </a:lnTo>
                    <a:lnTo>
                      <a:pt x="353" y="108"/>
                    </a:lnTo>
                    <a:lnTo>
                      <a:pt x="360" y="109"/>
                    </a:lnTo>
                    <a:lnTo>
                      <a:pt x="367" y="112"/>
                    </a:lnTo>
                    <a:lnTo>
                      <a:pt x="373" y="116"/>
                    </a:lnTo>
                    <a:lnTo>
                      <a:pt x="380" y="117"/>
                    </a:lnTo>
                    <a:lnTo>
                      <a:pt x="386" y="122"/>
                    </a:lnTo>
                    <a:lnTo>
                      <a:pt x="393" y="126"/>
                    </a:lnTo>
                    <a:lnTo>
                      <a:pt x="400" y="129"/>
                    </a:lnTo>
                    <a:lnTo>
                      <a:pt x="406" y="134"/>
                    </a:lnTo>
                    <a:lnTo>
                      <a:pt x="418" y="142"/>
                    </a:lnTo>
                    <a:lnTo>
                      <a:pt x="428" y="152"/>
                    </a:lnTo>
                    <a:lnTo>
                      <a:pt x="439" y="162"/>
                    </a:lnTo>
                    <a:lnTo>
                      <a:pt x="451" y="170"/>
                    </a:lnTo>
                    <a:lnTo>
                      <a:pt x="457" y="177"/>
                    </a:lnTo>
                    <a:lnTo>
                      <a:pt x="464" y="183"/>
                    </a:lnTo>
                    <a:lnTo>
                      <a:pt x="472" y="188"/>
                    </a:lnTo>
                    <a:lnTo>
                      <a:pt x="481" y="193"/>
                    </a:lnTo>
                    <a:lnTo>
                      <a:pt x="489" y="198"/>
                    </a:lnTo>
                    <a:lnTo>
                      <a:pt x="495" y="202"/>
                    </a:lnTo>
                    <a:lnTo>
                      <a:pt x="504" y="208"/>
                    </a:lnTo>
                    <a:lnTo>
                      <a:pt x="510" y="213"/>
                    </a:lnTo>
                    <a:lnTo>
                      <a:pt x="510" y="218"/>
                    </a:lnTo>
                    <a:lnTo>
                      <a:pt x="507" y="223"/>
                    </a:lnTo>
                    <a:lnTo>
                      <a:pt x="504" y="228"/>
                    </a:lnTo>
                    <a:lnTo>
                      <a:pt x="500" y="235"/>
                    </a:lnTo>
                    <a:lnTo>
                      <a:pt x="494" y="258"/>
                    </a:lnTo>
                    <a:lnTo>
                      <a:pt x="484" y="279"/>
                    </a:lnTo>
                    <a:lnTo>
                      <a:pt x="471" y="301"/>
                    </a:lnTo>
                    <a:lnTo>
                      <a:pt x="456" y="320"/>
                    </a:lnTo>
                    <a:lnTo>
                      <a:pt x="449" y="329"/>
                    </a:lnTo>
                    <a:lnTo>
                      <a:pt x="446" y="337"/>
                    </a:lnTo>
                    <a:lnTo>
                      <a:pt x="441" y="347"/>
                    </a:lnTo>
                    <a:lnTo>
                      <a:pt x="434" y="355"/>
                    </a:lnTo>
                    <a:lnTo>
                      <a:pt x="428" y="368"/>
                    </a:lnTo>
                    <a:lnTo>
                      <a:pt x="423" y="383"/>
                    </a:lnTo>
                    <a:lnTo>
                      <a:pt x="416" y="398"/>
                    </a:lnTo>
                    <a:lnTo>
                      <a:pt x="410" y="413"/>
                    </a:lnTo>
                    <a:lnTo>
                      <a:pt x="408" y="418"/>
                    </a:lnTo>
                    <a:lnTo>
                      <a:pt x="406" y="421"/>
                    </a:lnTo>
                    <a:lnTo>
                      <a:pt x="405" y="426"/>
                    </a:lnTo>
                    <a:lnTo>
                      <a:pt x="403" y="431"/>
                    </a:lnTo>
                    <a:lnTo>
                      <a:pt x="398" y="444"/>
                    </a:lnTo>
                    <a:lnTo>
                      <a:pt x="391" y="456"/>
                    </a:lnTo>
                    <a:lnTo>
                      <a:pt x="383" y="467"/>
                    </a:lnTo>
                    <a:lnTo>
                      <a:pt x="375" y="479"/>
                    </a:lnTo>
                    <a:lnTo>
                      <a:pt x="365" y="489"/>
                    </a:lnTo>
                    <a:lnTo>
                      <a:pt x="355" y="499"/>
                    </a:lnTo>
                    <a:lnTo>
                      <a:pt x="347" y="510"/>
                    </a:lnTo>
                    <a:lnTo>
                      <a:pt x="340" y="522"/>
                    </a:lnTo>
                    <a:lnTo>
                      <a:pt x="329" y="536"/>
                    </a:lnTo>
                    <a:lnTo>
                      <a:pt x="317" y="551"/>
                    </a:lnTo>
                    <a:lnTo>
                      <a:pt x="304" y="566"/>
                    </a:lnTo>
                    <a:lnTo>
                      <a:pt x="292" y="581"/>
                    </a:lnTo>
                    <a:lnTo>
                      <a:pt x="291" y="586"/>
                    </a:lnTo>
                    <a:lnTo>
                      <a:pt x="289" y="589"/>
                    </a:lnTo>
                    <a:lnTo>
                      <a:pt x="286" y="593"/>
                    </a:lnTo>
                    <a:lnTo>
                      <a:pt x="282" y="596"/>
                    </a:lnTo>
                    <a:lnTo>
                      <a:pt x="279" y="602"/>
                    </a:lnTo>
                    <a:lnTo>
                      <a:pt x="276" y="609"/>
                    </a:lnTo>
                    <a:lnTo>
                      <a:pt x="271" y="617"/>
                    </a:lnTo>
                    <a:lnTo>
                      <a:pt x="268" y="624"/>
                    </a:lnTo>
                    <a:lnTo>
                      <a:pt x="263" y="622"/>
                    </a:lnTo>
                    <a:lnTo>
                      <a:pt x="259" y="621"/>
                    </a:lnTo>
                    <a:lnTo>
                      <a:pt x="254" y="619"/>
                    </a:lnTo>
                    <a:lnTo>
                      <a:pt x="249" y="619"/>
                    </a:lnTo>
                    <a:lnTo>
                      <a:pt x="243" y="624"/>
                    </a:lnTo>
                    <a:lnTo>
                      <a:pt x="238" y="629"/>
                    </a:lnTo>
                    <a:lnTo>
                      <a:pt x="233" y="635"/>
                    </a:lnTo>
                    <a:lnTo>
                      <a:pt x="226" y="640"/>
                    </a:lnTo>
                    <a:lnTo>
                      <a:pt x="218" y="649"/>
                    </a:lnTo>
                    <a:lnTo>
                      <a:pt x="211" y="655"/>
                    </a:lnTo>
                    <a:lnTo>
                      <a:pt x="203" y="662"/>
                    </a:lnTo>
                    <a:lnTo>
                      <a:pt x="195" y="670"/>
                    </a:lnTo>
                    <a:lnTo>
                      <a:pt x="190" y="670"/>
                    </a:lnTo>
                    <a:lnTo>
                      <a:pt x="192" y="635"/>
                    </a:lnTo>
                    <a:lnTo>
                      <a:pt x="193" y="601"/>
                    </a:lnTo>
                    <a:lnTo>
                      <a:pt x="193" y="566"/>
                    </a:lnTo>
                    <a:lnTo>
                      <a:pt x="188" y="532"/>
                    </a:lnTo>
                    <a:lnTo>
                      <a:pt x="188" y="512"/>
                    </a:lnTo>
                    <a:lnTo>
                      <a:pt x="187" y="492"/>
                    </a:lnTo>
                    <a:lnTo>
                      <a:pt x="185" y="472"/>
                    </a:lnTo>
                    <a:lnTo>
                      <a:pt x="185" y="454"/>
                    </a:lnTo>
                    <a:lnTo>
                      <a:pt x="193" y="456"/>
                    </a:lnTo>
                    <a:lnTo>
                      <a:pt x="200" y="454"/>
                    </a:lnTo>
                    <a:lnTo>
                      <a:pt x="207" y="452"/>
                    </a:lnTo>
                    <a:lnTo>
                      <a:pt x="211" y="449"/>
                    </a:lnTo>
                    <a:lnTo>
                      <a:pt x="218" y="447"/>
                    </a:lnTo>
                    <a:lnTo>
                      <a:pt x="223" y="444"/>
                    </a:lnTo>
                    <a:lnTo>
                      <a:pt x="230" y="441"/>
                    </a:lnTo>
                    <a:lnTo>
                      <a:pt x="236" y="439"/>
                    </a:lnTo>
                    <a:lnTo>
                      <a:pt x="245" y="436"/>
                    </a:lnTo>
                    <a:lnTo>
                      <a:pt x="251" y="433"/>
                    </a:lnTo>
                    <a:lnTo>
                      <a:pt x="259" y="429"/>
                    </a:lnTo>
                    <a:lnTo>
                      <a:pt x="266" y="424"/>
                    </a:lnTo>
                    <a:lnTo>
                      <a:pt x="273" y="421"/>
                    </a:lnTo>
                    <a:lnTo>
                      <a:pt x="279" y="416"/>
                    </a:lnTo>
                    <a:lnTo>
                      <a:pt x="286" y="411"/>
                    </a:lnTo>
                    <a:lnTo>
                      <a:pt x="292" y="406"/>
                    </a:lnTo>
                    <a:lnTo>
                      <a:pt x="306" y="373"/>
                    </a:lnTo>
                    <a:lnTo>
                      <a:pt x="311" y="334"/>
                    </a:lnTo>
                    <a:lnTo>
                      <a:pt x="306" y="296"/>
                    </a:lnTo>
                    <a:lnTo>
                      <a:pt x="291" y="263"/>
                    </a:lnTo>
                    <a:lnTo>
                      <a:pt x="284" y="254"/>
                    </a:lnTo>
                    <a:lnTo>
                      <a:pt x="276" y="248"/>
                    </a:lnTo>
                    <a:lnTo>
                      <a:pt x="268" y="241"/>
                    </a:lnTo>
                    <a:lnTo>
                      <a:pt x="258" y="236"/>
                    </a:lnTo>
                    <a:lnTo>
                      <a:pt x="248" y="231"/>
                    </a:lnTo>
                    <a:lnTo>
                      <a:pt x="238" y="228"/>
                    </a:lnTo>
                    <a:lnTo>
                      <a:pt x="228" y="225"/>
                    </a:lnTo>
                    <a:lnTo>
                      <a:pt x="216" y="223"/>
                    </a:lnTo>
                    <a:lnTo>
                      <a:pt x="221" y="211"/>
                    </a:lnTo>
                    <a:lnTo>
                      <a:pt x="228" y="202"/>
                    </a:lnTo>
                    <a:lnTo>
                      <a:pt x="236" y="192"/>
                    </a:lnTo>
                    <a:lnTo>
                      <a:pt x="243" y="182"/>
                    </a:lnTo>
                    <a:lnTo>
                      <a:pt x="246" y="183"/>
                    </a:lnTo>
                    <a:lnTo>
                      <a:pt x="249" y="187"/>
                    </a:lnTo>
                    <a:lnTo>
                      <a:pt x="253" y="190"/>
                    </a:lnTo>
                    <a:lnTo>
                      <a:pt x="258" y="192"/>
                    </a:lnTo>
                    <a:lnTo>
                      <a:pt x="266" y="200"/>
                    </a:lnTo>
                    <a:lnTo>
                      <a:pt x="276" y="208"/>
                    </a:lnTo>
                    <a:lnTo>
                      <a:pt x="287" y="215"/>
                    </a:lnTo>
                    <a:lnTo>
                      <a:pt x="297" y="223"/>
                    </a:lnTo>
                    <a:lnTo>
                      <a:pt x="306" y="228"/>
                    </a:lnTo>
                    <a:lnTo>
                      <a:pt x="314" y="233"/>
                    </a:lnTo>
                    <a:lnTo>
                      <a:pt x="322" y="238"/>
                    </a:lnTo>
                    <a:lnTo>
                      <a:pt x="330" y="243"/>
                    </a:lnTo>
                    <a:lnTo>
                      <a:pt x="339" y="248"/>
                    </a:lnTo>
                    <a:lnTo>
                      <a:pt x="345" y="254"/>
                    </a:lnTo>
                    <a:lnTo>
                      <a:pt x="353" y="259"/>
                    </a:lnTo>
                    <a:lnTo>
                      <a:pt x="360" y="266"/>
                    </a:lnTo>
                    <a:lnTo>
                      <a:pt x="365" y="266"/>
                    </a:lnTo>
                    <a:lnTo>
                      <a:pt x="368" y="264"/>
                    </a:lnTo>
                    <a:lnTo>
                      <a:pt x="370" y="261"/>
                    </a:lnTo>
                    <a:lnTo>
                      <a:pt x="372" y="258"/>
                    </a:lnTo>
                    <a:lnTo>
                      <a:pt x="378" y="244"/>
                    </a:lnTo>
                    <a:lnTo>
                      <a:pt x="386" y="233"/>
                    </a:lnTo>
                    <a:lnTo>
                      <a:pt x="395" y="223"/>
                    </a:lnTo>
                    <a:lnTo>
                      <a:pt x="403" y="211"/>
                    </a:lnTo>
                    <a:lnTo>
                      <a:pt x="400" y="202"/>
                    </a:lnTo>
                    <a:lnTo>
                      <a:pt x="393" y="195"/>
                    </a:lnTo>
                    <a:lnTo>
                      <a:pt x="382" y="192"/>
                    </a:lnTo>
                    <a:lnTo>
                      <a:pt x="373" y="188"/>
                    </a:lnTo>
                    <a:lnTo>
                      <a:pt x="357" y="182"/>
                    </a:lnTo>
                    <a:lnTo>
                      <a:pt x="340" y="174"/>
                    </a:lnTo>
                    <a:lnTo>
                      <a:pt x="325" y="165"/>
                    </a:lnTo>
                    <a:lnTo>
                      <a:pt x="311" y="157"/>
                    </a:lnTo>
                    <a:lnTo>
                      <a:pt x="296" y="147"/>
                    </a:lnTo>
                    <a:lnTo>
                      <a:pt x="282" y="139"/>
                    </a:lnTo>
                    <a:lnTo>
                      <a:pt x="268" y="129"/>
                    </a:lnTo>
                    <a:lnTo>
                      <a:pt x="253" y="119"/>
                    </a:lnTo>
                    <a:lnTo>
                      <a:pt x="243" y="114"/>
                    </a:lnTo>
                    <a:lnTo>
                      <a:pt x="231" y="111"/>
                    </a:lnTo>
                    <a:lnTo>
                      <a:pt x="220" y="111"/>
                    </a:lnTo>
                    <a:lnTo>
                      <a:pt x="208" y="112"/>
                    </a:lnTo>
                    <a:lnTo>
                      <a:pt x="200" y="119"/>
                    </a:lnTo>
                    <a:lnTo>
                      <a:pt x="195" y="129"/>
                    </a:lnTo>
                    <a:lnTo>
                      <a:pt x="188" y="137"/>
                    </a:lnTo>
                    <a:lnTo>
                      <a:pt x="182" y="147"/>
                    </a:lnTo>
                    <a:lnTo>
                      <a:pt x="177" y="155"/>
                    </a:lnTo>
                    <a:lnTo>
                      <a:pt x="172" y="164"/>
                    </a:lnTo>
                    <a:lnTo>
                      <a:pt x="165" y="170"/>
                    </a:lnTo>
                    <a:lnTo>
                      <a:pt x="159" y="178"/>
                    </a:lnTo>
                    <a:lnTo>
                      <a:pt x="152" y="185"/>
                    </a:lnTo>
                    <a:lnTo>
                      <a:pt x="145" y="193"/>
                    </a:lnTo>
                    <a:lnTo>
                      <a:pt x="139" y="200"/>
                    </a:lnTo>
                    <a:lnTo>
                      <a:pt x="132" y="208"/>
                    </a:lnTo>
                    <a:lnTo>
                      <a:pt x="131" y="211"/>
                    </a:lnTo>
                    <a:lnTo>
                      <a:pt x="127" y="215"/>
                    </a:lnTo>
                    <a:lnTo>
                      <a:pt x="124" y="218"/>
                    </a:lnTo>
                    <a:lnTo>
                      <a:pt x="119" y="218"/>
                    </a:lnTo>
                    <a:lnTo>
                      <a:pt x="104" y="218"/>
                    </a:lnTo>
                    <a:lnTo>
                      <a:pt x="89" y="216"/>
                    </a:lnTo>
                    <a:lnTo>
                      <a:pt x="74" y="215"/>
                    </a:lnTo>
                    <a:lnTo>
                      <a:pt x="60" y="213"/>
                    </a:lnTo>
                    <a:lnTo>
                      <a:pt x="45" y="210"/>
                    </a:lnTo>
                    <a:lnTo>
                      <a:pt x="30" y="208"/>
                    </a:lnTo>
                    <a:lnTo>
                      <a:pt x="15" y="207"/>
                    </a:lnTo>
                    <a:lnTo>
                      <a:pt x="0" y="205"/>
                    </a:lnTo>
                    <a:lnTo>
                      <a:pt x="7" y="195"/>
                    </a:lnTo>
                    <a:lnTo>
                      <a:pt x="13" y="183"/>
                    </a:lnTo>
                    <a:lnTo>
                      <a:pt x="20" y="172"/>
                    </a:lnTo>
                    <a:lnTo>
                      <a:pt x="27" y="160"/>
                    </a:lnTo>
                    <a:lnTo>
                      <a:pt x="35" y="149"/>
                    </a:lnTo>
                    <a:lnTo>
                      <a:pt x="43" y="137"/>
                    </a:lnTo>
                    <a:lnTo>
                      <a:pt x="51" y="127"/>
                    </a:lnTo>
                    <a:lnTo>
                      <a:pt x="63" y="119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109"/>
              <p:cNvSpPr>
                <a:spLocks/>
              </p:cNvSpPr>
              <p:nvPr/>
            </p:nvSpPr>
            <p:spPr bwMode="auto">
              <a:xfrm>
                <a:off x="1506" y="2368"/>
                <a:ext cx="132" cy="133"/>
              </a:xfrm>
              <a:custGeom>
                <a:avLst/>
                <a:gdLst>
                  <a:gd name="T0" fmla="*/ 15 w 262"/>
                  <a:gd name="T1" fmla="*/ 43 h 267"/>
                  <a:gd name="T2" fmla="*/ 22 w 262"/>
                  <a:gd name="T3" fmla="*/ 35 h 267"/>
                  <a:gd name="T4" fmla="*/ 29 w 262"/>
                  <a:gd name="T5" fmla="*/ 26 h 267"/>
                  <a:gd name="T6" fmla="*/ 39 w 262"/>
                  <a:gd name="T7" fmla="*/ 18 h 267"/>
                  <a:gd name="T8" fmla="*/ 50 w 262"/>
                  <a:gd name="T9" fmla="*/ 11 h 267"/>
                  <a:gd name="T10" fmla="*/ 63 w 262"/>
                  <a:gd name="T11" fmla="*/ 7 h 267"/>
                  <a:gd name="T12" fmla="*/ 77 w 262"/>
                  <a:gd name="T13" fmla="*/ 4 h 267"/>
                  <a:gd name="T14" fmla="*/ 91 w 262"/>
                  <a:gd name="T15" fmla="*/ 1 h 267"/>
                  <a:gd name="T16" fmla="*/ 102 w 262"/>
                  <a:gd name="T17" fmla="*/ 0 h 267"/>
                  <a:gd name="T18" fmla="*/ 110 w 262"/>
                  <a:gd name="T19" fmla="*/ 0 h 267"/>
                  <a:gd name="T20" fmla="*/ 116 w 262"/>
                  <a:gd name="T21" fmla="*/ 2 h 267"/>
                  <a:gd name="T22" fmla="*/ 124 w 262"/>
                  <a:gd name="T23" fmla="*/ 4 h 267"/>
                  <a:gd name="T24" fmla="*/ 128 w 262"/>
                  <a:gd name="T25" fmla="*/ 8 h 267"/>
                  <a:gd name="T26" fmla="*/ 129 w 262"/>
                  <a:gd name="T27" fmla="*/ 15 h 267"/>
                  <a:gd name="T28" fmla="*/ 131 w 262"/>
                  <a:gd name="T29" fmla="*/ 25 h 267"/>
                  <a:gd name="T30" fmla="*/ 131 w 262"/>
                  <a:gd name="T31" fmla="*/ 37 h 267"/>
                  <a:gd name="T32" fmla="*/ 125 w 262"/>
                  <a:gd name="T33" fmla="*/ 40 h 267"/>
                  <a:gd name="T34" fmla="*/ 123 w 262"/>
                  <a:gd name="T35" fmla="*/ 38 h 267"/>
                  <a:gd name="T36" fmla="*/ 120 w 262"/>
                  <a:gd name="T37" fmla="*/ 38 h 267"/>
                  <a:gd name="T38" fmla="*/ 117 w 262"/>
                  <a:gd name="T39" fmla="*/ 35 h 267"/>
                  <a:gd name="T40" fmla="*/ 111 w 262"/>
                  <a:gd name="T41" fmla="*/ 33 h 267"/>
                  <a:gd name="T42" fmla="*/ 103 w 262"/>
                  <a:gd name="T43" fmla="*/ 30 h 267"/>
                  <a:gd name="T44" fmla="*/ 95 w 262"/>
                  <a:gd name="T45" fmla="*/ 29 h 267"/>
                  <a:gd name="T46" fmla="*/ 86 w 262"/>
                  <a:gd name="T47" fmla="*/ 29 h 267"/>
                  <a:gd name="T48" fmla="*/ 76 w 262"/>
                  <a:gd name="T49" fmla="*/ 33 h 267"/>
                  <a:gd name="T50" fmla="*/ 65 w 262"/>
                  <a:gd name="T51" fmla="*/ 39 h 267"/>
                  <a:gd name="T52" fmla="*/ 68 w 262"/>
                  <a:gd name="T53" fmla="*/ 46 h 267"/>
                  <a:gd name="T54" fmla="*/ 78 w 262"/>
                  <a:gd name="T55" fmla="*/ 48 h 267"/>
                  <a:gd name="T56" fmla="*/ 89 w 262"/>
                  <a:gd name="T57" fmla="*/ 53 h 267"/>
                  <a:gd name="T58" fmla="*/ 98 w 262"/>
                  <a:gd name="T59" fmla="*/ 62 h 267"/>
                  <a:gd name="T60" fmla="*/ 101 w 262"/>
                  <a:gd name="T61" fmla="*/ 74 h 267"/>
                  <a:gd name="T62" fmla="*/ 102 w 262"/>
                  <a:gd name="T63" fmla="*/ 87 h 267"/>
                  <a:gd name="T64" fmla="*/ 101 w 262"/>
                  <a:gd name="T65" fmla="*/ 98 h 267"/>
                  <a:gd name="T66" fmla="*/ 97 w 262"/>
                  <a:gd name="T67" fmla="*/ 105 h 267"/>
                  <a:gd name="T68" fmla="*/ 92 w 262"/>
                  <a:gd name="T69" fmla="*/ 115 h 267"/>
                  <a:gd name="T70" fmla="*/ 83 w 262"/>
                  <a:gd name="T71" fmla="*/ 123 h 267"/>
                  <a:gd name="T72" fmla="*/ 73 w 262"/>
                  <a:gd name="T73" fmla="*/ 128 h 267"/>
                  <a:gd name="T74" fmla="*/ 61 w 262"/>
                  <a:gd name="T75" fmla="*/ 132 h 267"/>
                  <a:gd name="T76" fmla="*/ 51 w 262"/>
                  <a:gd name="T77" fmla="*/ 133 h 267"/>
                  <a:gd name="T78" fmla="*/ 41 w 262"/>
                  <a:gd name="T79" fmla="*/ 129 h 267"/>
                  <a:gd name="T80" fmla="*/ 32 w 262"/>
                  <a:gd name="T81" fmla="*/ 125 h 267"/>
                  <a:gd name="T82" fmla="*/ 24 w 262"/>
                  <a:gd name="T83" fmla="*/ 121 h 267"/>
                  <a:gd name="T84" fmla="*/ 16 w 262"/>
                  <a:gd name="T85" fmla="*/ 118 h 267"/>
                  <a:gd name="T86" fmla="*/ 10 w 262"/>
                  <a:gd name="T87" fmla="*/ 113 h 267"/>
                  <a:gd name="T88" fmla="*/ 4 w 262"/>
                  <a:gd name="T89" fmla="*/ 106 h 267"/>
                  <a:gd name="T90" fmla="*/ 1 w 262"/>
                  <a:gd name="T91" fmla="*/ 97 h 267"/>
                  <a:gd name="T92" fmla="*/ 1 w 262"/>
                  <a:gd name="T93" fmla="*/ 80 h 267"/>
                  <a:gd name="T94" fmla="*/ 6 w 262"/>
                  <a:gd name="T95" fmla="*/ 58 h 26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62" h="267">
                    <a:moveTo>
                      <a:pt x="23" y="94"/>
                    </a:moveTo>
                    <a:lnTo>
                      <a:pt x="30" y="86"/>
                    </a:lnTo>
                    <a:lnTo>
                      <a:pt x="36" y="78"/>
                    </a:lnTo>
                    <a:lnTo>
                      <a:pt x="43" y="71"/>
                    </a:lnTo>
                    <a:lnTo>
                      <a:pt x="48" y="61"/>
                    </a:lnTo>
                    <a:lnTo>
                      <a:pt x="58" y="53"/>
                    </a:lnTo>
                    <a:lnTo>
                      <a:pt x="68" y="45"/>
                    </a:lnTo>
                    <a:lnTo>
                      <a:pt x="78" y="36"/>
                    </a:lnTo>
                    <a:lnTo>
                      <a:pt x="87" y="28"/>
                    </a:lnTo>
                    <a:lnTo>
                      <a:pt x="99" y="23"/>
                    </a:lnTo>
                    <a:lnTo>
                      <a:pt x="112" y="18"/>
                    </a:lnTo>
                    <a:lnTo>
                      <a:pt x="125" y="15"/>
                    </a:lnTo>
                    <a:lnTo>
                      <a:pt x="139" y="10"/>
                    </a:lnTo>
                    <a:lnTo>
                      <a:pt x="152" y="8"/>
                    </a:lnTo>
                    <a:lnTo>
                      <a:pt x="167" y="5"/>
                    </a:lnTo>
                    <a:lnTo>
                      <a:pt x="180" y="3"/>
                    </a:lnTo>
                    <a:lnTo>
                      <a:pt x="195" y="2"/>
                    </a:lnTo>
                    <a:lnTo>
                      <a:pt x="203" y="0"/>
                    </a:lnTo>
                    <a:lnTo>
                      <a:pt x="210" y="0"/>
                    </a:lnTo>
                    <a:lnTo>
                      <a:pt x="218" y="0"/>
                    </a:lnTo>
                    <a:lnTo>
                      <a:pt x="224" y="2"/>
                    </a:lnTo>
                    <a:lnTo>
                      <a:pt x="231" y="5"/>
                    </a:lnTo>
                    <a:lnTo>
                      <a:pt x="238" y="7"/>
                    </a:lnTo>
                    <a:lnTo>
                      <a:pt x="246" y="8"/>
                    </a:lnTo>
                    <a:lnTo>
                      <a:pt x="253" y="8"/>
                    </a:lnTo>
                    <a:lnTo>
                      <a:pt x="254" y="17"/>
                    </a:lnTo>
                    <a:lnTo>
                      <a:pt x="256" y="23"/>
                    </a:lnTo>
                    <a:lnTo>
                      <a:pt x="257" y="31"/>
                    </a:lnTo>
                    <a:lnTo>
                      <a:pt x="261" y="40"/>
                    </a:lnTo>
                    <a:lnTo>
                      <a:pt x="261" y="51"/>
                    </a:lnTo>
                    <a:lnTo>
                      <a:pt x="262" y="63"/>
                    </a:lnTo>
                    <a:lnTo>
                      <a:pt x="261" y="74"/>
                    </a:lnTo>
                    <a:lnTo>
                      <a:pt x="253" y="81"/>
                    </a:lnTo>
                    <a:lnTo>
                      <a:pt x="249" y="81"/>
                    </a:lnTo>
                    <a:lnTo>
                      <a:pt x="248" y="78"/>
                    </a:lnTo>
                    <a:lnTo>
                      <a:pt x="244" y="76"/>
                    </a:lnTo>
                    <a:lnTo>
                      <a:pt x="241" y="76"/>
                    </a:lnTo>
                    <a:lnTo>
                      <a:pt x="238" y="76"/>
                    </a:lnTo>
                    <a:lnTo>
                      <a:pt x="234" y="73"/>
                    </a:lnTo>
                    <a:lnTo>
                      <a:pt x="233" y="71"/>
                    </a:lnTo>
                    <a:lnTo>
                      <a:pt x="229" y="69"/>
                    </a:lnTo>
                    <a:lnTo>
                      <a:pt x="221" y="66"/>
                    </a:lnTo>
                    <a:lnTo>
                      <a:pt x="213" y="64"/>
                    </a:lnTo>
                    <a:lnTo>
                      <a:pt x="205" y="61"/>
                    </a:lnTo>
                    <a:lnTo>
                      <a:pt x="196" y="60"/>
                    </a:lnTo>
                    <a:lnTo>
                      <a:pt x="188" y="58"/>
                    </a:lnTo>
                    <a:lnTo>
                      <a:pt x="178" y="58"/>
                    </a:lnTo>
                    <a:lnTo>
                      <a:pt x="170" y="58"/>
                    </a:lnTo>
                    <a:lnTo>
                      <a:pt x="162" y="60"/>
                    </a:lnTo>
                    <a:lnTo>
                      <a:pt x="150" y="66"/>
                    </a:lnTo>
                    <a:lnTo>
                      <a:pt x="139" y="71"/>
                    </a:lnTo>
                    <a:lnTo>
                      <a:pt x="129" y="78"/>
                    </a:lnTo>
                    <a:lnTo>
                      <a:pt x="124" y="88"/>
                    </a:lnTo>
                    <a:lnTo>
                      <a:pt x="134" y="93"/>
                    </a:lnTo>
                    <a:lnTo>
                      <a:pt x="145" y="94"/>
                    </a:lnTo>
                    <a:lnTo>
                      <a:pt x="155" y="97"/>
                    </a:lnTo>
                    <a:lnTo>
                      <a:pt x="165" y="101"/>
                    </a:lnTo>
                    <a:lnTo>
                      <a:pt x="177" y="107"/>
                    </a:lnTo>
                    <a:lnTo>
                      <a:pt x="186" y="114"/>
                    </a:lnTo>
                    <a:lnTo>
                      <a:pt x="195" y="124"/>
                    </a:lnTo>
                    <a:lnTo>
                      <a:pt x="200" y="135"/>
                    </a:lnTo>
                    <a:lnTo>
                      <a:pt x="200" y="149"/>
                    </a:lnTo>
                    <a:lnTo>
                      <a:pt x="201" y="162"/>
                    </a:lnTo>
                    <a:lnTo>
                      <a:pt x="203" y="175"/>
                    </a:lnTo>
                    <a:lnTo>
                      <a:pt x="203" y="188"/>
                    </a:lnTo>
                    <a:lnTo>
                      <a:pt x="201" y="196"/>
                    </a:lnTo>
                    <a:lnTo>
                      <a:pt x="198" y="205"/>
                    </a:lnTo>
                    <a:lnTo>
                      <a:pt x="193" y="211"/>
                    </a:lnTo>
                    <a:lnTo>
                      <a:pt x="191" y="221"/>
                    </a:lnTo>
                    <a:lnTo>
                      <a:pt x="183" y="231"/>
                    </a:lnTo>
                    <a:lnTo>
                      <a:pt x="175" y="239"/>
                    </a:lnTo>
                    <a:lnTo>
                      <a:pt x="165" y="246"/>
                    </a:lnTo>
                    <a:lnTo>
                      <a:pt x="155" y="251"/>
                    </a:lnTo>
                    <a:lnTo>
                      <a:pt x="145" y="256"/>
                    </a:lnTo>
                    <a:lnTo>
                      <a:pt x="134" y="259"/>
                    </a:lnTo>
                    <a:lnTo>
                      <a:pt x="122" y="264"/>
                    </a:lnTo>
                    <a:lnTo>
                      <a:pt x="111" y="267"/>
                    </a:lnTo>
                    <a:lnTo>
                      <a:pt x="101" y="266"/>
                    </a:lnTo>
                    <a:lnTo>
                      <a:pt x="91" y="262"/>
                    </a:lnTo>
                    <a:lnTo>
                      <a:pt x="82" y="259"/>
                    </a:lnTo>
                    <a:lnTo>
                      <a:pt x="74" y="256"/>
                    </a:lnTo>
                    <a:lnTo>
                      <a:pt x="64" y="251"/>
                    </a:lnTo>
                    <a:lnTo>
                      <a:pt x="56" y="246"/>
                    </a:lnTo>
                    <a:lnTo>
                      <a:pt x="48" y="243"/>
                    </a:lnTo>
                    <a:lnTo>
                      <a:pt x="38" y="239"/>
                    </a:lnTo>
                    <a:lnTo>
                      <a:pt x="31" y="236"/>
                    </a:lnTo>
                    <a:lnTo>
                      <a:pt x="25" y="231"/>
                    </a:lnTo>
                    <a:lnTo>
                      <a:pt x="20" y="226"/>
                    </a:lnTo>
                    <a:lnTo>
                      <a:pt x="13" y="221"/>
                    </a:lnTo>
                    <a:lnTo>
                      <a:pt x="8" y="213"/>
                    </a:lnTo>
                    <a:lnTo>
                      <a:pt x="5" y="203"/>
                    </a:lnTo>
                    <a:lnTo>
                      <a:pt x="2" y="195"/>
                    </a:lnTo>
                    <a:lnTo>
                      <a:pt x="0" y="185"/>
                    </a:lnTo>
                    <a:lnTo>
                      <a:pt x="2" y="160"/>
                    </a:lnTo>
                    <a:lnTo>
                      <a:pt x="5" y="137"/>
                    </a:lnTo>
                    <a:lnTo>
                      <a:pt x="11" y="116"/>
                    </a:lnTo>
                    <a:lnTo>
                      <a:pt x="23" y="9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110"/>
              <p:cNvSpPr>
                <a:spLocks/>
              </p:cNvSpPr>
              <p:nvPr/>
            </p:nvSpPr>
            <p:spPr bwMode="auto">
              <a:xfrm>
                <a:off x="1536" y="2435"/>
                <a:ext cx="49" cy="41"/>
              </a:xfrm>
              <a:custGeom>
                <a:avLst/>
                <a:gdLst>
                  <a:gd name="T0" fmla="*/ 10 w 98"/>
                  <a:gd name="T1" fmla="*/ 4 h 81"/>
                  <a:gd name="T2" fmla="*/ 14 w 98"/>
                  <a:gd name="T3" fmla="*/ 1 h 81"/>
                  <a:gd name="T4" fmla="*/ 21 w 98"/>
                  <a:gd name="T5" fmla="*/ 0 h 81"/>
                  <a:gd name="T6" fmla="*/ 27 w 98"/>
                  <a:gd name="T7" fmla="*/ 1 h 81"/>
                  <a:gd name="T8" fmla="*/ 33 w 98"/>
                  <a:gd name="T9" fmla="*/ 3 h 81"/>
                  <a:gd name="T10" fmla="*/ 36 w 98"/>
                  <a:gd name="T11" fmla="*/ 3 h 81"/>
                  <a:gd name="T12" fmla="*/ 38 w 98"/>
                  <a:gd name="T13" fmla="*/ 5 h 81"/>
                  <a:gd name="T14" fmla="*/ 41 w 98"/>
                  <a:gd name="T15" fmla="*/ 7 h 81"/>
                  <a:gd name="T16" fmla="*/ 43 w 98"/>
                  <a:gd name="T17" fmla="*/ 10 h 81"/>
                  <a:gd name="T18" fmla="*/ 46 w 98"/>
                  <a:gd name="T19" fmla="*/ 14 h 81"/>
                  <a:gd name="T20" fmla="*/ 47 w 98"/>
                  <a:gd name="T21" fmla="*/ 18 h 81"/>
                  <a:gd name="T22" fmla="*/ 49 w 98"/>
                  <a:gd name="T23" fmla="*/ 22 h 81"/>
                  <a:gd name="T24" fmla="*/ 48 w 98"/>
                  <a:gd name="T25" fmla="*/ 27 h 81"/>
                  <a:gd name="T26" fmla="*/ 47 w 98"/>
                  <a:gd name="T27" fmla="*/ 29 h 81"/>
                  <a:gd name="T28" fmla="*/ 46 w 98"/>
                  <a:gd name="T29" fmla="*/ 31 h 81"/>
                  <a:gd name="T30" fmla="*/ 44 w 98"/>
                  <a:gd name="T31" fmla="*/ 33 h 81"/>
                  <a:gd name="T32" fmla="*/ 44 w 98"/>
                  <a:gd name="T33" fmla="*/ 36 h 81"/>
                  <a:gd name="T34" fmla="*/ 41 w 98"/>
                  <a:gd name="T35" fmla="*/ 38 h 81"/>
                  <a:gd name="T36" fmla="*/ 38 w 98"/>
                  <a:gd name="T37" fmla="*/ 39 h 81"/>
                  <a:gd name="T38" fmla="*/ 35 w 98"/>
                  <a:gd name="T39" fmla="*/ 40 h 81"/>
                  <a:gd name="T40" fmla="*/ 32 w 98"/>
                  <a:gd name="T41" fmla="*/ 41 h 81"/>
                  <a:gd name="T42" fmla="*/ 28 w 98"/>
                  <a:gd name="T43" fmla="*/ 41 h 81"/>
                  <a:gd name="T44" fmla="*/ 24 w 98"/>
                  <a:gd name="T45" fmla="*/ 41 h 81"/>
                  <a:gd name="T46" fmla="*/ 20 w 98"/>
                  <a:gd name="T47" fmla="*/ 41 h 81"/>
                  <a:gd name="T48" fmla="*/ 16 w 98"/>
                  <a:gd name="T49" fmla="*/ 40 h 81"/>
                  <a:gd name="T50" fmla="*/ 10 w 98"/>
                  <a:gd name="T51" fmla="*/ 38 h 81"/>
                  <a:gd name="T52" fmla="*/ 6 w 98"/>
                  <a:gd name="T53" fmla="*/ 33 h 81"/>
                  <a:gd name="T54" fmla="*/ 3 w 98"/>
                  <a:gd name="T55" fmla="*/ 27 h 81"/>
                  <a:gd name="T56" fmla="*/ 0 w 98"/>
                  <a:gd name="T57" fmla="*/ 20 h 81"/>
                  <a:gd name="T58" fmla="*/ 1 w 98"/>
                  <a:gd name="T59" fmla="*/ 15 h 81"/>
                  <a:gd name="T60" fmla="*/ 3 w 98"/>
                  <a:gd name="T61" fmla="*/ 10 h 81"/>
                  <a:gd name="T62" fmla="*/ 5 w 98"/>
                  <a:gd name="T63" fmla="*/ 6 h 81"/>
                  <a:gd name="T64" fmla="*/ 10 w 98"/>
                  <a:gd name="T65" fmla="*/ 4 h 8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8" h="81">
                    <a:moveTo>
                      <a:pt x="19" y="7"/>
                    </a:moveTo>
                    <a:lnTo>
                      <a:pt x="28" y="2"/>
                    </a:lnTo>
                    <a:lnTo>
                      <a:pt x="42" y="0"/>
                    </a:lnTo>
                    <a:lnTo>
                      <a:pt x="53" y="2"/>
                    </a:lnTo>
                    <a:lnTo>
                      <a:pt x="65" y="5"/>
                    </a:lnTo>
                    <a:lnTo>
                      <a:pt x="71" y="5"/>
                    </a:lnTo>
                    <a:lnTo>
                      <a:pt x="76" y="9"/>
                    </a:lnTo>
                    <a:lnTo>
                      <a:pt x="81" y="14"/>
                    </a:lnTo>
                    <a:lnTo>
                      <a:pt x="86" y="20"/>
                    </a:lnTo>
                    <a:lnTo>
                      <a:pt x="91" y="27"/>
                    </a:lnTo>
                    <a:lnTo>
                      <a:pt x="94" y="35"/>
                    </a:lnTo>
                    <a:lnTo>
                      <a:pt x="98" y="43"/>
                    </a:lnTo>
                    <a:lnTo>
                      <a:pt x="96" y="53"/>
                    </a:lnTo>
                    <a:lnTo>
                      <a:pt x="94" y="57"/>
                    </a:lnTo>
                    <a:lnTo>
                      <a:pt x="91" y="61"/>
                    </a:lnTo>
                    <a:lnTo>
                      <a:pt x="88" y="66"/>
                    </a:lnTo>
                    <a:lnTo>
                      <a:pt x="88" y="71"/>
                    </a:lnTo>
                    <a:lnTo>
                      <a:pt x="81" y="75"/>
                    </a:lnTo>
                    <a:lnTo>
                      <a:pt x="76" y="78"/>
                    </a:lnTo>
                    <a:lnTo>
                      <a:pt x="70" y="80"/>
                    </a:lnTo>
                    <a:lnTo>
                      <a:pt x="63" y="81"/>
                    </a:lnTo>
                    <a:lnTo>
                      <a:pt x="55" y="81"/>
                    </a:lnTo>
                    <a:lnTo>
                      <a:pt x="48" y="81"/>
                    </a:lnTo>
                    <a:lnTo>
                      <a:pt x="40" y="81"/>
                    </a:lnTo>
                    <a:lnTo>
                      <a:pt x="32" y="80"/>
                    </a:lnTo>
                    <a:lnTo>
                      <a:pt x="20" y="75"/>
                    </a:lnTo>
                    <a:lnTo>
                      <a:pt x="12" y="65"/>
                    </a:lnTo>
                    <a:lnTo>
                      <a:pt x="5" y="53"/>
                    </a:lnTo>
                    <a:lnTo>
                      <a:pt x="0" y="40"/>
                    </a:lnTo>
                    <a:lnTo>
                      <a:pt x="2" y="30"/>
                    </a:lnTo>
                    <a:lnTo>
                      <a:pt x="5" y="20"/>
                    </a:lnTo>
                    <a:lnTo>
                      <a:pt x="10" y="12"/>
                    </a:lnTo>
                    <a:lnTo>
                      <a:pt x="19" y="7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111"/>
              <p:cNvSpPr>
                <a:spLocks/>
              </p:cNvSpPr>
              <p:nvPr/>
            </p:nvSpPr>
            <p:spPr bwMode="auto">
              <a:xfrm>
                <a:off x="1567" y="2082"/>
                <a:ext cx="33" cy="54"/>
              </a:xfrm>
              <a:custGeom>
                <a:avLst/>
                <a:gdLst>
                  <a:gd name="T0" fmla="*/ 1 w 66"/>
                  <a:gd name="T1" fmla="*/ 3 h 108"/>
                  <a:gd name="T2" fmla="*/ 2 w 66"/>
                  <a:gd name="T3" fmla="*/ 1 h 108"/>
                  <a:gd name="T4" fmla="*/ 7 w 66"/>
                  <a:gd name="T5" fmla="*/ 0 h 108"/>
                  <a:gd name="T6" fmla="*/ 12 w 66"/>
                  <a:gd name="T7" fmla="*/ 0 h 108"/>
                  <a:gd name="T8" fmla="*/ 17 w 66"/>
                  <a:gd name="T9" fmla="*/ 2 h 108"/>
                  <a:gd name="T10" fmla="*/ 22 w 66"/>
                  <a:gd name="T11" fmla="*/ 5 h 108"/>
                  <a:gd name="T12" fmla="*/ 27 w 66"/>
                  <a:gd name="T13" fmla="*/ 9 h 108"/>
                  <a:gd name="T14" fmla="*/ 30 w 66"/>
                  <a:gd name="T15" fmla="*/ 14 h 108"/>
                  <a:gd name="T16" fmla="*/ 32 w 66"/>
                  <a:gd name="T17" fmla="*/ 19 h 108"/>
                  <a:gd name="T18" fmla="*/ 33 w 66"/>
                  <a:gd name="T19" fmla="*/ 24 h 108"/>
                  <a:gd name="T20" fmla="*/ 32 w 66"/>
                  <a:gd name="T21" fmla="*/ 29 h 108"/>
                  <a:gd name="T22" fmla="*/ 30 w 66"/>
                  <a:gd name="T23" fmla="*/ 36 h 108"/>
                  <a:gd name="T24" fmla="*/ 27 w 66"/>
                  <a:gd name="T25" fmla="*/ 41 h 108"/>
                  <a:gd name="T26" fmla="*/ 24 w 66"/>
                  <a:gd name="T27" fmla="*/ 46 h 108"/>
                  <a:gd name="T28" fmla="*/ 18 w 66"/>
                  <a:gd name="T29" fmla="*/ 48 h 108"/>
                  <a:gd name="T30" fmla="*/ 13 w 66"/>
                  <a:gd name="T31" fmla="*/ 52 h 108"/>
                  <a:gd name="T32" fmla="*/ 7 w 66"/>
                  <a:gd name="T33" fmla="*/ 53 h 108"/>
                  <a:gd name="T34" fmla="*/ 0 w 66"/>
                  <a:gd name="T35" fmla="*/ 54 h 108"/>
                  <a:gd name="T36" fmla="*/ 0 w 66"/>
                  <a:gd name="T37" fmla="*/ 41 h 108"/>
                  <a:gd name="T38" fmla="*/ 1 w 66"/>
                  <a:gd name="T39" fmla="*/ 28 h 108"/>
                  <a:gd name="T40" fmla="*/ 3 w 66"/>
                  <a:gd name="T41" fmla="*/ 16 h 108"/>
                  <a:gd name="T42" fmla="*/ 1 w 66"/>
                  <a:gd name="T43" fmla="*/ 3 h 1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6" h="108">
                    <a:moveTo>
                      <a:pt x="2" y="5"/>
                    </a:moveTo>
                    <a:lnTo>
                      <a:pt x="4" y="2"/>
                    </a:lnTo>
                    <a:lnTo>
                      <a:pt x="14" y="0"/>
                    </a:lnTo>
                    <a:lnTo>
                      <a:pt x="24" y="0"/>
                    </a:lnTo>
                    <a:lnTo>
                      <a:pt x="33" y="4"/>
                    </a:lnTo>
                    <a:lnTo>
                      <a:pt x="43" y="9"/>
                    </a:lnTo>
                    <a:lnTo>
                      <a:pt x="53" y="17"/>
                    </a:lnTo>
                    <a:lnTo>
                      <a:pt x="60" y="27"/>
                    </a:lnTo>
                    <a:lnTo>
                      <a:pt x="63" y="37"/>
                    </a:lnTo>
                    <a:lnTo>
                      <a:pt x="66" y="47"/>
                    </a:lnTo>
                    <a:lnTo>
                      <a:pt x="63" y="58"/>
                    </a:lnTo>
                    <a:lnTo>
                      <a:pt x="60" y="71"/>
                    </a:lnTo>
                    <a:lnTo>
                      <a:pt x="53" y="81"/>
                    </a:lnTo>
                    <a:lnTo>
                      <a:pt x="47" y="91"/>
                    </a:lnTo>
                    <a:lnTo>
                      <a:pt x="35" y="96"/>
                    </a:lnTo>
                    <a:lnTo>
                      <a:pt x="25" y="103"/>
                    </a:lnTo>
                    <a:lnTo>
                      <a:pt x="14" y="106"/>
                    </a:lnTo>
                    <a:lnTo>
                      <a:pt x="0" y="108"/>
                    </a:lnTo>
                    <a:lnTo>
                      <a:pt x="0" y="81"/>
                    </a:lnTo>
                    <a:lnTo>
                      <a:pt x="2" y="56"/>
                    </a:lnTo>
                    <a:lnTo>
                      <a:pt x="5" y="32"/>
                    </a:lnTo>
                    <a:lnTo>
                      <a:pt x="2" y="5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112"/>
              <p:cNvSpPr>
                <a:spLocks/>
              </p:cNvSpPr>
              <p:nvPr/>
            </p:nvSpPr>
            <p:spPr bwMode="auto">
              <a:xfrm>
                <a:off x="1588" y="2453"/>
                <a:ext cx="232" cy="259"/>
              </a:xfrm>
              <a:custGeom>
                <a:avLst/>
                <a:gdLst>
                  <a:gd name="T0" fmla="*/ 11 w 464"/>
                  <a:gd name="T1" fmla="*/ 190 h 516"/>
                  <a:gd name="T2" fmla="*/ 17 w 464"/>
                  <a:gd name="T3" fmla="*/ 143 h 516"/>
                  <a:gd name="T4" fmla="*/ 21 w 464"/>
                  <a:gd name="T5" fmla="*/ 114 h 516"/>
                  <a:gd name="T6" fmla="*/ 28 w 464"/>
                  <a:gd name="T7" fmla="*/ 106 h 516"/>
                  <a:gd name="T8" fmla="*/ 37 w 464"/>
                  <a:gd name="T9" fmla="*/ 98 h 516"/>
                  <a:gd name="T10" fmla="*/ 46 w 464"/>
                  <a:gd name="T11" fmla="*/ 91 h 516"/>
                  <a:gd name="T12" fmla="*/ 55 w 464"/>
                  <a:gd name="T13" fmla="*/ 83 h 516"/>
                  <a:gd name="T14" fmla="*/ 64 w 464"/>
                  <a:gd name="T15" fmla="*/ 75 h 516"/>
                  <a:gd name="T16" fmla="*/ 70 w 464"/>
                  <a:gd name="T17" fmla="*/ 70 h 516"/>
                  <a:gd name="T18" fmla="*/ 73 w 464"/>
                  <a:gd name="T19" fmla="*/ 67 h 516"/>
                  <a:gd name="T20" fmla="*/ 81 w 464"/>
                  <a:gd name="T21" fmla="*/ 61 h 516"/>
                  <a:gd name="T22" fmla="*/ 93 w 464"/>
                  <a:gd name="T23" fmla="*/ 49 h 516"/>
                  <a:gd name="T24" fmla="*/ 104 w 464"/>
                  <a:gd name="T25" fmla="*/ 37 h 516"/>
                  <a:gd name="T26" fmla="*/ 114 w 464"/>
                  <a:gd name="T27" fmla="*/ 26 h 516"/>
                  <a:gd name="T28" fmla="*/ 123 w 464"/>
                  <a:gd name="T29" fmla="*/ 16 h 516"/>
                  <a:gd name="T30" fmla="*/ 134 w 464"/>
                  <a:gd name="T31" fmla="*/ 5 h 516"/>
                  <a:gd name="T32" fmla="*/ 142 w 464"/>
                  <a:gd name="T33" fmla="*/ 0 h 516"/>
                  <a:gd name="T34" fmla="*/ 147 w 464"/>
                  <a:gd name="T35" fmla="*/ 2 h 516"/>
                  <a:gd name="T36" fmla="*/ 155 w 464"/>
                  <a:gd name="T37" fmla="*/ 1 h 516"/>
                  <a:gd name="T38" fmla="*/ 167 w 464"/>
                  <a:gd name="T39" fmla="*/ 3 h 516"/>
                  <a:gd name="T40" fmla="*/ 178 w 464"/>
                  <a:gd name="T41" fmla="*/ 6 h 516"/>
                  <a:gd name="T42" fmla="*/ 188 w 464"/>
                  <a:gd name="T43" fmla="*/ 10 h 516"/>
                  <a:gd name="T44" fmla="*/ 198 w 464"/>
                  <a:gd name="T45" fmla="*/ 12 h 516"/>
                  <a:gd name="T46" fmla="*/ 208 w 464"/>
                  <a:gd name="T47" fmla="*/ 12 h 516"/>
                  <a:gd name="T48" fmla="*/ 218 w 464"/>
                  <a:gd name="T49" fmla="*/ 13 h 516"/>
                  <a:gd name="T50" fmla="*/ 227 w 464"/>
                  <a:gd name="T51" fmla="*/ 15 h 516"/>
                  <a:gd name="T52" fmla="*/ 232 w 464"/>
                  <a:gd name="T53" fmla="*/ 24 h 516"/>
                  <a:gd name="T54" fmla="*/ 227 w 464"/>
                  <a:gd name="T55" fmla="*/ 40 h 516"/>
                  <a:gd name="T56" fmla="*/ 226 w 464"/>
                  <a:gd name="T57" fmla="*/ 49 h 516"/>
                  <a:gd name="T58" fmla="*/ 225 w 464"/>
                  <a:gd name="T59" fmla="*/ 52 h 516"/>
                  <a:gd name="T60" fmla="*/ 220 w 464"/>
                  <a:gd name="T61" fmla="*/ 73 h 516"/>
                  <a:gd name="T62" fmla="*/ 212 w 464"/>
                  <a:gd name="T63" fmla="*/ 111 h 516"/>
                  <a:gd name="T64" fmla="*/ 205 w 464"/>
                  <a:gd name="T65" fmla="*/ 149 h 516"/>
                  <a:gd name="T66" fmla="*/ 201 w 464"/>
                  <a:gd name="T67" fmla="*/ 184 h 516"/>
                  <a:gd name="T68" fmla="*/ 193 w 464"/>
                  <a:gd name="T69" fmla="*/ 212 h 516"/>
                  <a:gd name="T70" fmla="*/ 187 w 464"/>
                  <a:gd name="T71" fmla="*/ 237 h 516"/>
                  <a:gd name="T72" fmla="*/ 183 w 464"/>
                  <a:gd name="T73" fmla="*/ 258 h 516"/>
                  <a:gd name="T74" fmla="*/ 166 w 464"/>
                  <a:gd name="T75" fmla="*/ 258 h 516"/>
                  <a:gd name="T76" fmla="*/ 150 w 464"/>
                  <a:gd name="T77" fmla="*/ 255 h 516"/>
                  <a:gd name="T78" fmla="*/ 133 w 464"/>
                  <a:gd name="T79" fmla="*/ 251 h 516"/>
                  <a:gd name="T80" fmla="*/ 117 w 464"/>
                  <a:gd name="T81" fmla="*/ 250 h 516"/>
                  <a:gd name="T82" fmla="*/ 105 w 464"/>
                  <a:gd name="T83" fmla="*/ 251 h 516"/>
                  <a:gd name="T84" fmla="*/ 94 w 464"/>
                  <a:gd name="T85" fmla="*/ 251 h 516"/>
                  <a:gd name="T86" fmla="*/ 83 w 464"/>
                  <a:gd name="T87" fmla="*/ 248 h 516"/>
                  <a:gd name="T88" fmla="*/ 73 w 464"/>
                  <a:gd name="T89" fmla="*/ 244 h 516"/>
                  <a:gd name="T90" fmla="*/ 60 w 464"/>
                  <a:gd name="T91" fmla="*/ 242 h 516"/>
                  <a:gd name="T92" fmla="*/ 47 w 464"/>
                  <a:gd name="T93" fmla="*/ 241 h 516"/>
                  <a:gd name="T94" fmla="*/ 34 w 464"/>
                  <a:gd name="T95" fmla="*/ 240 h 516"/>
                  <a:gd name="T96" fmla="*/ 22 w 464"/>
                  <a:gd name="T97" fmla="*/ 237 h 516"/>
                  <a:gd name="T98" fmla="*/ 11 w 464"/>
                  <a:gd name="T99" fmla="*/ 234 h 516"/>
                  <a:gd name="T100" fmla="*/ 0 w 464"/>
                  <a:gd name="T101" fmla="*/ 232 h 516"/>
                  <a:gd name="T102" fmla="*/ 3 w 464"/>
                  <a:gd name="T103" fmla="*/ 222 h 516"/>
                  <a:gd name="T104" fmla="*/ 6 w 464"/>
                  <a:gd name="T105" fmla="*/ 213 h 51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464" h="516">
                    <a:moveTo>
                      <a:pt x="12" y="424"/>
                    </a:moveTo>
                    <a:lnTo>
                      <a:pt x="22" y="379"/>
                    </a:lnTo>
                    <a:lnTo>
                      <a:pt x="28" y="333"/>
                    </a:lnTo>
                    <a:lnTo>
                      <a:pt x="33" y="285"/>
                    </a:lnTo>
                    <a:lnTo>
                      <a:pt x="37" y="237"/>
                    </a:lnTo>
                    <a:lnTo>
                      <a:pt x="42" y="227"/>
                    </a:lnTo>
                    <a:lnTo>
                      <a:pt x="48" y="219"/>
                    </a:lnTo>
                    <a:lnTo>
                      <a:pt x="56" y="211"/>
                    </a:lnTo>
                    <a:lnTo>
                      <a:pt x="63" y="203"/>
                    </a:lnTo>
                    <a:lnTo>
                      <a:pt x="73" y="196"/>
                    </a:lnTo>
                    <a:lnTo>
                      <a:pt x="81" y="189"/>
                    </a:lnTo>
                    <a:lnTo>
                      <a:pt x="91" y="181"/>
                    </a:lnTo>
                    <a:lnTo>
                      <a:pt x="101" y="175"/>
                    </a:lnTo>
                    <a:lnTo>
                      <a:pt x="109" y="166"/>
                    </a:lnTo>
                    <a:lnTo>
                      <a:pt x="119" y="160"/>
                    </a:lnTo>
                    <a:lnTo>
                      <a:pt x="127" y="150"/>
                    </a:lnTo>
                    <a:lnTo>
                      <a:pt x="136" y="142"/>
                    </a:lnTo>
                    <a:lnTo>
                      <a:pt x="139" y="140"/>
                    </a:lnTo>
                    <a:lnTo>
                      <a:pt x="142" y="135"/>
                    </a:lnTo>
                    <a:lnTo>
                      <a:pt x="146" y="133"/>
                    </a:lnTo>
                    <a:lnTo>
                      <a:pt x="151" y="133"/>
                    </a:lnTo>
                    <a:lnTo>
                      <a:pt x="162" y="122"/>
                    </a:lnTo>
                    <a:lnTo>
                      <a:pt x="174" y="109"/>
                    </a:lnTo>
                    <a:lnTo>
                      <a:pt x="185" y="97"/>
                    </a:lnTo>
                    <a:lnTo>
                      <a:pt x="197" y="84"/>
                    </a:lnTo>
                    <a:lnTo>
                      <a:pt x="207" y="74"/>
                    </a:lnTo>
                    <a:lnTo>
                      <a:pt x="217" y="62"/>
                    </a:lnTo>
                    <a:lnTo>
                      <a:pt x="227" y="52"/>
                    </a:lnTo>
                    <a:lnTo>
                      <a:pt x="236" y="41"/>
                    </a:lnTo>
                    <a:lnTo>
                      <a:pt x="246" y="31"/>
                    </a:lnTo>
                    <a:lnTo>
                      <a:pt x="258" y="20"/>
                    </a:lnTo>
                    <a:lnTo>
                      <a:pt x="268" y="10"/>
                    </a:lnTo>
                    <a:lnTo>
                      <a:pt x="279" y="0"/>
                    </a:lnTo>
                    <a:lnTo>
                      <a:pt x="284" y="0"/>
                    </a:lnTo>
                    <a:lnTo>
                      <a:pt x="288" y="1"/>
                    </a:lnTo>
                    <a:lnTo>
                      <a:pt x="293" y="3"/>
                    </a:lnTo>
                    <a:lnTo>
                      <a:pt x="296" y="3"/>
                    </a:lnTo>
                    <a:lnTo>
                      <a:pt x="309" y="1"/>
                    </a:lnTo>
                    <a:lnTo>
                      <a:pt x="321" y="3"/>
                    </a:lnTo>
                    <a:lnTo>
                      <a:pt x="334" y="5"/>
                    </a:lnTo>
                    <a:lnTo>
                      <a:pt x="344" y="6"/>
                    </a:lnTo>
                    <a:lnTo>
                      <a:pt x="355" y="11"/>
                    </a:lnTo>
                    <a:lnTo>
                      <a:pt x="365" y="15"/>
                    </a:lnTo>
                    <a:lnTo>
                      <a:pt x="375" y="20"/>
                    </a:lnTo>
                    <a:lnTo>
                      <a:pt x="385" y="24"/>
                    </a:lnTo>
                    <a:lnTo>
                      <a:pt x="395" y="24"/>
                    </a:lnTo>
                    <a:lnTo>
                      <a:pt x="405" y="24"/>
                    </a:lnTo>
                    <a:lnTo>
                      <a:pt x="415" y="24"/>
                    </a:lnTo>
                    <a:lnTo>
                      <a:pt x="425" y="26"/>
                    </a:lnTo>
                    <a:lnTo>
                      <a:pt x="435" y="26"/>
                    </a:lnTo>
                    <a:lnTo>
                      <a:pt x="444" y="28"/>
                    </a:lnTo>
                    <a:lnTo>
                      <a:pt x="454" y="29"/>
                    </a:lnTo>
                    <a:lnTo>
                      <a:pt x="464" y="33"/>
                    </a:lnTo>
                    <a:lnTo>
                      <a:pt x="463" y="48"/>
                    </a:lnTo>
                    <a:lnTo>
                      <a:pt x="459" y="62"/>
                    </a:lnTo>
                    <a:lnTo>
                      <a:pt x="454" y="79"/>
                    </a:lnTo>
                    <a:lnTo>
                      <a:pt x="453" y="94"/>
                    </a:lnTo>
                    <a:lnTo>
                      <a:pt x="451" y="97"/>
                    </a:lnTo>
                    <a:lnTo>
                      <a:pt x="451" y="100"/>
                    </a:lnTo>
                    <a:lnTo>
                      <a:pt x="449" y="104"/>
                    </a:lnTo>
                    <a:lnTo>
                      <a:pt x="448" y="107"/>
                    </a:lnTo>
                    <a:lnTo>
                      <a:pt x="440" y="145"/>
                    </a:lnTo>
                    <a:lnTo>
                      <a:pt x="431" y="184"/>
                    </a:lnTo>
                    <a:lnTo>
                      <a:pt x="423" y="222"/>
                    </a:lnTo>
                    <a:lnTo>
                      <a:pt x="413" y="260"/>
                    </a:lnTo>
                    <a:lnTo>
                      <a:pt x="410" y="297"/>
                    </a:lnTo>
                    <a:lnTo>
                      <a:pt x="406" y="331"/>
                    </a:lnTo>
                    <a:lnTo>
                      <a:pt x="402" y="366"/>
                    </a:lnTo>
                    <a:lnTo>
                      <a:pt x="392" y="399"/>
                    </a:lnTo>
                    <a:lnTo>
                      <a:pt x="385" y="422"/>
                    </a:lnTo>
                    <a:lnTo>
                      <a:pt x="380" y="447"/>
                    </a:lnTo>
                    <a:lnTo>
                      <a:pt x="373" y="472"/>
                    </a:lnTo>
                    <a:lnTo>
                      <a:pt x="369" y="496"/>
                    </a:lnTo>
                    <a:lnTo>
                      <a:pt x="365" y="514"/>
                    </a:lnTo>
                    <a:lnTo>
                      <a:pt x="347" y="516"/>
                    </a:lnTo>
                    <a:lnTo>
                      <a:pt x="331" y="514"/>
                    </a:lnTo>
                    <a:lnTo>
                      <a:pt x="314" y="511"/>
                    </a:lnTo>
                    <a:lnTo>
                      <a:pt x="299" y="508"/>
                    </a:lnTo>
                    <a:lnTo>
                      <a:pt x="283" y="503"/>
                    </a:lnTo>
                    <a:lnTo>
                      <a:pt x="266" y="500"/>
                    </a:lnTo>
                    <a:lnTo>
                      <a:pt x="250" y="498"/>
                    </a:lnTo>
                    <a:lnTo>
                      <a:pt x="233" y="498"/>
                    </a:lnTo>
                    <a:lnTo>
                      <a:pt x="222" y="500"/>
                    </a:lnTo>
                    <a:lnTo>
                      <a:pt x="210" y="500"/>
                    </a:lnTo>
                    <a:lnTo>
                      <a:pt x="198" y="500"/>
                    </a:lnTo>
                    <a:lnTo>
                      <a:pt x="187" y="500"/>
                    </a:lnTo>
                    <a:lnTo>
                      <a:pt x="177" y="498"/>
                    </a:lnTo>
                    <a:lnTo>
                      <a:pt x="165" y="495"/>
                    </a:lnTo>
                    <a:lnTo>
                      <a:pt x="156" y="491"/>
                    </a:lnTo>
                    <a:lnTo>
                      <a:pt x="146" y="486"/>
                    </a:lnTo>
                    <a:lnTo>
                      <a:pt x="132" y="485"/>
                    </a:lnTo>
                    <a:lnTo>
                      <a:pt x="119" y="483"/>
                    </a:lnTo>
                    <a:lnTo>
                      <a:pt x="106" y="481"/>
                    </a:lnTo>
                    <a:lnTo>
                      <a:pt x="93" y="481"/>
                    </a:lnTo>
                    <a:lnTo>
                      <a:pt x="80" y="480"/>
                    </a:lnTo>
                    <a:lnTo>
                      <a:pt x="68" y="478"/>
                    </a:lnTo>
                    <a:lnTo>
                      <a:pt x="55" y="476"/>
                    </a:lnTo>
                    <a:lnTo>
                      <a:pt x="43" y="472"/>
                    </a:lnTo>
                    <a:lnTo>
                      <a:pt x="33" y="470"/>
                    </a:lnTo>
                    <a:lnTo>
                      <a:pt x="22" y="467"/>
                    </a:lnTo>
                    <a:lnTo>
                      <a:pt x="12" y="465"/>
                    </a:lnTo>
                    <a:lnTo>
                      <a:pt x="0" y="463"/>
                    </a:lnTo>
                    <a:lnTo>
                      <a:pt x="2" y="453"/>
                    </a:lnTo>
                    <a:lnTo>
                      <a:pt x="5" y="443"/>
                    </a:lnTo>
                    <a:lnTo>
                      <a:pt x="9" y="434"/>
                    </a:lnTo>
                    <a:lnTo>
                      <a:pt x="12" y="42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113"/>
              <p:cNvSpPr>
                <a:spLocks/>
              </p:cNvSpPr>
              <p:nvPr/>
            </p:nvSpPr>
            <p:spPr bwMode="auto">
              <a:xfrm>
                <a:off x="1653" y="2514"/>
                <a:ext cx="127" cy="140"/>
              </a:xfrm>
              <a:custGeom>
                <a:avLst/>
                <a:gdLst>
                  <a:gd name="T0" fmla="*/ 32 w 252"/>
                  <a:gd name="T1" fmla="*/ 81 h 281"/>
                  <a:gd name="T2" fmla="*/ 43 w 252"/>
                  <a:gd name="T3" fmla="*/ 72 h 281"/>
                  <a:gd name="T4" fmla="*/ 54 w 252"/>
                  <a:gd name="T5" fmla="*/ 63 h 281"/>
                  <a:gd name="T6" fmla="*/ 63 w 252"/>
                  <a:gd name="T7" fmla="*/ 54 h 281"/>
                  <a:gd name="T8" fmla="*/ 69 w 252"/>
                  <a:gd name="T9" fmla="*/ 45 h 281"/>
                  <a:gd name="T10" fmla="*/ 73 w 252"/>
                  <a:gd name="T11" fmla="*/ 39 h 281"/>
                  <a:gd name="T12" fmla="*/ 72 w 252"/>
                  <a:gd name="T13" fmla="*/ 34 h 281"/>
                  <a:gd name="T14" fmla="*/ 66 w 252"/>
                  <a:gd name="T15" fmla="*/ 34 h 281"/>
                  <a:gd name="T16" fmla="*/ 58 w 252"/>
                  <a:gd name="T17" fmla="*/ 33 h 281"/>
                  <a:gd name="T18" fmla="*/ 50 w 252"/>
                  <a:gd name="T19" fmla="*/ 31 h 281"/>
                  <a:gd name="T20" fmla="*/ 41 w 252"/>
                  <a:gd name="T21" fmla="*/ 30 h 281"/>
                  <a:gd name="T22" fmla="*/ 32 w 252"/>
                  <a:gd name="T23" fmla="*/ 29 h 281"/>
                  <a:gd name="T24" fmla="*/ 25 w 252"/>
                  <a:gd name="T25" fmla="*/ 27 h 281"/>
                  <a:gd name="T26" fmla="*/ 21 w 252"/>
                  <a:gd name="T27" fmla="*/ 25 h 281"/>
                  <a:gd name="T28" fmla="*/ 21 w 252"/>
                  <a:gd name="T29" fmla="*/ 17 h 281"/>
                  <a:gd name="T30" fmla="*/ 24 w 252"/>
                  <a:gd name="T31" fmla="*/ 7 h 281"/>
                  <a:gd name="T32" fmla="*/ 30 w 252"/>
                  <a:gd name="T33" fmla="*/ 0 h 281"/>
                  <a:gd name="T34" fmla="*/ 41 w 252"/>
                  <a:gd name="T35" fmla="*/ 1 h 281"/>
                  <a:gd name="T36" fmla="*/ 50 w 252"/>
                  <a:gd name="T37" fmla="*/ 2 h 281"/>
                  <a:gd name="T38" fmla="*/ 60 w 252"/>
                  <a:gd name="T39" fmla="*/ 2 h 281"/>
                  <a:gd name="T40" fmla="*/ 72 w 252"/>
                  <a:gd name="T41" fmla="*/ 3 h 281"/>
                  <a:gd name="T42" fmla="*/ 86 w 252"/>
                  <a:gd name="T43" fmla="*/ 2 h 281"/>
                  <a:gd name="T44" fmla="*/ 100 w 252"/>
                  <a:gd name="T45" fmla="*/ 3 h 281"/>
                  <a:gd name="T46" fmla="*/ 113 w 252"/>
                  <a:gd name="T47" fmla="*/ 6 h 281"/>
                  <a:gd name="T48" fmla="*/ 121 w 252"/>
                  <a:gd name="T49" fmla="*/ 11 h 281"/>
                  <a:gd name="T50" fmla="*/ 125 w 252"/>
                  <a:gd name="T51" fmla="*/ 15 h 281"/>
                  <a:gd name="T52" fmla="*/ 125 w 252"/>
                  <a:gd name="T53" fmla="*/ 20 h 281"/>
                  <a:gd name="T54" fmla="*/ 120 w 252"/>
                  <a:gd name="T55" fmla="*/ 25 h 281"/>
                  <a:gd name="T56" fmla="*/ 111 w 252"/>
                  <a:gd name="T57" fmla="*/ 32 h 281"/>
                  <a:gd name="T58" fmla="*/ 101 w 252"/>
                  <a:gd name="T59" fmla="*/ 44 h 281"/>
                  <a:gd name="T60" fmla="*/ 92 w 252"/>
                  <a:gd name="T61" fmla="*/ 58 h 281"/>
                  <a:gd name="T62" fmla="*/ 83 w 252"/>
                  <a:gd name="T63" fmla="*/ 71 h 281"/>
                  <a:gd name="T64" fmla="*/ 75 w 252"/>
                  <a:gd name="T65" fmla="*/ 81 h 281"/>
                  <a:gd name="T66" fmla="*/ 68 w 252"/>
                  <a:gd name="T67" fmla="*/ 92 h 281"/>
                  <a:gd name="T68" fmla="*/ 59 w 252"/>
                  <a:gd name="T69" fmla="*/ 102 h 281"/>
                  <a:gd name="T70" fmla="*/ 50 w 252"/>
                  <a:gd name="T71" fmla="*/ 112 h 281"/>
                  <a:gd name="T72" fmla="*/ 43 w 252"/>
                  <a:gd name="T73" fmla="*/ 122 h 281"/>
                  <a:gd name="T74" fmla="*/ 38 w 252"/>
                  <a:gd name="T75" fmla="*/ 133 h 281"/>
                  <a:gd name="T76" fmla="*/ 32 w 252"/>
                  <a:gd name="T77" fmla="*/ 140 h 281"/>
                  <a:gd name="T78" fmla="*/ 27 w 252"/>
                  <a:gd name="T79" fmla="*/ 138 h 281"/>
                  <a:gd name="T80" fmla="*/ 17 w 252"/>
                  <a:gd name="T81" fmla="*/ 136 h 281"/>
                  <a:gd name="T82" fmla="*/ 7 w 252"/>
                  <a:gd name="T83" fmla="*/ 133 h 281"/>
                  <a:gd name="T84" fmla="*/ 0 w 252"/>
                  <a:gd name="T85" fmla="*/ 125 h 281"/>
                  <a:gd name="T86" fmla="*/ 4 w 252"/>
                  <a:gd name="T87" fmla="*/ 116 h 281"/>
                  <a:gd name="T88" fmla="*/ 12 w 252"/>
                  <a:gd name="T89" fmla="*/ 104 h 281"/>
                  <a:gd name="T90" fmla="*/ 22 w 252"/>
                  <a:gd name="T91" fmla="*/ 91 h 28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252" h="281">
                    <a:moveTo>
                      <a:pt x="54" y="170"/>
                    </a:moveTo>
                    <a:lnTo>
                      <a:pt x="64" y="162"/>
                    </a:lnTo>
                    <a:lnTo>
                      <a:pt x="76" y="154"/>
                    </a:lnTo>
                    <a:lnTo>
                      <a:pt x="86" y="144"/>
                    </a:lnTo>
                    <a:lnTo>
                      <a:pt x="97" y="135"/>
                    </a:lnTo>
                    <a:lnTo>
                      <a:pt x="107" y="127"/>
                    </a:lnTo>
                    <a:lnTo>
                      <a:pt x="117" y="117"/>
                    </a:lnTo>
                    <a:lnTo>
                      <a:pt x="125" y="109"/>
                    </a:lnTo>
                    <a:lnTo>
                      <a:pt x="134" y="99"/>
                    </a:lnTo>
                    <a:lnTo>
                      <a:pt x="137" y="91"/>
                    </a:lnTo>
                    <a:lnTo>
                      <a:pt x="142" y="84"/>
                    </a:lnTo>
                    <a:lnTo>
                      <a:pt x="145" y="78"/>
                    </a:lnTo>
                    <a:lnTo>
                      <a:pt x="147" y="69"/>
                    </a:lnTo>
                    <a:lnTo>
                      <a:pt x="142" y="68"/>
                    </a:lnTo>
                    <a:lnTo>
                      <a:pt x="137" y="68"/>
                    </a:lnTo>
                    <a:lnTo>
                      <a:pt x="130" y="68"/>
                    </a:lnTo>
                    <a:lnTo>
                      <a:pt x="125" y="68"/>
                    </a:lnTo>
                    <a:lnTo>
                      <a:pt x="115" y="66"/>
                    </a:lnTo>
                    <a:lnTo>
                      <a:pt x="107" y="64"/>
                    </a:lnTo>
                    <a:lnTo>
                      <a:pt x="99" y="63"/>
                    </a:lnTo>
                    <a:lnTo>
                      <a:pt x="89" y="61"/>
                    </a:lnTo>
                    <a:lnTo>
                      <a:pt x="81" y="60"/>
                    </a:lnTo>
                    <a:lnTo>
                      <a:pt x="72" y="60"/>
                    </a:lnTo>
                    <a:lnTo>
                      <a:pt x="63" y="58"/>
                    </a:lnTo>
                    <a:lnTo>
                      <a:pt x="53" y="56"/>
                    </a:lnTo>
                    <a:lnTo>
                      <a:pt x="49" y="55"/>
                    </a:lnTo>
                    <a:lnTo>
                      <a:pt x="44" y="53"/>
                    </a:lnTo>
                    <a:lnTo>
                      <a:pt x="41" y="50"/>
                    </a:lnTo>
                    <a:lnTo>
                      <a:pt x="41" y="45"/>
                    </a:lnTo>
                    <a:lnTo>
                      <a:pt x="41" y="35"/>
                    </a:lnTo>
                    <a:lnTo>
                      <a:pt x="44" y="25"/>
                    </a:lnTo>
                    <a:lnTo>
                      <a:pt x="48" y="15"/>
                    </a:lnTo>
                    <a:lnTo>
                      <a:pt x="49" y="5"/>
                    </a:lnTo>
                    <a:lnTo>
                      <a:pt x="59" y="0"/>
                    </a:lnTo>
                    <a:lnTo>
                      <a:pt x="69" y="2"/>
                    </a:lnTo>
                    <a:lnTo>
                      <a:pt x="81" y="3"/>
                    </a:lnTo>
                    <a:lnTo>
                      <a:pt x="91" y="5"/>
                    </a:lnTo>
                    <a:lnTo>
                      <a:pt x="100" y="5"/>
                    </a:lnTo>
                    <a:lnTo>
                      <a:pt x="110" y="5"/>
                    </a:lnTo>
                    <a:lnTo>
                      <a:pt x="120" y="5"/>
                    </a:lnTo>
                    <a:lnTo>
                      <a:pt x="129" y="7"/>
                    </a:lnTo>
                    <a:lnTo>
                      <a:pt x="143" y="7"/>
                    </a:lnTo>
                    <a:lnTo>
                      <a:pt x="157" y="5"/>
                    </a:lnTo>
                    <a:lnTo>
                      <a:pt x="171" y="5"/>
                    </a:lnTo>
                    <a:lnTo>
                      <a:pt x="185" y="5"/>
                    </a:lnTo>
                    <a:lnTo>
                      <a:pt x="198" y="7"/>
                    </a:lnTo>
                    <a:lnTo>
                      <a:pt x="211" y="10"/>
                    </a:lnTo>
                    <a:lnTo>
                      <a:pt x="224" y="13"/>
                    </a:lnTo>
                    <a:lnTo>
                      <a:pt x="238" y="20"/>
                    </a:lnTo>
                    <a:lnTo>
                      <a:pt x="241" y="23"/>
                    </a:lnTo>
                    <a:lnTo>
                      <a:pt x="246" y="27"/>
                    </a:lnTo>
                    <a:lnTo>
                      <a:pt x="249" y="30"/>
                    </a:lnTo>
                    <a:lnTo>
                      <a:pt x="252" y="35"/>
                    </a:lnTo>
                    <a:lnTo>
                      <a:pt x="249" y="40"/>
                    </a:lnTo>
                    <a:lnTo>
                      <a:pt x="244" y="45"/>
                    </a:lnTo>
                    <a:lnTo>
                      <a:pt x="239" y="50"/>
                    </a:lnTo>
                    <a:lnTo>
                      <a:pt x="233" y="55"/>
                    </a:lnTo>
                    <a:lnTo>
                      <a:pt x="221" y="64"/>
                    </a:lnTo>
                    <a:lnTo>
                      <a:pt x="211" y="78"/>
                    </a:lnTo>
                    <a:lnTo>
                      <a:pt x="201" y="89"/>
                    </a:lnTo>
                    <a:lnTo>
                      <a:pt x="191" y="102"/>
                    </a:lnTo>
                    <a:lnTo>
                      <a:pt x="183" y="116"/>
                    </a:lnTo>
                    <a:lnTo>
                      <a:pt x="175" y="129"/>
                    </a:lnTo>
                    <a:lnTo>
                      <a:pt x="165" y="142"/>
                    </a:lnTo>
                    <a:lnTo>
                      <a:pt x="155" y="154"/>
                    </a:lnTo>
                    <a:lnTo>
                      <a:pt x="148" y="163"/>
                    </a:lnTo>
                    <a:lnTo>
                      <a:pt x="140" y="173"/>
                    </a:lnTo>
                    <a:lnTo>
                      <a:pt x="134" y="185"/>
                    </a:lnTo>
                    <a:lnTo>
                      <a:pt x="125" y="195"/>
                    </a:lnTo>
                    <a:lnTo>
                      <a:pt x="117" y="205"/>
                    </a:lnTo>
                    <a:lnTo>
                      <a:pt x="109" y="215"/>
                    </a:lnTo>
                    <a:lnTo>
                      <a:pt x="100" y="224"/>
                    </a:lnTo>
                    <a:lnTo>
                      <a:pt x="92" y="233"/>
                    </a:lnTo>
                    <a:lnTo>
                      <a:pt x="86" y="244"/>
                    </a:lnTo>
                    <a:lnTo>
                      <a:pt x="79" y="256"/>
                    </a:lnTo>
                    <a:lnTo>
                      <a:pt x="76" y="267"/>
                    </a:lnTo>
                    <a:lnTo>
                      <a:pt x="71" y="279"/>
                    </a:lnTo>
                    <a:lnTo>
                      <a:pt x="64" y="281"/>
                    </a:lnTo>
                    <a:lnTo>
                      <a:pt x="58" y="279"/>
                    </a:lnTo>
                    <a:lnTo>
                      <a:pt x="53" y="277"/>
                    </a:lnTo>
                    <a:lnTo>
                      <a:pt x="46" y="276"/>
                    </a:lnTo>
                    <a:lnTo>
                      <a:pt x="34" y="272"/>
                    </a:lnTo>
                    <a:lnTo>
                      <a:pt x="23" y="271"/>
                    </a:lnTo>
                    <a:lnTo>
                      <a:pt x="13" y="267"/>
                    </a:lnTo>
                    <a:lnTo>
                      <a:pt x="3" y="261"/>
                    </a:lnTo>
                    <a:lnTo>
                      <a:pt x="0" y="251"/>
                    </a:lnTo>
                    <a:lnTo>
                      <a:pt x="3" y="241"/>
                    </a:lnTo>
                    <a:lnTo>
                      <a:pt x="8" y="233"/>
                    </a:lnTo>
                    <a:lnTo>
                      <a:pt x="13" y="223"/>
                    </a:lnTo>
                    <a:lnTo>
                      <a:pt x="23" y="208"/>
                    </a:lnTo>
                    <a:lnTo>
                      <a:pt x="33" y="195"/>
                    </a:lnTo>
                    <a:lnTo>
                      <a:pt x="43" y="183"/>
                    </a:lnTo>
                    <a:lnTo>
                      <a:pt x="54" y="17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114"/>
              <p:cNvSpPr>
                <a:spLocks/>
              </p:cNvSpPr>
              <p:nvPr/>
            </p:nvSpPr>
            <p:spPr bwMode="auto">
              <a:xfrm>
                <a:off x="1668" y="2983"/>
                <a:ext cx="27" cy="49"/>
              </a:xfrm>
              <a:custGeom>
                <a:avLst/>
                <a:gdLst>
                  <a:gd name="T0" fmla="*/ 12 w 55"/>
                  <a:gd name="T1" fmla="*/ 0 h 97"/>
                  <a:gd name="T2" fmla="*/ 16 w 55"/>
                  <a:gd name="T3" fmla="*/ 0 h 97"/>
                  <a:gd name="T4" fmla="*/ 20 w 55"/>
                  <a:gd name="T5" fmla="*/ 2 h 97"/>
                  <a:gd name="T6" fmla="*/ 23 w 55"/>
                  <a:gd name="T7" fmla="*/ 3 h 97"/>
                  <a:gd name="T8" fmla="*/ 27 w 55"/>
                  <a:gd name="T9" fmla="*/ 4 h 97"/>
                  <a:gd name="T10" fmla="*/ 25 w 55"/>
                  <a:gd name="T11" fmla="*/ 13 h 97"/>
                  <a:gd name="T12" fmla="*/ 23 w 55"/>
                  <a:gd name="T13" fmla="*/ 20 h 97"/>
                  <a:gd name="T14" fmla="*/ 21 w 55"/>
                  <a:gd name="T15" fmla="*/ 27 h 97"/>
                  <a:gd name="T16" fmla="*/ 18 w 55"/>
                  <a:gd name="T17" fmla="*/ 36 h 97"/>
                  <a:gd name="T18" fmla="*/ 17 w 55"/>
                  <a:gd name="T19" fmla="*/ 39 h 97"/>
                  <a:gd name="T20" fmla="*/ 17 w 55"/>
                  <a:gd name="T21" fmla="*/ 42 h 97"/>
                  <a:gd name="T22" fmla="*/ 16 w 55"/>
                  <a:gd name="T23" fmla="*/ 46 h 97"/>
                  <a:gd name="T24" fmla="*/ 14 w 55"/>
                  <a:gd name="T25" fmla="*/ 49 h 97"/>
                  <a:gd name="T26" fmla="*/ 11 w 55"/>
                  <a:gd name="T27" fmla="*/ 48 h 97"/>
                  <a:gd name="T28" fmla="*/ 7 w 55"/>
                  <a:gd name="T29" fmla="*/ 46 h 97"/>
                  <a:gd name="T30" fmla="*/ 3 w 55"/>
                  <a:gd name="T31" fmla="*/ 45 h 97"/>
                  <a:gd name="T32" fmla="*/ 0 w 55"/>
                  <a:gd name="T33" fmla="*/ 43 h 97"/>
                  <a:gd name="T34" fmla="*/ 2 w 55"/>
                  <a:gd name="T35" fmla="*/ 32 h 97"/>
                  <a:gd name="T36" fmla="*/ 5 w 55"/>
                  <a:gd name="T37" fmla="*/ 21 h 97"/>
                  <a:gd name="T38" fmla="*/ 7 w 55"/>
                  <a:gd name="T39" fmla="*/ 10 h 97"/>
                  <a:gd name="T40" fmla="*/ 12 w 55"/>
                  <a:gd name="T41" fmla="*/ 0 h 9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55" h="97">
                    <a:moveTo>
                      <a:pt x="24" y="0"/>
                    </a:moveTo>
                    <a:lnTo>
                      <a:pt x="32" y="0"/>
                    </a:lnTo>
                    <a:lnTo>
                      <a:pt x="40" y="3"/>
                    </a:lnTo>
                    <a:lnTo>
                      <a:pt x="47" y="5"/>
                    </a:lnTo>
                    <a:lnTo>
                      <a:pt x="55" y="8"/>
                    </a:lnTo>
                    <a:lnTo>
                      <a:pt x="50" y="25"/>
                    </a:lnTo>
                    <a:lnTo>
                      <a:pt x="47" y="39"/>
                    </a:lnTo>
                    <a:lnTo>
                      <a:pt x="42" y="54"/>
                    </a:lnTo>
                    <a:lnTo>
                      <a:pt x="37" y="71"/>
                    </a:lnTo>
                    <a:lnTo>
                      <a:pt x="34" y="77"/>
                    </a:lnTo>
                    <a:lnTo>
                      <a:pt x="34" y="84"/>
                    </a:lnTo>
                    <a:lnTo>
                      <a:pt x="32" y="92"/>
                    </a:lnTo>
                    <a:lnTo>
                      <a:pt x="29" y="97"/>
                    </a:lnTo>
                    <a:lnTo>
                      <a:pt x="22" y="95"/>
                    </a:lnTo>
                    <a:lnTo>
                      <a:pt x="14" y="92"/>
                    </a:lnTo>
                    <a:lnTo>
                      <a:pt x="7" y="89"/>
                    </a:lnTo>
                    <a:lnTo>
                      <a:pt x="0" y="86"/>
                    </a:lnTo>
                    <a:lnTo>
                      <a:pt x="5" y="64"/>
                    </a:lnTo>
                    <a:lnTo>
                      <a:pt x="10" y="41"/>
                    </a:lnTo>
                    <a:lnTo>
                      <a:pt x="15" y="2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4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115"/>
              <p:cNvSpPr>
                <a:spLocks/>
              </p:cNvSpPr>
              <p:nvPr/>
            </p:nvSpPr>
            <p:spPr bwMode="auto">
              <a:xfrm>
                <a:off x="1707" y="2570"/>
                <a:ext cx="297" cy="330"/>
              </a:xfrm>
              <a:custGeom>
                <a:avLst/>
                <a:gdLst>
                  <a:gd name="T0" fmla="*/ 27 w 594"/>
                  <a:gd name="T1" fmla="*/ 187 h 662"/>
                  <a:gd name="T2" fmla="*/ 40 w 594"/>
                  <a:gd name="T3" fmla="*/ 173 h 662"/>
                  <a:gd name="T4" fmla="*/ 54 w 594"/>
                  <a:gd name="T5" fmla="*/ 169 h 662"/>
                  <a:gd name="T6" fmla="*/ 68 w 594"/>
                  <a:gd name="T7" fmla="*/ 170 h 662"/>
                  <a:gd name="T8" fmla="*/ 68 w 594"/>
                  <a:gd name="T9" fmla="*/ 178 h 662"/>
                  <a:gd name="T10" fmla="*/ 67 w 594"/>
                  <a:gd name="T11" fmla="*/ 211 h 662"/>
                  <a:gd name="T12" fmla="*/ 97 w 594"/>
                  <a:gd name="T13" fmla="*/ 237 h 662"/>
                  <a:gd name="T14" fmla="*/ 134 w 594"/>
                  <a:gd name="T15" fmla="*/ 246 h 662"/>
                  <a:gd name="T16" fmla="*/ 151 w 594"/>
                  <a:gd name="T17" fmla="*/ 239 h 662"/>
                  <a:gd name="T18" fmla="*/ 158 w 594"/>
                  <a:gd name="T19" fmla="*/ 235 h 662"/>
                  <a:gd name="T20" fmla="*/ 175 w 594"/>
                  <a:gd name="T21" fmla="*/ 207 h 662"/>
                  <a:gd name="T22" fmla="*/ 174 w 594"/>
                  <a:gd name="T23" fmla="*/ 181 h 662"/>
                  <a:gd name="T24" fmla="*/ 193 w 594"/>
                  <a:gd name="T25" fmla="*/ 173 h 662"/>
                  <a:gd name="T26" fmla="*/ 215 w 594"/>
                  <a:gd name="T27" fmla="*/ 160 h 662"/>
                  <a:gd name="T28" fmla="*/ 226 w 594"/>
                  <a:gd name="T29" fmla="*/ 122 h 662"/>
                  <a:gd name="T30" fmla="*/ 218 w 594"/>
                  <a:gd name="T31" fmla="*/ 99 h 662"/>
                  <a:gd name="T32" fmla="*/ 212 w 594"/>
                  <a:gd name="T33" fmla="*/ 92 h 662"/>
                  <a:gd name="T34" fmla="*/ 203 w 594"/>
                  <a:gd name="T35" fmla="*/ 85 h 662"/>
                  <a:gd name="T36" fmla="*/ 190 w 594"/>
                  <a:gd name="T37" fmla="*/ 81 h 662"/>
                  <a:gd name="T38" fmla="*/ 169 w 594"/>
                  <a:gd name="T39" fmla="*/ 81 h 662"/>
                  <a:gd name="T40" fmla="*/ 151 w 594"/>
                  <a:gd name="T41" fmla="*/ 88 h 662"/>
                  <a:gd name="T42" fmla="*/ 137 w 594"/>
                  <a:gd name="T43" fmla="*/ 103 h 662"/>
                  <a:gd name="T44" fmla="*/ 133 w 594"/>
                  <a:gd name="T45" fmla="*/ 125 h 662"/>
                  <a:gd name="T46" fmla="*/ 122 w 594"/>
                  <a:gd name="T47" fmla="*/ 132 h 662"/>
                  <a:gd name="T48" fmla="*/ 106 w 594"/>
                  <a:gd name="T49" fmla="*/ 134 h 662"/>
                  <a:gd name="T50" fmla="*/ 100 w 594"/>
                  <a:gd name="T51" fmla="*/ 137 h 662"/>
                  <a:gd name="T52" fmla="*/ 99 w 594"/>
                  <a:gd name="T53" fmla="*/ 129 h 662"/>
                  <a:gd name="T54" fmla="*/ 111 w 594"/>
                  <a:gd name="T55" fmla="*/ 79 h 662"/>
                  <a:gd name="T56" fmla="*/ 120 w 594"/>
                  <a:gd name="T57" fmla="*/ 46 h 662"/>
                  <a:gd name="T58" fmla="*/ 141 w 594"/>
                  <a:gd name="T59" fmla="*/ 29 h 662"/>
                  <a:gd name="T60" fmla="*/ 160 w 594"/>
                  <a:gd name="T61" fmla="*/ 7 h 662"/>
                  <a:gd name="T62" fmla="*/ 171 w 594"/>
                  <a:gd name="T63" fmla="*/ 1 h 662"/>
                  <a:gd name="T64" fmla="*/ 190 w 594"/>
                  <a:gd name="T65" fmla="*/ 14 h 662"/>
                  <a:gd name="T66" fmla="*/ 210 w 594"/>
                  <a:gd name="T67" fmla="*/ 35 h 662"/>
                  <a:gd name="T68" fmla="*/ 233 w 594"/>
                  <a:gd name="T69" fmla="*/ 56 h 662"/>
                  <a:gd name="T70" fmla="*/ 258 w 594"/>
                  <a:gd name="T71" fmla="*/ 77 h 662"/>
                  <a:gd name="T72" fmla="*/ 278 w 594"/>
                  <a:gd name="T73" fmla="*/ 90 h 662"/>
                  <a:gd name="T74" fmla="*/ 294 w 594"/>
                  <a:gd name="T75" fmla="*/ 102 h 662"/>
                  <a:gd name="T76" fmla="*/ 288 w 594"/>
                  <a:gd name="T77" fmla="*/ 121 h 662"/>
                  <a:gd name="T78" fmla="*/ 274 w 594"/>
                  <a:gd name="T79" fmla="*/ 138 h 662"/>
                  <a:gd name="T80" fmla="*/ 248 w 594"/>
                  <a:gd name="T81" fmla="*/ 167 h 662"/>
                  <a:gd name="T82" fmla="*/ 221 w 594"/>
                  <a:gd name="T83" fmla="*/ 201 h 662"/>
                  <a:gd name="T84" fmla="*/ 203 w 594"/>
                  <a:gd name="T85" fmla="*/ 231 h 662"/>
                  <a:gd name="T86" fmla="*/ 182 w 594"/>
                  <a:gd name="T87" fmla="*/ 257 h 662"/>
                  <a:gd name="T88" fmla="*/ 169 w 594"/>
                  <a:gd name="T89" fmla="*/ 278 h 662"/>
                  <a:gd name="T90" fmla="*/ 155 w 594"/>
                  <a:gd name="T91" fmla="*/ 296 h 662"/>
                  <a:gd name="T92" fmla="*/ 135 w 594"/>
                  <a:gd name="T93" fmla="*/ 319 h 662"/>
                  <a:gd name="T94" fmla="*/ 130 w 594"/>
                  <a:gd name="T95" fmla="*/ 329 h 662"/>
                  <a:gd name="T96" fmla="*/ 117 w 594"/>
                  <a:gd name="T97" fmla="*/ 323 h 662"/>
                  <a:gd name="T98" fmla="*/ 100 w 594"/>
                  <a:gd name="T99" fmla="*/ 310 h 662"/>
                  <a:gd name="T100" fmla="*/ 73 w 594"/>
                  <a:gd name="T101" fmla="*/ 286 h 662"/>
                  <a:gd name="T102" fmla="*/ 42 w 594"/>
                  <a:gd name="T103" fmla="*/ 258 h 662"/>
                  <a:gd name="T104" fmla="*/ 18 w 594"/>
                  <a:gd name="T105" fmla="*/ 240 h 662"/>
                  <a:gd name="T106" fmla="*/ 4 w 594"/>
                  <a:gd name="T107" fmla="*/ 223 h 662"/>
                  <a:gd name="T108" fmla="*/ 13 w 594"/>
                  <a:gd name="T109" fmla="*/ 202 h 66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94" h="662">
                    <a:moveTo>
                      <a:pt x="33" y="396"/>
                    </a:moveTo>
                    <a:lnTo>
                      <a:pt x="40" y="390"/>
                    </a:lnTo>
                    <a:lnTo>
                      <a:pt x="46" y="383"/>
                    </a:lnTo>
                    <a:lnTo>
                      <a:pt x="53" y="375"/>
                    </a:lnTo>
                    <a:lnTo>
                      <a:pt x="60" y="368"/>
                    </a:lnTo>
                    <a:lnTo>
                      <a:pt x="66" y="362"/>
                    </a:lnTo>
                    <a:lnTo>
                      <a:pt x="73" y="353"/>
                    </a:lnTo>
                    <a:lnTo>
                      <a:pt x="79" y="347"/>
                    </a:lnTo>
                    <a:lnTo>
                      <a:pt x="86" y="340"/>
                    </a:lnTo>
                    <a:lnTo>
                      <a:pt x="93" y="340"/>
                    </a:lnTo>
                    <a:lnTo>
                      <a:pt x="101" y="340"/>
                    </a:lnTo>
                    <a:lnTo>
                      <a:pt x="107" y="340"/>
                    </a:lnTo>
                    <a:lnTo>
                      <a:pt x="114" y="340"/>
                    </a:lnTo>
                    <a:lnTo>
                      <a:pt x="122" y="342"/>
                    </a:lnTo>
                    <a:lnTo>
                      <a:pt x="129" y="342"/>
                    </a:lnTo>
                    <a:lnTo>
                      <a:pt x="135" y="342"/>
                    </a:lnTo>
                    <a:lnTo>
                      <a:pt x="142" y="342"/>
                    </a:lnTo>
                    <a:lnTo>
                      <a:pt x="140" y="347"/>
                    </a:lnTo>
                    <a:lnTo>
                      <a:pt x="137" y="352"/>
                    </a:lnTo>
                    <a:lnTo>
                      <a:pt x="135" y="358"/>
                    </a:lnTo>
                    <a:lnTo>
                      <a:pt x="132" y="363"/>
                    </a:lnTo>
                    <a:lnTo>
                      <a:pt x="132" y="383"/>
                    </a:lnTo>
                    <a:lnTo>
                      <a:pt x="131" y="403"/>
                    </a:lnTo>
                    <a:lnTo>
                      <a:pt x="134" y="423"/>
                    </a:lnTo>
                    <a:lnTo>
                      <a:pt x="144" y="439"/>
                    </a:lnTo>
                    <a:lnTo>
                      <a:pt x="160" y="451"/>
                    </a:lnTo>
                    <a:lnTo>
                      <a:pt x="177" y="464"/>
                    </a:lnTo>
                    <a:lnTo>
                      <a:pt x="193" y="475"/>
                    </a:lnTo>
                    <a:lnTo>
                      <a:pt x="211" y="485"/>
                    </a:lnTo>
                    <a:lnTo>
                      <a:pt x="230" y="492"/>
                    </a:lnTo>
                    <a:lnTo>
                      <a:pt x="248" y="495"/>
                    </a:lnTo>
                    <a:lnTo>
                      <a:pt x="268" y="494"/>
                    </a:lnTo>
                    <a:lnTo>
                      <a:pt x="289" y="487"/>
                    </a:lnTo>
                    <a:lnTo>
                      <a:pt x="292" y="485"/>
                    </a:lnTo>
                    <a:lnTo>
                      <a:pt x="297" y="484"/>
                    </a:lnTo>
                    <a:lnTo>
                      <a:pt x="301" y="480"/>
                    </a:lnTo>
                    <a:lnTo>
                      <a:pt x="306" y="480"/>
                    </a:lnTo>
                    <a:lnTo>
                      <a:pt x="307" y="477"/>
                    </a:lnTo>
                    <a:lnTo>
                      <a:pt x="312" y="474"/>
                    </a:lnTo>
                    <a:lnTo>
                      <a:pt x="315" y="472"/>
                    </a:lnTo>
                    <a:lnTo>
                      <a:pt x="319" y="469"/>
                    </a:lnTo>
                    <a:lnTo>
                      <a:pt x="332" y="452"/>
                    </a:lnTo>
                    <a:lnTo>
                      <a:pt x="343" y="434"/>
                    </a:lnTo>
                    <a:lnTo>
                      <a:pt x="350" y="416"/>
                    </a:lnTo>
                    <a:lnTo>
                      <a:pt x="353" y="395"/>
                    </a:lnTo>
                    <a:lnTo>
                      <a:pt x="352" y="385"/>
                    </a:lnTo>
                    <a:lnTo>
                      <a:pt x="350" y="373"/>
                    </a:lnTo>
                    <a:lnTo>
                      <a:pt x="348" y="363"/>
                    </a:lnTo>
                    <a:lnTo>
                      <a:pt x="347" y="353"/>
                    </a:lnTo>
                    <a:lnTo>
                      <a:pt x="360" y="352"/>
                    </a:lnTo>
                    <a:lnTo>
                      <a:pt x="372" y="350"/>
                    </a:lnTo>
                    <a:lnTo>
                      <a:pt x="385" y="347"/>
                    </a:lnTo>
                    <a:lnTo>
                      <a:pt x="398" y="342"/>
                    </a:lnTo>
                    <a:lnTo>
                      <a:pt x="410" y="337"/>
                    </a:lnTo>
                    <a:lnTo>
                      <a:pt x="419" y="329"/>
                    </a:lnTo>
                    <a:lnTo>
                      <a:pt x="429" y="320"/>
                    </a:lnTo>
                    <a:lnTo>
                      <a:pt x="436" y="309"/>
                    </a:lnTo>
                    <a:lnTo>
                      <a:pt x="444" y="287"/>
                    </a:lnTo>
                    <a:lnTo>
                      <a:pt x="449" y="266"/>
                    </a:lnTo>
                    <a:lnTo>
                      <a:pt x="451" y="244"/>
                    </a:lnTo>
                    <a:lnTo>
                      <a:pt x="448" y="221"/>
                    </a:lnTo>
                    <a:lnTo>
                      <a:pt x="444" y="213"/>
                    </a:lnTo>
                    <a:lnTo>
                      <a:pt x="439" y="207"/>
                    </a:lnTo>
                    <a:lnTo>
                      <a:pt x="436" y="198"/>
                    </a:lnTo>
                    <a:lnTo>
                      <a:pt x="431" y="192"/>
                    </a:lnTo>
                    <a:lnTo>
                      <a:pt x="428" y="190"/>
                    </a:lnTo>
                    <a:lnTo>
                      <a:pt x="426" y="188"/>
                    </a:lnTo>
                    <a:lnTo>
                      <a:pt x="424" y="185"/>
                    </a:lnTo>
                    <a:lnTo>
                      <a:pt x="423" y="183"/>
                    </a:lnTo>
                    <a:lnTo>
                      <a:pt x="418" y="178"/>
                    </a:lnTo>
                    <a:lnTo>
                      <a:pt x="411" y="175"/>
                    </a:lnTo>
                    <a:lnTo>
                      <a:pt x="405" y="170"/>
                    </a:lnTo>
                    <a:lnTo>
                      <a:pt x="398" y="167"/>
                    </a:lnTo>
                    <a:lnTo>
                      <a:pt x="393" y="165"/>
                    </a:lnTo>
                    <a:lnTo>
                      <a:pt x="386" y="162"/>
                    </a:lnTo>
                    <a:lnTo>
                      <a:pt x="380" y="162"/>
                    </a:lnTo>
                    <a:lnTo>
                      <a:pt x="373" y="160"/>
                    </a:lnTo>
                    <a:lnTo>
                      <a:pt x="362" y="160"/>
                    </a:lnTo>
                    <a:lnTo>
                      <a:pt x="348" y="160"/>
                    </a:lnTo>
                    <a:lnTo>
                      <a:pt x="337" y="162"/>
                    </a:lnTo>
                    <a:lnTo>
                      <a:pt x="327" y="164"/>
                    </a:lnTo>
                    <a:lnTo>
                      <a:pt x="319" y="167"/>
                    </a:lnTo>
                    <a:lnTo>
                      <a:pt x="309" y="172"/>
                    </a:lnTo>
                    <a:lnTo>
                      <a:pt x="301" y="177"/>
                    </a:lnTo>
                    <a:lnTo>
                      <a:pt x="292" y="183"/>
                    </a:lnTo>
                    <a:lnTo>
                      <a:pt x="286" y="190"/>
                    </a:lnTo>
                    <a:lnTo>
                      <a:pt x="279" y="198"/>
                    </a:lnTo>
                    <a:lnTo>
                      <a:pt x="273" y="207"/>
                    </a:lnTo>
                    <a:lnTo>
                      <a:pt x="268" y="215"/>
                    </a:lnTo>
                    <a:lnTo>
                      <a:pt x="266" y="226"/>
                    </a:lnTo>
                    <a:lnTo>
                      <a:pt x="266" y="238"/>
                    </a:lnTo>
                    <a:lnTo>
                      <a:pt x="266" y="251"/>
                    </a:lnTo>
                    <a:lnTo>
                      <a:pt x="268" y="263"/>
                    </a:lnTo>
                    <a:lnTo>
                      <a:pt x="259" y="264"/>
                    </a:lnTo>
                    <a:lnTo>
                      <a:pt x="253" y="264"/>
                    </a:lnTo>
                    <a:lnTo>
                      <a:pt x="244" y="264"/>
                    </a:lnTo>
                    <a:lnTo>
                      <a:pt x="236" y="264"/>
                    </a:lnTo>
                    <a:lnTo>
                      <a:pt x="228" y="266"/>
                    </a:lnTo>
                    <a:lnTo>
                      <a:pt x="220" y="268"/>
                    </a:lnTo>
                    <a:lnTo>
                      <a:pt x="211" y="269"/>
                    </a:lnTo>
                    <a:lnTo>
                      <a:pt x="205" y="274"/>
                    </a:lnTo>
                    <a:lnTo>
                      <a:pt x="203" y="274"/>
                    </a:lnTo>
                    <a:lnTo>
                      <a:pt x="202" y="274"/>
                    </a:lnTo>
                    <a:lnTo>
                      <a:pt x="200" y="274"/>
                    </a:lnTo>
                    <a:lnTo>
                      <a:pt x="198" y="276"/>
                    </a:lnTo>
                    <a:lnTo>
                      <a:pt x="197" y="269"/>
                    </a:lnTo>
                    <a:lnTo>
                      <a:pt x="195" y="263"/>
                    </a:lnTo>
                    <a:lnTo>
                      <a:pt x="197" y="258"/>
                    </a:lnTo>
                    <a:lnTo>
                      <a:pt x="197" y="251"/>
                    </a:lnTo>
                    <a:lnTo>
                      <a:pt x="205" y="220"/>
                    </a:lnTo>
                    <a:lnTo>
                      <a:pt x="213" y="190"/>
                    </a:lnTo>
                    <a:lnTo>
                      <a:pt x="221" y="159"/>
                    </a:lnTo>
                    <a:lnTo>
                      <a:pt x="228" y="127"/>
                    </a:lnTo>
                    <a:lnTo>
                      <a:pt x="231" y="116"/>
                    </a:lnTo>
                    <a:lnTo>
                      <a:pt x="235" y="104"/>
                    </a:lnTo>
                    <a:lnTo>
                      <a:pt x="239" y="93"/>
                    </a:lnTo>
                    <a:lnTo>
                      <a:pt x="248" y="84"/>
                    </a:lnTo>
                    <a:lnTo>
                      <a:pt x="259" y="76"/>
                    </a:lnTo>
                    <a:lnTo>
                      <a:pt x="271" y="68"/>
                    </a:lnTo>
                    <a:lnTo>
                      <a:pt x="281" y="58"/>
                    </a:lnTo>
                    <a:lnTo>
                      <a:pt x="291" y="46"/>
                    </a:lnTo>
                    <a:lnTo>
                      <a:pt x="301" y="37"/>
                    </a:lnTo>
                    <a:lnTo>
                      <a:pt x="310" y="25"/>
                    </a:lnTo>
                    <a:lnTo>
                      <a:pt x="320" y="14"/>
                    </a:lnTo>
                    <a:lnTo>
                      <a:pt x="330" y="2"/>
                    </a:lnTo>
                    <a:lnTo>
                      <a:pt x="334" y="0"/>
                    </a:lnTo>
                    <a:lnTo>
                      <a:pt x="337" y="0"/>
                    </a:lnTo>
                    <a:lnTo>
                      <a:pt x="342" y="2"/>
                    </a:lnTo>
                    <a:lnTo>
                      <a:pt x="345" y="4"/>
                    </a:lnTo>
                    <a:lnTo>
                      <a:pt x="357" y="12"/>
                    </a:lnTo>
                    <a:lnTo>
                      <a:pt x="368" y="20"/>
                    </a:lnTo>
                    <a:lnTo>
                      <a:pt x="380" y="28"/>
                    </a:lnTo>
                    <a:lnTo>
                      <a:pt x="390" y="37"/>
                    </a:lnTo>
                    <a:lnTo>
                      <a:pt x="400" y="48"/>
                    </a:lnTo>
                    <a:lnTo>
                      <a:pt x="410" y="58"/>
                    </a:lnTo>
                    <a:lnTo>
                      <a:pt x="419" y="70"/>
                    </a:lnTo>
                    <a:lnTo>
                      <a:pt x="429" y="81"/>
                    </a:lnTo>
                    <a:lnTo>
                      <a:pt x="443" y="91"/>
                    </a:lnTo>
                    <a:lnTo>
                      <a:pt x="454" y="103"/>
                    </a:lnTo>
                    <a:lnTo>
                      <a:pt x="466" y="112"/>
                    </a:lnTo>
                    <a:lnTo>
                      <a:pt x="479" y="124"/>
                    </a:lnTo>
                    <a:lnTo>
                      <a:pt x="490" y="134"/>
                    </a:lnTo>
                    <a:lnTo>
                      <a:pt x="502" y="145"/>
                    </a:lnTo>
                    <a:lnTo>
                      <a:pt x="515" y="154"/>
                    </a:lnTo>
                    <a:lnTo>
                      <a:pt x="528" y="162"/>
                    </a:lnTo>
                    <a:lnTo>
                      <a:pt x="537" y="169"/>
                    </a:lnTo>
                    <a:lnTo>
                      <a:pt x="545" y="175"/>
                    </a:lnTo>
                    <a:lnTo>
                      <a:pt x="555" y="180"/>
                    </a:lnTo>
                    <a:lnTo>
                      <a:pt x="563" y="185"/>
                    </a:lnTo>
                    <a:lnTo>
                      <a:pt x="571" y="192"/>
                    </a:lnTo>
                    <a:lnTo>
                      <a:pt x="580" y="198"/>
                    </a:lnTo>
                    <a:lnTo>
                      <a:pt x="588" y="205"/>
                    </a:lnTo>
                    <a:lnTo>
                      <a:pt x="594" y="213"/>
                    </a:lnTo>
                    <a:lnTo>
                      <a:pt x="589" y="223"/>
                    </a:lnTo>
                    <a:lnTo>
                      <a:pt x="583" y="233"/>
                    </a:lnTo>
                    <a:lnTo>
                      <a:pt x="576" y="243"/>
                    </a:lnTo>
                    <a:lnTo>
                      <a:pt x="570" y="251"/>
                    </a:lnTo>
                    <a:lnTo>
                      <a:pt x="561" y="261"/>
                    </a:lnTo>
                    <a:lnTo>
                      <a:pt x="553" y="269"/>
                    </a:lnTo>
                    <a:lnTo>
                      <a:pt x="547" y="277"/>
                    </a:lnTo>
                    <a:lnTo>
                      <a:pt x="538" y="287"/>
                    </a:lnTo>
                    <a:lnTo>
                      <a:pt x="525" y="302"/>
                    </a:lnTo>
                    <a:lnTo>
                      <a:pt x="510" y="319"/>
                    </a:lnTo>
                    <a:lnTo>
                      <a:pt x="495" y="335"/>
                    </a:lnTo>
                    <a:lnTo>
                      <a:pt x="481" y="352"/>
                    </a:lnTo>
                    <a:lnTo>
                      <a:pt x="467" y="368"/>
                    </a:lnTo>
                    <a:lnTo>
                      <a:pt x="454" y="386"/>
                    </a:lnTo>
                    <a:lnTo>
                      <a:pt x="441" y="404"/>
                    </a:lnTo>
                    <a:lnTo>
                      <a:pt x="431" y="423"/>
                    </a:lnTo>
                    <a:lnTo>
                      <a:pt x="423" y="436"/>
                    </a:lnTo>
                    <a:lnTo>
                      <a:pt x="414" y="449"/>
                    </a:lnTo>
                    <a:lnTo>
                      <a:pt x="406" y="464"/>
                    </a:lnTo>
                    <a:lnTo>
                      <a:pt x="396" y="477"/>
                    </a:lnTo>
                    <a:lnTo>
                      <a:pt x="386" y="490"/>
                    </a:lnTo>
                    <a:lnTo>
                      <a:pt x="375" y="503"/>
                    </a:lnTo>
                    <a:lnTo>
                      <a:pt x="363" y="515"/>
                    </a:lnTo>
                    <a:lnTo>
                      <a:pt x="355" y="530"/>
                    </a:lnTo>
                    <a:lnTo>
                      <a:pt x="348" y="540"/>
                    </a:lnTo>
                    <a:lnTo>
                      <a:pt x="343" y="548"/>
                    </a:lnTo>
                    <a:lnTo>
                      <a:pt x="337" y="558"/>
                    </a:lnTo>
                    <a:lnTo>
                      <a:pt x="330" y="568"/>
                    </a:lnTo>
                    <a:lnTo>
                      <a:pt x="324" y="576"/>
                    </a:lnTo>
                    <a:lnTo>
                      <a:pt x="317" y="586"/>
                    </a:lnTo>
                    <a:lnTo>
                      <a:pt x="309" y="594"/>
                    </a:lnTo>
                    <a:lnTo>
                      <a:pt x="299" y="602"/>
                    </a:lnTo>
                    <a:lnTo>
                      <a:pt x="287" y="614"/>
                    </a:lnTo>
                    <a:lnTo>
                      <a:pt x="279" y="626"/>
                    </a:lnTo>
                    <a:lnTo>
                      <a:pt x="269" y="639"/>
                    </a:lnTo>
                    <a:lnTo>
                      <a:pt x="263" y="654"/>
                    </a:lnTo>
                    <a:lnTo>
                      <a:pt x="263" y="655"/>
                    </a:lnTo>
                    <a:lnTo>
                      <a:pt x="261" y="659"/>
                    </a:lnTo>
                    <a:lnTo>
                      <a:pt x="259" y="660"/>
                    </a:lnTo>
                    <a:lnTo>
                      <a:pt x="259" y="662"/>
                    </a:lnTo>
                    <a:lnTo>
                      <a:pt x="251" y="657"/>
                    </a:lnTo>
                    <a:lnTo>
                      <a:pt x="241" y="652"/>
                    </a:lnTo>
                    <a:lnTo>
                      <a:pt x="233" y="647"/>
                    </a:lnTo>
                    <a:lnTo>
                      <a:pt x="225" y="640"/>
                    </a:lnTo>
                    <a:lnTo>
                      <a:pt x="216" y="634"/>
                    </a:lnTo>
                    <a:lnTo>
                      <a:pt x="208" y="627"/>
                    </a:lnTo>
                    <a:lnTo>
                      <a:pt x="200" y="622"/>
                    </a:lnTo>
                    <a:lnTo>
                      <a:pt x="192" y="616"/>
                    </a:lnTo>
                    <a:lnTo>
                      <a:pt x="177" y="602"/>
                    </a:lnTo>
                    <a:lnTo>
                      <a:pt x="160" y="588"/>
                    </a:lnTo>
                    <a:lnTo>
                      <a:pt x="145" y="573"/>
                    </a:lnTo>
                    <a:lnTo>
                      <a:pt x="132" y="556"/>
                    </a:lnTo>
                    <a:lnTo>
                      <a:pt x="117" y="543"/>
                    </a:lnTo>
                    <a:lnTo>
                      <a:pt x="101" y="528"/>
                    </a:lnTo>
                    <a:lnTo>
                      <a:pt x="84" y="517"/>
                    </a:lnTo>
                    <a:lnTo>
                      <a:pt x="68" y="508"/>
                    </a:lnTo>
                    <a:lnTo>
                      <a:pt x="56" y="502"/>
                    </a:lnTo>
                    <a:lnTo>
                      <a:pt x="45" y="492"/>
                    </a:lnTo>
                    <a:lnTo>
                      <a:pt x="35" y="482"/>
                    </a:lnTo>
                    <a:lnTo>
                      <a:pt x="28" y="469"/>
                    </a:lnTo>
                    <a:lnTo>
                      <a:pt x="22" y="461"/>
                    </a:lnTo>
                    <a:lnTo>
                      <a:pt x="13" y="454"/>
                    </a:lnTo>
                    <a:lnTo>
                      <a:pt x="7" y="447"/>
                    </a:lnTo>
                    <a:lnTo>
                      <a:pt x="0" y="439"/>
                    </a:lnTo>
                    <a:lnTo>
                      <a:pt x="8" y="429"/>
                    </a:lnTo>
                    <a:lnTo>
                      <a:pt x="17" y="418"/>
                    </a:lnTo>
                    <a:lnTo>
                      <a:pt x="25" y="406"/>
                    </a:lnTo>
                    <a:lnTo>
                      <a:pt x="33" y="396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116"/>
              <p:cNvSpPr>
                <a:spLocks/>
              </p:cNvSpPr>
              <p:nvPr/>
            </p:nvSpPr>
            <p:spPr bwMode="auto">
              <a:xfrm>
                <a:off x="1708" y="3074"/>
                <a:ext cx="2" cy="1"/>
              </a:xfrm>
              <a:custGeom>
                <a:avLst/>
                <a:gdLst>
                  <a:gd name="T0" fmla="*/ 1 w 3"/>
                  <a:gd name="T1" fmla="*/ 0 h 4"/>
                  <a:gd name="T2" fmla="*/ 2 w 3"/>
                  <a:gd name="T3" fmla="*/ 1 h 4"/>
                  <a:gd name="T4" fmla="*/ 2 w 3"/>
                  <a:gd name="T5" fmla="*/ 1 h 4"/>
                  <a:gd name="T6" fmla="*/ 2 w 3"/>
                  <a:gd name="T7" fmla="*/ 1 h 4"/>
                  <a:gd name="T8" fmla="*/ 2 w 3"/>
                  <a:gd name="T9" fmla="*/ 1 h 4"/>
                  <a:gd name="T10" fmla="*/ 0 w 3"/>
                  <a:gd name="T11" fmla="*/ 1 h 4"/>
                  <a:gd name="T12" fmla="*/ 1 w 3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4">
                    <a:moveTo>
                      <a:pt x="1" y="0"/>
                    </a:moveTo>
                    <a:lnTo>
                      <a:pt x="3" y="2"/>
                    </a:lnTo>
                    <a:lnTo>
                      <a:pt x="3" y="4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117"/>
              <p:cNvSpPr>
                <a:spLocks/>
              </p:cNvSpPr>
              <p:nvPr/>
            </p:nvSpPr>
            <p:spPr bwMode="auto">
              <a:xfrm>
                <a:off x="1709" y="2999"/>
                <a:ext cx="33" cy="42"/>
              </a:xfrm>
              <a:custGeom>
                <a:avLst/>
                <a:gdLst>
                  <a:gd name="T0" fmla="*/ 5 w 66"/>
                  <a:gd name="T1" fmla="*/ 15 h 84"/>
                  <a:gd name="T2" fmla="*/ 6 w 66"/>
                  <a:gd name="T3" fmla="*/ 13 h 84"/>
                  <a:gd name="T4" fmla="*/ 8 w 66"/>
                  <a:gd name="T5" fmla="*/ 10 h 84"/>
                  <a:gd name="T6" fmla="*/ 9 w 66"/>
                  <a:gd name="T7" fmla="*/ 8 h 84"/>
                  <a:gd name="T8" fmla="*/ 10 w 66"/>
                  <a:gd name="T9" fmla="*/ 5 h 84"/>
                  <a:gd name="T10" fmla="*/ 10 w 66"/>
                  <a:gd name="T11" fmla="*/ 3 h 84"/>
                  <a:gd name="T12" fmla="*/ 10 w 66"/>
                  <a:gd name="T13" fmla="*/ 3 h 84"/>
                  <a:gd name="T14" fmla="*/ 10 w 66"/>
                  <a:gd name="T15" fmla="*/ 1 h 84"/>
                  <a:gd name="T16" fmla="*/ 10 w 66"/>
                  <a:gd name="T17" fmla="*/ 0 h 84"/>
                  <a:gd name="T18" fmla="*/ 16 w 66"/>
                  <a:gd name="T19" fmla="*/ 3 h 84"/>
                  <a:gd name="T20" fmla="*/ 22 w 66"/>
                  <a:gd name="T21" fmla="*/ 4 h 84"/>
                  <a:gd name="T22" fmla="*/ 28 w 66"/>
                  <a:gd name="T23" fmla="*/ 5 h 84"/>
                  <a:gd name="T24" fmla="*/ 33 w 66"/>
                  <a:gd name="T25" fmla="*/ 6 h 84"/>
                  <a:gd name="T26" fmla="*/ 33 w 66"/>
                  <a:gd name="T27" fmla="*/ 13 h 84"/>
                  <a:gd name="T28" fmla="*/ 32 w 66"/>
                  <a:gd name="T29" fmla="*/ 21 h 84"/>
                  <a:gd name="T30" fmla="*/ 29 w 66"/>
                  <a:gd name="T31" fmla="*/ 28 h 84"/>
                  <a:gd name="T32" fmla="*/ 27 w 66"/>
                  <a:gd name="T33" fmla="*/ 35 h 84"/>
                  <a:gd name="T34" fmla="*/ 25 w 66"/>
                  <a:gd name="T35" fmla="*/ 36 h 84"/>
                  <a:gd name="T36" fmla="*/ 24 w 66"/>
                  <a:gd name="T37" fmla="*/ 38 h 84"/>
                  <a:gd name="T38" fmla="*/ 23 w 66"/>
                  <a:gd name="T39" fmla="*/ 41 h 84"/>
                  <a:gd name="T40" fmla="*/ 21 w 66"/>
                  <a:gd name="T41" fmla="*/ 42 h 84"/>
                  <a:gd name="T42" fmla="*/ 16 w 66"/>
                  <a:gd name="T43" fmla="*/ 42 h 84"/>
                  <a:gd name="T44" fmla="*/ 11 w 66"/>
                  <a:gd name="T45" fmla="*/ 41 h 84"/>
                  <a:gd name="T46" fmla="*/ 5 w 66"/>
                  <a:gd name="T47" fmla="*/ 41 h 84"/>
                  <a:gd name="T48" fmla="*/ 0 w 66"/>
                  <a:gd name="T49" fmla="*/ 40 h 84"/>
                  <a:gd name="T50" fmla="*/ 2 w 66"/>
                  <a:gd name="T51" fmla="*/ 33 h 84"/>
                  <a:gd name="T52" fmla="*/ 3 w 66"/>
                  <a:gd name="T53" fmla="*/ 27 h 84"/>
                  <a:gd name="T54" fmla="*/ 5 w 66"/>
                  <a:gd name="T55" fmla="*/ 21 h 84"/>
                  <a:gd name="T56" fmla="*/ 5 w 66"/>
                  <a:gd name="T57" fmla="*/ 15 h 8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66" h="84">
                    <a:moveTo>
                      <a:pt x="10" y="29"/>
                    </a:moveTo>
                    <a:lnTo>
                      <a:pt x="12" y="25"/>
                    </a:lnTo>
                    <a:lnTo>
                      <a:pt x="15" y="20"/>
                    </a:lnTo>
                    <a:lnTo>
                      <a:pt x="17" y="15"/>
                    </a:lnTo>
                    <a:lnTo>
                      <a:pt x="19" y="10"/>
                    </a:lnTo>
                    <a:lnTo>
                      <a:pt x="19" y="6"/>
                    </a:lnTo>
                    <a:lnTo>
                      <a:pt x="19" y="5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32" y="5"/>
                    </a:lnTo>
                    <a:lnTo>
                      <a:pt x="43" y="8"/>
                    </a:lnTo>
                    <a:lnTo>
                      <a:pt x="55" y="10"/>
                    </a:lnTo>
                    <a:lnTo>
                      <a:pt x="66" y="11"/>
                    </a:lnTo>
                    <a:lnTo>
                      <a:pt x="66" y="26"/>
                    </a:lnTo>
                    <a:lnTo>
                      <a:pt x="63" y="41"/>
                    </a:lnTo>
                    <a:lnTo>
                      <a:pt x="58" y="56"/>
                    </a:lnTo>
                    <a:lnTo>
                      <a:pt x="53" y="69"/>
                    </a:lnTo>
                    <a:lnTo>
                      <a:pt x="50" y="72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2" y="84"/>
                    </a:lnTo>
                    <a:lnTo>
                      <a:pt x="32" y="84"/>
                    </a:lnTo>
                    <a:lnTo>
                      <a:pt x="22" y="82"/>
                    </a:lnTo>
                    <a:lnTo>
                      <a:pt x="10" y="82"/>
                    </a:lnTo>
                    <a:lnTo>
                      <a:pt x="0" y="79"/>
                    </a:lnTo>
                    <a:lnTo>
                      <a:pt x="4" y="66"/>
                    </a:lnTo>
                    <a:lnTo>
                      <a:pt x="5" y="54"/>
                    </a:lnTo>
                    <a:lnTo>
                      <a:pt x="9" y="41"/>
                    </a:lnTo>
                    <a:lnTo>
                      <a:pt x="10" y="29"/>
                    </a:lnTo>
                    <a:close/>
                  </a:path>
                </a:pathLst>
              </a:custGeom>
              <a:solidFill>
                <a:srgbClr val="E05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118"/>
              <p:cNvSpPr>
                <a:spLocks/>
              </p:cNvSpPr>
              <p:nvPr/>
            </p:nvSpPr>
            <p:spPr bwMode="auto">
              <a:xfrm>
                <a:off x="1803" y="2730"/>
                <a:ext cx="54" cy="53"/>
              </a:xfrm>
              <a:custGeom>
                <a:avLst/>
                <a:gdLst>
                  <a:gd name="T0" fmla="*/ 5 w 109"/>
                  <a:gd name="T1" fmla="*/ 15 h 108"/>
                  <a:gd name="T2" fmla="*/ 8 w 109"/>
                  <a:gd name="T3" fmla="*/ 13 h 108"/>
                  <a:gd name="T4" fmla="*/ 10 w 109"/>
                  <a:gd name="T5" fmla="*/ 10 h 108"/>
                  <a:gd name="T6" fmla="*/ 14 w 109"/>
                  <a:gd name="T7" fmla="*/ 7 h 108"/>
                  <a:gd name="T8" fmla="*/ 17 w 109"/>
                  <a:gd name="T9" fmla="*/ 6 h 108"/>
                  <a:gd name="T10" fmla="*/ 22 w 109"/>
                  <a:gd name="T11" fmla="*/ 3 h 108"/>
                  <a:gd name="T12" fmla="*/ 27 w 109"/>
                  <a:gd name="T13" fmla="*/ 2 h 108"/>
                  <a:gd name="T14" fmla="*/ 32 w 109"/>
                  <a:gd name="T15" fmla="*/ 0 h 108"/>
                  <a:gd name="T16" fmla="*/ 38 w 109"/>
                  <a:gd name="T17" fmla="*/ 0 h 108"/>
                  <a:gd name="T18" fmla="*/ 42 w 109"/>
                  <a:gd name="T19" fmla="*/ 3 h 108"/>
                  <a:gd name="T20" fmla="*/ 47 w 109"/>
                  <a:gd name="T21" fmla="*/ 7 h 108"/>
                  <a:gd name="T22" fmla="*/ 50 w 109"/>
                  <a:gd name="T23" fmla="*/ 11 h 108"/>
                  <a:gd name="T24" fmla="*/ 52 w 109"/>
                  <a:gd name="T25" fmla="*/ 15 h 108"/>
                  <a:gd name="T26" fmla="*/ 54 w 109"/>
                  <a:gd name="T27" fmla="*/ 21 h 108"/>
                  <a:gd name="T28" fmla="*/ 54 w 109"/>
                  <a:gd name="T29" fmla="*/ 27 h 108"/>
                  <a:gd name="T30" fmla="*/ 52 w 109"/>
                  <a:gd name="T31" fmla="*/ 34 h 108"/>
                  <a:gd name="T32" fmla="*/ 49 w 109"/>
                  <a:gd name="T33" fmla="*/ 39 h 108"/>
                  <a:gd name="T34" fmla="*/ 47 w 109"/>
                  <a:gd name="T35" fmla="*/ 41 h 108"/>
                  <a:gd name="T36" fmla="*/ 46 w 109"/>
                  <a:gd name="T37" fmla="*/ 41 h 108"/>
                  <a:gd name="T38" fmla="*/ 44 w 109"/>
                  <a:gd name="T39" fmla="*/ 43 h 108"/>
                  <a:gd name="T40" fmla="*/ 42 w 109"/>
                  <a:gd name="T41" fmla="*/ 44 h 108"/>
                  <a:gd name="T42" fmla="*/ 38 w 109"/>
                  <a:gd name="T43" fmla="*/ 46 h 108"/>
                  <a:gd name="T44" fmla="*/ 36 w 109"/>
                  <a:gd name="T45" fmla="*/ 47 h 108"/>
                  <a:gd name="T46" fmla="*/ 33 w 109"/>
                  <a:gd name="T47" fmla="*/ 50 h 108"/>
                  <a:gd name="T48" fmla="*/ 29 w 109"/>
                  <a:gd name="T49" fmla="*/ 51 h 108"/>
                  <a:gd name="T50" fmla="*/ 26 w 109"/>
                  <a:gd name="T51" fmla="*/ 53 h 108"/>
                  <a:gd name="T52" fmla="*/ 21 w 109"/>
                  <a:gd name="T53" fmla="*/ 53 h 108"/>
                  <a:gd name="T54" fmla="*/ 17 w 109"/>
                  <a:gd name="T55" fmla="*/ 53 h 108"/>
                  <a:gd name="T56" fmla="*/ 13 w 109"/>
                  <a:gd name="T57" fmla="*/ 51 h 108"/>
                  <a:gd name="T58" fmla="*/ 8 w 109"/>
                  <a:gd name="T59" fmla="*/ 48 h 108"/>
                  <a:gd name="T60" fmla="*/ 5 w 109"/>
                  <a:gd name="T61" fmla="*/ 44 h 108"/>
                  <a:gd name="T62" fmla="*/ 1 w 109"/>
                  <a:gd name="T63" fmla="*/ 40 h 108"/>
                  <a:gd name="T64" fmla="*/ 0 w 109"/>
                  <a:gd name="T65" fmla="*/ 35 h 108"/>
                  <a:gd name="T66" fmla="*/ 0 w 109"/>
                  <a:gd name="T67" fmla="*/ 30 h 108"/>
                  <a:gd name="T68" fmla="*/ 0 w 109"/>
                  <a:gd name="T69" fmla="*/ 25 h 108"/>
                  <a:gd name="T70" fmla="*/ 3 w 109"/>
                  <a:gd name="T71" fmla="*/ 20 h 108"/>
                  <a:gd name="T72" fmla="*/ 5 w 109"/>
                  <a:gd name="T73" fmla="*/ 15 h 10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9" h="108">
                    <a:moveTo>
                      <a:pt x="10" y="30"/>
                    </a:moveTo>
                    <a:lnTo>
                      <a:pt x="16" y="27"/>
                    </a:lnTo>
                    <a:lnTo>
                      <a:pt x="21" y="20"/>
                    </a:lnTo>
                    <a:lnTo>
                      <a:pt x="28" y="15"/>
                    </a:lnTo>
                    <a:lnTo>
                      <a:pt x="34" y="12"/>
                    </a:lnTo>
                    <a:lnTo>
                      <a:pt x="44" y="7"/>
                    </a:lnTo>
                    <a:lnTo>
                      <a:pt x="54" y="4"/>
                    </a:lnTo>
                    <a:lnTo>
                      <a:pt x="64" y="0"/>
                    </a:lnTo>
                    <a:lnTo>
                      <a:pt x="77" y="0"/>
                    </a:lnTo>
                    <a:lnTo>
                      <a:pt x="85" y="7"/>
                    </a:lnTo>
                    <a:lnTo>
                      <a:pt x="94" y="14"/>
                    </a:lnTo>
                    <a:lnTo>
                      <a:pt x="100" y="22"/>
                    </a:lnTo>
                    <a:lnTo>
                      <a:pt x="105" y="30"/>
                    </a:lnTo>
                    <a:lnTo>
                      <a:pt x="109" y="43"/>
                    </a:lnTo>
                    <a:lnTo>
                      <a:pt x="109" y="56"/>
                    </a:lnTo>
                    <a:lnTo>
                      <a:pt x="105" y="70"/>
                    </a:lnTo>
                    <a:lnTo>
                      <a:pt x="99" y="80"/>
                    </a:lnTo>
                    <a:lnTo>
                      <a:pt x="95" y="83"/>
                    </a:lnTo>
                    <a:lnTo>
                      <a:pt x="92" y="84"/>
                    </a:lnTo>
                    <a:lnTo>
                      <a:pt x="89" y="88"/>
                    </a:lnTo>
                    <a:lnTo>
                      <a:pt x="84" y="89"/>
                    </a:lnTo>
                    <a:lnTo>
                      <a:pt x="77" y="93"/>
                    </a:lnTo>
                    <a:lnTo>
                      <a:pt x="72" y="96"/>
                    </a:lnTo>
                    <a:lnTo>
                      <a:pt x="66" y="101"/>
                    </a:lnTo>
                    <a:lnTo>
                      <a:pt x="59" y="103"/>
                    </a:lnTo>
                    <a:lnTo>
                      <a:pt x="52" y="108"/>
                    </a:lnTo>
                    <a:lnTo>
                      <a:pt x="43" y="108"/>
                    </a:lnTo>
                    <a:lnTo>
                      <a:pt x="34" y="108"/>
                    </a:lnTo>
                    <a:lnTo>
                      <a:pt x="26" y="104"/>
                    </a:lnTo>
                    <a:lnTo>
                      <a:pt x="16" y="98"/>
                    </a:lnTo>
                    <a:lnTo>
                      <a:pt x="10" y="89"/>
                    </a:lnTo>
                    <a:lnTo>
                      <a:pt x="3" y="81"/>
                    </a:lnTo>
                    <a:lnTo>
                      <a:pt x="0" y="71"/>
                    </a:lnTo>
                    <a:lnTo>
                      <a:pt x="0" y="61"/>
                    </a:lnTo>
                    <a:lnTo>
                      <a:pt x="1" y="50"/>
                    </a:lnTo>
                    <a:lnTo>
                      <a:pt x="6" y="40"/>
                    </a:lnTo>
                    <a:lnTo>
                      <a:pt x="10" y="3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119"/>
              <p:cNvSpPr>
                <a:spLocks/>
              </p:cNvSpPr>
              <p:nvPr/>
            </p:nvSpPr>
            <p:spPr bwMode="auto">
              <a:xfrm>
                <a:off x="1818" y="2793"/>
                <a:ext cx="221" cy="272"/>
              </a:xfrm>
              <a:custGeom>
                <a:avLst/>
                <a:gdLst>
                  <a:gd name="T0" fmla="*/ 5 w 443"/>
                  <a:gd name="T1" fmla="*/ 134 h 543"/>
                  <a:gd name="T2" fmla="*/ 14 w 443"/>
                  <a:gd name="T3" fmla="*/ 139 h 543"/>
                  <a:gd name="T4" fmla="*/ 22 w 443"/>
                  <a:gd name="T5" fmla="*/ 142 h 543"/>
                  <a:gd name="T6" fmla="*/ 26 w 443"/>
                  <a:gd name="T7" fmla="*/ 144 h 543"/>
                  <a:gd name="T8" fmla="*/ 38 w 443"/>
                  <a:gd name="T9" fmla="*/ 135 h 543"/>
                  <a:gd name="T10" fmla="*/ 49 w 443"/>
                  <a:gd name="T11" fmla="*/ 121 h 543"/>
                  <a:gd name="T12" fmla="*/ 61 w 443"/>
                  <a:gd name="T13" fmla="*/ 133 h 543"/>
                  <a:gd name="T14" fmla="*/ 78 w 443"/>
                  <a:gd name="T15" fmla="*/ 137 h 543"/>
                  <a:gd name="T16" fmla="*/ 92 w 443"/>
                  <a:gd name="T17" fmla="*/ 137 h 543"/>
                  <a:gd name="T18" fmla="*/ 103 w 443"/>
                  <a:gd name="T19" fmla="*/ 135 h 543"/>
                  <a:gd name="T20" fmla="*/ 98 w 443"/>
                  <a:gd name="T21" fmla="*/ 153 h 543"/>
                  <a:gd name="T22" fmla="*/ 87 w 443"/>
                  <a:gd name="T23" fmla="*/ 188 h 543"/>
                  <a:gd name="T24" fmla="*/ 81 w 443"/>
                  <a:gd name="T25" fmla="*/ 219 h 543"/>
                  <a:gd name="T26" fmla="*/ 91 w 443"/>
                  <a:gd name="T27" fmla="*/ 221 h 543"/>
                  <a:gd name="T28" fmla="*/ 102 w 443"/>
                  <a:gd name="T29" fmla="*/ 221 h 543"/>
                  <a:gd name="T30" fmla="*/ 112 w 443"/>
                  <a:gd name="T31" fmla="*/ 203 h 543"/>
                  <a:gd name="T32" fmla="*/ 121 w 443"/>
                  <a:gd name="T33" fmla="*/ 174 h 543"/>
                  <a:gd name="T34" fmla="*/ 130 w 443"/>
                  <a:gd name="T35" fmla="*/ 146 h 543"/>
                  <a:gd name="T36" fmla="*/ 143 w 443"/>
                  <a:gd name="T37" fmla="*/ 123 h 543"/>
                  <a:gd name="T38" fmla="*/ 152 w 443"/>
                  <a:gd name="T39" fmla="*/ 79 h 543"/>
                  <a:gd name="T40" fmla="*/ 137 w 443"/>
                  <a:gd name="T41" fmla="*/ 44 h 543"/>
                  <a:gd name="T42" fmla="*/ 128 w 443"/>
                  <a:gd name="T43" fmla="*/ 38 h 543"/>
                  <a:gd name="T44" fmla="*/ 116 w 443"/>
                  <a:gd name="T45" fmla="*/ 35 h 543"/>
                  <a:gd name="T46" fmla="*/ 124 w 443"/>
                  <a:gd name="T47" fmla="*/ 19 h 543"/>
                  <a:gd name="T48" fmla="*/ 138 w 443"/>
                  <a:gd name="T49" fmla="*/ 5 h 543"/>
                  <a:gd name="T50" fmla="*/ 146 w 443"/>
                  <a:gd name="T51" fmla="*/ 4 h 543"/>
                  <a:gd name="T52" fmla="*/ 164 w 443"/>
                  <a:gd name="T53" fmla="*/ 2 h 543"/>
                  <a:gd name="T54" fmla="*/ 184 w 443"/>
                  <a:gd name="T55" fmla="*/ 1 h 543"/>
                  <a:gd name="T56" fmla="*/ 198 w 443"/>
                  <a:gd name="T57" fmla="*/ 5 h 543"/>
                  <a:gd name="T58" fmla="*/ 198 w 443"/>
                  <a:gd name="T59" fmla="*/ 17 h 543"/>
                  <a:gd name="T60" fmla="*/ 203 w 443"/>
                  <a:gd name="T61" fmla="*/ 98 h 543"/>
                  <a:gd name="T62" fmla="*/ 210 w 443"/>
                  <a:gd name="T63" fmla="*/ 154 h 543"/>
                  <a:gd name="T64" fmla="*/ 215 w 443"/>
                  <a:gd name="T65" fmla="*/ 201 h 543"/>
                  <a:gd name="T66" fmla="*/ 221 w 443"/>
                  <a:gd name="T67" fmla="*/ 249 h 543"/>
                  <a:gd name="T68" fmla="*/ 204 w 443"/>
                  <a:gd name="T69" fmla="*/ 252 h 543"/>
                  <a:gd name="T70" fmla="*/ 181 w 443"/>
                  <a:gd name="T71" fmla="*/ 257 h 543"/>
                  <a:gd name="T72" fmla="*/ 154 w 443"/>
                  <a:gd name="T73" fmla="*/ 261 h 543"/>
                  <a:gd name="T74" fmla="*/ 128 w 443"/>
                  <a:gd name="T75" fmla="*/ 263 h 543"/>
                  <a:gd name="T76" fmla="*/ 100 w 443"/>
                  <a:gd name="T77" fmla="*/ 267 h 543"/>
                  <a:gd name="T78" fmla="*/ 73 w 443"/>
                  <a:gd name="T79" fmla="*/ 268 h 543"/>
                  <a:gd name="T80" fmla="*/ 51 w 443"/>
                  <a:gd name="T81" fmla="*/ 269 h 543"/>
                  <a:gd name="T82" fmla="*/ 40 w 443"/>
                  <a:gd name="T83" fmla="*/ 270 h 543"/>
                  <a:gd name="T84" fmla="*/ 29 w 443"/>
                  <a:gd name="T85" fmla="*/ 272 h 543"/>
                  <a:gd name="T86" fmla="*/ 21 w 443"/>
                  <a:gd name="T87" fmla="*/ 254 h 543"/>
                  <a:gd name="T88" fmla="*/ 14 w 443"/>
                  <a:gd name="T89" fmla="*/ 221 h 543"/>
                  <a:gd name="T90" fmla="*/ 5 w 443"/>
                  <a:gd name="T91" fmla="*/ 178 h 543"/>
                  <a:gd name="T92" fmla="*/ 2 w 443"/>
                  <a:gd name="T93" fmla="*/ 142 h 54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43" h="543">
                    <a:moveTo>
                      <a:pt x="0" y="261"/>
                    </a:moveTo>
                    <a:lnTo>
                      <a:pt x="5" y="264"/>
                    </a:lnTo>
                    <a:lnTo>
                      <a:pt x="10" y="268"/>
                    </a:lnTo>
                    <a:lnTo>
                      <a:pt x="17" y="271"/>
                    </a:lnTo>
                    <a:lnTo>
                      <a:pt x="23" y="273"/>
                    </a:lnTo>
                    <a:lnTo>
                      <a:pt x="28" y="278"/>
                    </a:lnTo>
                    <a:lnTo>
                      <a:pt x="33" y="281"/>
                    </a:lnTo>
                    <a:lnTo>
                      <a:pt x="38" y="282"/>
                    </a:lnTo>
                    <a:lnTo>
                      <a:pt x="45" y="284"/>
                    </a:lnTo>
                    <a:lnTo>
                      <a:pt x="47" y="287"/>
                    </a:lnTo>
                    <a:lnTo>
                      <a:pt x="50" y="287"/>
                    </a:lnTo>
                    <a:lnTo>
                      <a:pt x="53" y="287"/>
                    </a:lnTo>
                    <a:lnTo>
                      <a:pt x="56" y="286"/>
                    </a:lnTo>
                    <a:lnTo>
                      <a:pt x="68" y="279"/>
                    </a:lnTo>
                    <a:lnTo>
                      <a:pt x="76" y="269"/>
                    </a:lnTo>
                    <a:lnTo>
                      <a:pt x="83" y="259"/>
                    </a:lnTo>
                    <a:lnTo>
                      <a:pt x="89" y="249"/>
                    </a:lnTo>
                    <a:lnTo>
                      <a:pt x="98" y="241"/>
                    </a:lnTo>
                    <a:lnTo>
                      <a:pt x="104" y="251"/>
                    </a:lnTo>
                    <a:lnTo>
                      <a:pt x="114" y="259"/>
                    </a:lnTo>
                    <a:lnTo>
                      <a:pt x="122" y="266"/>
                    </a:lnTo>
                    <a:lnTo>
                      <a:pt x="134" y="269"/>
                    </a:lnTo>
                    <a:lnTo>
                      <a:pt x="144" y="273"/>
                    </a:lnTo>
                    <a:lnTo>
                      <a:pt x="156" y="274"/>
                    </a:lnTo>
                    <a:lnTo>
                      <a:pt x="167" y="274"/>
                    </a:lnTo>
                    <a:lnTo>
                      <a:pt x="179" y="274"/>
                    </a:lnTo>
                    <a:lnTo>
                      <a:pt x="185" y="273"/>
                    </a:lnTo>
                    <a:lnTo>
                      <a:pt x="193" y="271"/>
                    </a:lnTo>
                    <a:lnTo>
                      <a:pt x="200" y="269"/>
                    </a:lnTo>
                    <a:lnTo>
                      <a:pt x="207" y="269"/>
                    </a:lnTo>
                    <a:lnTo>
                      <a:pt x="205" y="281"/>
                    </a:lnTo>
                    <a:lnTo>
                      <a:pt x="202" y="294"/>
                    </a:lnTo>
                    <a:lnTo>
                      <a:pt x="197" y="306"/>
                    </a:lnTo>
                    <a:lnTo>
                      <a:pt x="195" y="319"/>
                    </a:lnTo>
                    <a:lnTo>
                      <a:pt x="185" y="347"/>
                    </a:lnTo>
                    <a:lnTo>
                      <a:pt x="175" y="375"/>
                    </a:lnTo>
                    <a:lnTo>
                      <a:pt x="164" y="403"/>
                    </a:lnTo>
                    <a:lnTo>
                      <a:pt x="157" y="433"/>
                    </a:lnTo>
                    <a:lnTo>
                      <a:pt x="162" y="438"/>
                    </a:lnTo>
                    <a:lnTo>
                      <a:pt x="169" y="441"/>
                    </a:lnTo>
                    <a:lnTo>
                      <a:pt x="175" y="442"/>
                    </a:lnTo>
                    <a:lnTo>
                      <a:pt x="182" y="442"/>
                    </a:lnTo>
                    <a:lnTo>
                      <a:pt x="190" y="442"/>
                    </a:lnTo>
                    <a:lnTo>
                      <a:pt x="197" y="441"/>
                    </a:lnTo>
                    <a:lnTo>
                      <a:pt x="205" y="441"/>
                    </a:lnTo>
                    <a:lnTo>
                      <a:pt x="212" y="441"/>
                    </a:lnTo>
                    <a:lnTo>
                      <a:pt x="220" y="424"/>
                    </a:lnTo>
                    <a:lnTo>
                      <a:pt x="225" y="405"/>
                    </a:lnTo>
                    <a:lnTo>
                      <a:pt x="230" y="386"/>
                    </a:lnTo>
                    <a:lnTo>
                      <a:pt x="236" y="368"/>
                    </a:lnTo>
                    <a:lnTo>
                      <a:pt x="243" y="348"/>
                    </a:lnTo>
                    <a:lnTo>
                      <a:pt x="250" y="330"/>
                    </a:lnTo>
                    <a:lnTo>
                      <a:pt x="256" y="312"/>
                    </a:lnTo>
                    <a:lnTo>
                      <a:pt x="261" y="292"/>
                    </a:lnTo>
                    <a:lnTo>
                      <a:pt x="268" y="276"/>
                    </a:lnTo>
                    <a:lnTo>
                      <a:pt x="276" y="261"/>
                    </a:lnTo>
                    <a:lnTo>
                      <a:pt x="286" y="246"/>
                    </a:lnTo>
                    <a:lnTo>
                      <a:pt x="296" y="233"/>
                    </a:lnTo>
                    <a:lnTo>
                      <a:pt x="301" y="197"/>
                    </a:lnTo>
                    <a:lnTo>
                      <a:pt x="304" y="157"/>
                    </a:lnTo>
                    <a:lnTo>
                      <a:pt x="299" y="122"/>
                    </a:lnTo>
                    <a:lnTo>
                      <a:pt x="281" y="93"/>
                    </a:lnTo>
                    <a:lnTo>
                      <a:pt x="274" y="88"/>
                    </a:lnTo>
                    <a:lnTo>
                      <a:pt x="269" y="83"/>
                    </a:lnTo>
                    <a:lnTo>
                      <a:pt x="263" y="80"/>
                    </a:lnTo>
                    <a:lnTo>
                      <a:pt x="256" y="75"/>
                    </a:lnTo>
                    <a:lnTo>
                      <a:pt x="248" y="73"/>
                    </a:lnTo>
                    <a:lnTo>
                      <a:pt x="241" y="70"/>
                    </a:lnTo>
                    <a:lnTo>
                      <a:pt x="233" y="70"/>
                    </a:lnTo>
                    <a:lnTo>
                      <a:pt x="225" y="68"/>
                    </a:lnTo>
                    <a:lnTo>
                      <a:pt x="235" y="53"/>
                    </a:lnTo>
                    <a:lnTo>
                      <a:pt x="248" y="38"/>
                    </a:lnTo>
                    <a:lnTo>
                      <a:pt x="260" y="23"/>
                    </a:lnTo>
                    <a:lnTo>
                      <a:pt x="271" y="9"/>
                    </a:lnTo>
                    <a:lnTo>
                      <a:pt x="276" y="9"/>
                    </a:lnTo>
                    <a:lnTo>
                      <a:pt x="283" y="9"/>
                    </a:lnTo>
                    <a:lnTo>
                      <a:pt x="288" y="9"/>
                    </a:lnTo>
                    <a:lnTo>
                      <a:pt x="293" y="7"/>
                    </a:lnTo>
                    <a:lnTo>
                      <a:pt x="304" y="5"/>
                    </a:lnTo>
                    <a:lnTo>
                      <a:pt x="317" y="5"/>
                    </a:lnTo>
                    <a:lnTo>
                      <a:pt x="329" y="4"/>
                    </a:lnTo>
                    <a:lnTo>
                      <a:pt x="342" y="4"/>
                    </a:lnTo>
                    <a:lnTo>
                      <a:pt x="355" y="4"/>
                    </a:lnTo>
                    <a:lnTo>
                      <a:pt x="368" y="2"/>
                    </a:lnTo>
                    <a:lnTo>
                      <a:pt x="382" y="2"/>
                    </a:lnTo>
                    <a:lnTo>
                      <a:pt x="395" y="0"/>
                    </a:lnTo>
                    <a:lnTo>
                      <a:pt x="397" y="9"/>
                    </a:lnTo>
                    <a:lnTo>
                      <a:pt x="397" y="17"/>
                    </a:lnTo>
                    <a:lnTo>
                      <a:pt x="397" y="25"/>
                    </a:lnTo>
                    <a:lnTo>
                      <a:pt x="397" y="33"/>
                    </a:lnTo>
                    <a:lnTo>
                      <a:pt x="397" y="89"/>
                    </a:lnTo>
                    <a:lnTo>
                      <a:pt x="402" y="142"/>
                    </a:lnTo>
                    <a:lnTo>
                      <a:pt x="406" y="195"/>
                    </a:lnTo>
                    <a:lnTo>
                      <a:pt x="410" y="249"/>
                    </a:lnTo>
                    <a:lnTo>
                      <a:pt x="413" y="279"/>
                    </a:lnTo>
                    <a:lnTo>
                      <a:pt x="420" y="307"/>
                    </a:lnTo>
                    <a:lnTo>
                      <a:pt x="425" y="337"/>
                    </a:lnTo>
                    <a:lnTo>
                      <a:pt x="428" y="367"/>
                    </a:lnTo>
                    <a:lnTo>
                      <a:pt x="430" y="401"/>
                    </a:lnTo>
                    <a:lnTo>
                      <a:pt x="431" y="434"/>
                    </a:lnTo>
                    <a:lnTo>
                      <a:pt x="436" y="466"/>
                    </a:lnTo>
                    <a:lnTo>
                      <a:pt x="443" y="497"/>
                    </a:lnTo>
                    <a:lnTo>
                      <a:pt x="431" y="500"/>
                    </a:lnTo>
                    <a:lnTo>
                      <a:pt x="420" y="502"/>
                    </a:lnTo>
                    <a:lnTo>
                      <a:pt x="408" y="504"/>
                    </a:lnTo>
                    <a:lnTo>
                      <a:pt x="397" y="505"/>
                    </a:lnTo>
                    <a:lnTo>
                      <a:pt x="378" y="510"/>
                    </a:lnTo>
                    <a:lnTo>
                      <a:pt x="362" y="513"/>
                    </a:lnTo>
                    <a:lnTo>
                      <a:pt x="344" y="517"/>
                    </a:lnTo>
                    <a:lnTo>
                      <a:pt x="327" y="520"/>
                    </a:lnTo>
                    <a:lnTo>
                      <a:pt x="309" y="522"/>
                    </a:lnTo>
                    <a:lnTo>
                      <a:pt x="293" y="523"/>
                    </a:lnTo>
                    <a:lnTo>
                      <a:pt x="274" y="525"/>
                    </a:lnTo>
                    <a:lnTo>
                      <a:pt x="256" y="525"/>
                    </a:lnTo>
                    <a:lnTo>
                      <a:pt x="238" y="528"/>
                    </a:lnTo>
                    <a:lnTo>
                      <a:pt x="220" y="532"/>
                    </a:lnTo>
                    <a:lnTo>
                      <a:pt x="200" y="533"/>
                    </a:lnTo>
                    <a:lnTo>
                      <a:pt x="182" y="533"/>
                    </a:lnTo>
                    <a:lnTo>
                      <a:pt x="164" y="535"/>
                    </a:lnTo>
                    <a:lnTo>
                      <a:pt x="146" y="535"/>
                    </a:lnTo>
                    <a:lnTo>
                      <a:pt x="127" y="537"/>
                    </a:lnTo>
                    <a:lnTo>
                      <a:pt x="109" y="540"/>
                    </a:lnTo>
                    <a:lnTo>
                      <a:pt x="103" y="538"/>
                    </a:lnTo>
                    <a:lnTo>
                      <a:pt x="94" y="538"/>
                    </a:lnTo>
                    <a:lnTo>
                      <a:pt x="88" y="538"/>
                    </a:lnTo>
                    <a:lnTo>
                      <a:pt x="80" y="540"/>
                    </a:lnTo>
                    <a:lnTo>
                      <a:pt x="73" y="540"/>
                    </a:lnTo>
                    <a:lnTo>
                      <a:pt x="65" y="541"/>
                    </a:lnTo>
                    <a:lnTo>
                      <a:pt x="58" y="543"/>
                    </a:lnTo>
                    <a:lnTo>
                      <a:pt x="50" y="543"/>
                    </a:lnTo>
                    <a:lnTo>
                      <a:pt x="45" y="527"/>
                    </a:lnTo>
                    <a:lnTo>
                      <a:pt x="43" y="508"/>
                    </a:lnTo>
                    <a:lnTo>
                      <a:pt x="40" y="490"/>
                    </a:lnTo>
                    <a:lnTo>
                      <a:pt x="37" y="472"/>
                    </a:lnTo>
                    <a:lnTo>
                      <a:pt x="28" y="442"/>
                    </a:lnTo>
                    <a:lnTo>
                      <a:pt x="20" y="414"/>
                    </a:lnTo>
                    <a:lnTo>
                      <a:pt x="14" y="386"/>
                    </a:lnTo>
                    <a:lnTo>
                      <a:pt x="10" y="355"/>
                    </a:lnTo>
                    <a:lnTo>
                      <a:pt x="9" y="332"/>
                    </a:lnTo>
                    <a:lnTo>
                      <a:pt x="5" y="307"/>
                    </a:lnTo>
                    <a:lnTo>
                      <a:pt x="4" y="284"/>
                    </a:lnTo>
                    <a:lnTo>
                      <a:pt x="0" y="26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120"/>
              <p:cNvSpPr>
                <a:spLocks/>
              </p:cNvSpPr>
              <p:nvPr/>
            </p:nvSpPr>
            <p:spPr bwMode="auto">
              <a:xfrm>
                <a:off x="1869" y="2680"/>
                <a:ext cx="36" cy="35"/>
              </a:xfrm>
              <a:custGeom>
                <a:avLst/>
                <a:gdLst>
                  <a:gd name="T0" fmla="*/ 6 w 72"/>
                  <a:gd name="T1" fmla="*/ 5 h 70"/>
                  <a:gd name="T2" fmla="*/ 10 w 72"/>
                  <a:gd name="T3" fmla="*/ 3 h 70"/>
                  <a:gd name="T4" fmla="*/ 15 w 72"/>
                  <a:gd name="T5" fmla="*/ 1 h 70"/>
                  <a:gd name="T6" fmla="*/ 20 w 72"/>
                  <a:gd name="T7" fmla="*/ 0 h 70"/>
                  <a:gd name="T8" fmla="*/ 25 w 72"/>
                  <a:gd name="T9" fmla="*/ 0 h 70"/>
                  <a:gd name="T10" fmla="*/ 29 w 72"/>
                  <a:gd name="T11" fmla="*/ 3 h 70"/>
                  <a:gd name="T12" fmla="*/ 33 w 72"/>
                  <a:gd name="T13" fmla="*/ 5 h 70"/>
                  <a:gd name="T14" fmla="*/ 36 w 72"/>
                  <a:gd name="T15" fmla="*/ 10 h 70"/>
                  <a:gd name="T16" fmla="*/ 36 w 72"/>
                  <a:gd name="T17" fmla="*/ 14 h 70"/>
                  <a:gd name="T18" fmla="*/ 36 w 72"/>
                  <a:gd name="T19" fmla="*/ 21 h 70"/>
                  <a:gd name="T20" fmla="*/ 34 w 72"/>
                  <a:gd name="T21" fmla="*/ 27 h 70"/>
                  <a:gd name="T22" fmla="*/ 31 w 72"/>
                  <a:gd name="T23" fmla="*/ 32 h 70"/>
                  <a:gd name="T24" fmla="*/ 26 w 72"/>
                  <a:gd name="T25" fmla="*/ 35 h 70"/>
                  <a:gd name="T26" fmla="*/ 20 w 72"/>
                  <a:gd name="T27" fmla="*/ 35 h 70"/>
                  <a:gd name="T28" fmla="*/ 14 w 72"/>
                  <a:gd name="T29" fmla="*/ 34 h 70"/>
                  <a:gd name="T30" fmla="*/ 8 w 72"/>
                  <a:gd name="T31" fmla="*/ 33 h 70"/>
                  <a:gd name="T32" fmla="*/ 4 w 72"/>
                  <a:gd name="T33" fmla="*/ 28 h 70"/>
                  <a:gd name="T34" fmla="*/ 2 w 72"/>
                  <a:gd name="T35" fmla="*/ 24 h 70"/>
                  <a:gd name="T36" fmla="*/ 1 w 72"/>
                  <a:gd name="T37" fmla="*/ 20 h 70"/>
                  <a:gd name="T38" fmla="*/ 0 w 72"/>
                  <a:gd name="T39" fmla="*/ 15 h 70"/>
                  <a:gd name="T40" fmla="*/ 2 w 72"/>
                  <a:gd name="T41" fmla="*/ 11 h 70"/>
                  <a:gd name="T42" fmla="*/ 3 w 72"/>
                  <a:gd name="T43" fmla="*/ 10 h 70"/>
                  <a:gd name="T44" fmla="*/ 4 w 72"/>
                  <a:gd name="T45" fmla="*/ 9 h 70"/>
                  <a:gd name="T46" fmla="*/ 5 w 72"/>
                  <a:gd name="T47" fmla="*/ 7 h 70"/>
                  <a:gd name="T48" fmla="*/ 6 w 72"/>
                  <a:gd name="T49" fmla="*/ 5 h 7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72" h="70">
                    <a:moveTo>
                      <a:pt x="11" y="10"/>
                    </a:moveTo>
                    <a:lnTo>
                      <a:pt x="19" y="5"/>
                    </a:lnTo>
                    <a:lnTo>
                      <a:pt x="29" y="2"/>
                    </a:lnTo>
                    <a:lnTo>
                      <a:pt x="39" y="0"/>
                    </a:lnTo>
                    <a:lnTo>
                      <a:pt x="49" y="0"/>
                    </a:lnTo>
                    <a:lnTo>
                      <a:pt x="57" y="5"/>
                    </a:lnTo>
                    <a:lnTo>
                      <a:pt x="66" y="10"/>
                    </a:lnTo>
                    <a:lnTo>
                      <a:pt x="71" y="19"/>
                    </a:lnTo>
                    <a:lnTo>
                      <a:pt x="72" y="28"/>
                    </a:lnTo>
                    <a:lnTo>
                      <a:pt x="71" y="42"/>
                    </a:lnTo>
                    <a:lnTo>
                      <a:pt x="67" y="53"/>
                    </a:lnTo>
                    <a:lnTo>
                      <a:pt x="61" y="63"/>
                    </a:lnTo>
                    <a:lnTo>
                      <a:pt x="51" y="70"/>
                    </a:lnTo>
                    <a:lnTo>
                      <a:pt x="39" y="70"/>
                    </a:lnTo>
                    <a:lnTo>
                      <a:pt x="28" y="68"/>
                    </a:lnTo>
                    <a:lnTo>
                      <a:pt x="16" y="65"/>
                    </a:lnTo>
                    <a:lnTo>
                      <a:pt x="8" y="55"/>
                    </a:lnTo>
                    <a:lnTo>
                      <a:pt x="3" y="48"/>
                    </a:lnTo>
                    <a:lnTo>
                      <a:pt x="1" y="40"/>
                    </a:lnTo>
                    <a:lnTo>
                      <a:pt x="0" y="30"/>
                    </a:lnTo>
                    <a:lnTo>
                      <a:pt x="3" y="22"/>
                    </a:lnTo>
                    <a:lnTo>
                      <a:pt x="5" y="20"/>
                    </a:lnTo>
                    <a:lnTo>
                      <a:pt x="8" y="17"/>
                    </a:lnTo>
                    <a:lnTo>
                      <a:pt x="10" y="14"/>
                    </a:lnTo>
                    <a:lnTo>
                      <a:pt x="11" y="10"/>
                    </a:lnTo>
                    <a:close/>
                  </a:path>
                </a:pathLst>
              </a:custGeom>
              <a:solidFill>
                <a:srgbClr val="007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121"/>
              <p:cNvSpPr>
                <a:spLocks/>
              </p:cNvSpPr>
              <p:nvPr/>
            </p:nvSpPr>
            <p:spPr bwMode="auto">
              <a:xfrm>
                <a:off x="1889" y="2858"/>
                <a:ext cx="54" cy="43"/>
              </a:xfrm>
              <a:custGeom>
                <a:avLst/>
                <a:gdLst>
                  <a:gd name="T0" fmla="*/ 4 w 107"/>
                  <a:gd name="T1" fmla="*/ 15 h 87"/>
                  <a:gd name="T2" fmla="*/ 6 w 107"/>
                  <a:gd name="T3" fmla="*/ 11 h 87"/>
                  <a:gd name="T4" fmla="*/ 8 w 107"/>
                  <a:gd name="T5" fmla="*/ 9 h 87"/>
                  <a:gd name="T6" fmla="*/ 11 w 107"/>
                  <a:gd name="T7" fmla="*/ 6 h 87"/>
                  <a:gd name="T8" fmla="*/ 14 w 107"/>
                  <a:gd name="T9" fmla="*/ 4 h 87"/>
                  <a:gd name="T10" fmla="*/ 18 w 107"/>
                  <a:gd name="T11" fmla="*/ 2 h 87"/>
                  <a:gd name="T12" fmla="*/ 21 w 107"/>
                  <a:gd name="T13" fmla="*/ 1 h 87"/>
                  <a:gd name="T14" fmla="*/ 25 w 107"/>
                  <a:gd name="T15" fmla="*/ 0 h 87"/>
                  <a:gd name="T16" fmla="*/ 28 w 107"/>
                  <a:gd name="T17" fmla="*/ 0 h 87"/>
                  <a:gd name="T18" fmla="*/ 32 w 107"/>
                  <a:gd name="T19" fmla="*/ 1 h 87"/>
                  <a:gd name="T20" fmla="*/ 37 w 107"/>
                  <a:gd name="T21" fmla="*/ 2 h 87"/>
                  <a:gd name="T22" fmla="*/ 40 w 107"/>
                  <a:gd name="T23" fmla="*/ 5 h 87"/>
                  <a:gd name="T24" fmla="*/ 43 w 107"/>
                  <a:gd name="T25" fmla="*/ 8 h 87"/>
                  <a:gd name="T26" fmla="*/ 47 w 107"/>
                  <a:gd name="T27" fmla="*/ 11 h 87"/>
                  <a:gd name="T28" fmla="*/ 51 w 107"/>
                  <a:gd name="T29" fmla="*/ 15 h 87"/>
                  <a:gd name="T30" fmla="*/ 53 w 107"/>
                  <a:gd name="T31" fmla="*/ 20 h 87"/>
                  <a:gd name="T32" fmla="*/ 54 w 107"/>
                  <a:gd name="T33" fmla="*/ 25 h 87"/>
                  <a:gd name="T34" fmla="*/ 54 w 107"/>
                  <a:gd name="T35" fmla="*/ 29 h 87"/>
                  <a:gd name="T36" fmla="*/ 54 w 107"/>
                  <a:gd name="T37" fmla="*/ 33 h 87"/>
                  <a:gd name="T38" fmla="*/ 54 w 107"/>
                  <a:gd name="T39" fmla="*/ 36 h 87"/>
                  <a:gd name="T40" fmla="*/ 51 w 107"/>
                  <a:gd name="T41" fmla="*/ 39 h 87"/>
                  <a:gd name="T42" fmla="*/ 47 w 107"/>
                  <a:gd name="T43" fmla="*/ 42 h 87"/>
                  <a:gd name="T44" fmla="*/ 43 w 107"/>
                  <a:gd name="T45" fmla="*/ 43 h 87"/>
                  <a:gd name="T46" fmla="*/ 38 w 107"/>
                  <a:gd name="T47" fmla="*/ 43 h 87"/>
                  <a:gd name="T48" fmla="*/ 34 w 107"/>
                  <a:gd name="T49" fmla="*/ 43 h 87"/>
                  <a:gd name="T50" fmla="*/ 29 w 107"/>
                  <a:gd name="T51" fmla="*/ 43 h 87"/>
                  <a:gd name="T52" fmla="*/ 24 w 107"/>
                  <a:gd name="T53" fmla="*/ 43 h 87"/>
                  <a:gd name="T54" fmla="*/ 19 w 107"/>
                  <a:gd name="T55" fmla="*/ 43 h 87"/>
                  <a:gd name="T56" fmla="*/ 14 w 107"/>
                  <a:gd name="T57" fmla="*/ 43 h 87"/>
                  <a:gd name="T58" fmla="*/ 8 w 107"/>
                  <a:gd name="T59" fmla="*/ 39 h 87"/>
                  <a:gd name="T60" fmla="*/ 5 w 107"/>
                  <a:gd name="T61" fmla="*/ 34 h 87"/>
                  <a:gd name="T62" fmla="*/ 3 w 107"/>
                  <a:gd name="T63" fmla="*/ 28 h 87"/>
                  <a:gd name="T64" fmla="*/ 0 w 107"/>
                  <a:gd name="T65" fmla="*/ 21 h 87"/>
                  <a:gd name="T66" fmla="*/ 0 w 107"/>
                  <a:gd name="T67" fmla="*/ 20 h 87"/>
                  <a:gd name="T68" fmla="*/ 1 w 107"/>
                  <a:gd name="T69" fmla="*/ 18 h 87"/>
                  <a:gd name="T70" fmla="*/ 3 w 107"/>
                  <a:gd name="T71" fmla="*/ 16 h 87"/>
                  <a:gd name="T72" fmla="*/ 4 w 107"/>
                  <a:gd name="T73" fmla="*/ 15 h 8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7" h="87">
                    <a:moveTo>
                      <a:pt x="7" y="30"/>
                    </a:moveTo>
                    <a:lnTo>
                      <a:pt x="12" y="23"/>
                    </a:lnTo>
                    <a:lnTo>
                      <a:pt x="16" y="18"/>
                    </a:lnTo>
                    <a:lnTo>
                      <a:pt x="21" y="12"/>
                    </a:lnTo>
                    <a:lnTo>
                      <a:pt x="28" y="8"/>
                    </a:lnTo>
                    <a:lnTo>
                      <a:pt x="35" y="5"/>
                    </a:lnTo>
                    <a:lnTo>
                      <a:pt x="41" y="2"/>
                    </a:lnTo>
                    <a:lnTo>
                      <a:pt x="49" y="0"/>
                    </a:lnTo>
                    <a:lnTo>
                      <a:pt x="56" y="0"/>
                    </a:lnTo>
                    <a:lnTo>
                      <a:pt x="64" y="3"/>
                    </a:lnTo>
                    <a:lnTo>
                      <a:pt x="73" y="5"/>
                    </a:lnTo>
                    <a:lnTo>
                      <a:pt x="79" y="10"/>
                    </a:lnTo>
                    <a:lnTo>
                      <a:pt x="86" y="17"/>
                    </a:lnTo>
                    <a:lnTo>
                      <a:pt x="94" y="23"/>
                    </a:lnTo>
                    <a:lnTo>
                      <a:pt x="101" y="31"/>
                    </a:lnTo>
                    <a:lnTo>
                      <a:pt x="106" y="41"/>
                    </a:lnTo>
                    <a:lnTo>
                      <a:pt x="107" y="51"/>
                    </a:lnTo>
                    <a:lnTo>
                      <a:pt x="107" y="59"/>
                    </a:lnTo>
                    <a:lnTo>
                      <a:pt x="107" y="66"/>
                    </a:lnTo>
                    <a:lnTo>
                      <a:pt x="107" y="73"/>
                    </a:lnTo>
                    <a:lnTo>
                      <a:pt x="102" y="79"/>
                    </a:lnTo>
                    <a:lnTo>
                      <a:pt x="94" y="84"/>
                    </a:lnTo>
                    <a:lnTo>
                      <a:pt x="86" y="86"/>
                    </a:lnTo>
                    <a:lnTo>
                      <a:pt x="76" y="87"/>
                    </a:lnTo>
                    <a:lnTo>
                      <a:pt x="68" y="87"/>
                    </a:lnTo>
                    <a:lnTo>
                      <a:pt x="58" y="87"/>
                    </a:lnTo>
                    <a:lnTo>
                      <a:pt x="48" y="87"/>
                    </a:lnTo>
                    <a:lnTo>
                      <a:pt x="38" y="86"/>
                    </a:lnTo>
                    <a:lnTo>
                      <a:pt x="28" y="86"/>
                    </a:lnTo>
                    <a:lnTo>
                      <a:pt x="16" y="79"/>
                    </a:lnTo>
                    <a:lnTo>
                      <a:pt x="10" y="69"/>
                    </a:lnTo>
                    <a:lnTo>
                      <a:pt x="5" y="56"/>
                    </a:lnTo>
                    <a:lnTo>
                      <a:pt x="0" y="43"/>
                    </a:lnTo>
                    <a:lnTo>
                      <a:pt x="0" y="40"/>
                    </a:lnTo>
                    <a:lnTo>
                      <a:pt x="2" y="36"/>
                    </a:lnTo>
                    <a:lnTo>
                      <a:pt x="5" y="33"/>
                    </a:lnTo>
                    <a:lnTo>
                      <a:pt x="7" y="3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122"/>
              <p:cNvSpPr>
                <a:spLocks/>
              </p:cNvSpPr>
              <p:nvPr/>
            </p:nvSpPr>
            <p:spPr bwMode="auto">
              <a:xfrm>
                <a:off x="1982" y="2517"/>
                <a:ext cx="239" cy="331"/>
              </a:xfrm>
              <a:custGeom>
                <a:avLst/>
                <a:gdLst>
                  <a:gd name="T0" fmla="*/ 11 w 477"/>
                  <a:gd name="T1" fmla="*/ 221 h 663"/>
                  <a:gd name="T2" fmla="*/ 19 w 477"/>
                  <a:gd name="T3" fmla="*/ 205 h 663"/>
                  <a:gd name="T4" fmla="*/ 27 w 477"/>
                  <a:gd name="T5" fmla="*/ 194 h 663"/>
                  <a:gd name="T6" fmla="*/ 43 w 477"/>
                  <a:gd name="T7" fmla="*/ 174 h 663"/>
                  <a:gd name="T8" fmla="*/ 57 w 477"/>
                  <a:gd name="T9" fmla="*/ 160 h 663"/>
                  <a:gd name="T10" fmla="*/ 47 w 477"/>
                  <a:gd name="T11" fmla="*/ 146 h 663"/>
                  <a:gd name="T12" fmla="*/ 48 w 477"/>
                  <a:gd name="T13" fmla="*/ 137 h 663"/>
                  <a:gd name="T14" fmla="*/ 58 w 477"/>
                  <a:gd name="T15" fmla="*/ 124 h 663"/>
                  <a:gd name="T16" fmla="*/ 71 w 477"/>
                  <a:gd name="T17" fmla="*/ 112 h 663"/>
                  <a:gd name="T18" fmla="*/ 88 w 477"/>
                  <a:gd name="T19" fmla="*/ 98 h 663"/>
                  <a:gd name="T20" fmla="*/ 102 w 477"/>
                  <a:gd name="T21" fmla="*/ 80 h 663"/>
                  <a:gd name="T22" fmla="*/ 92 w 477"/>
                  <a:gd name="T23" fmla="*/ 62 h 663"/>
                  <a:gd name="T24" fmla="*/ 81 w 477"/>
                  <a:gd name="T25" fmla="*/ 56 h 663"/>
                  <a:gd name="T26" fmla="*/ 62 w 477"/>
                  <a:gd name="T27" fmla="*/ 75 h 663"/>
                  <a:gd name="T28" fmla="*/ 46 w 477"/>
                  <a:gd name="T29" fmla="*/ 95 h 663"/>
                  <a:gd name="T30" fmla="*/ 32 w 477"/>
                  <a:gd name="T31" fmla="*/ 112 h 663"/>
                  <a:gd name="T32" fmla="*/ 27 w 477"/>
                  <a:gd name="T33" fmla="*/ 119 h 663"/>
                  <a:gd name="T34" fmla="*/ 10 w 477"/>
                  <a:gd name="T35" fmla="*/ 107 h 663"/>
                  <a:gd name="T36" fmla="*/ 18 w 477"/>
                  <a:gd name="T37" fmla="*/ 75 h 663"/>
                  <a:gd name="T38" fmla="*/ 40 w 477"/>
                  <a:gd name="T39" fmla="*/ 54 h 663"/>
                  <a:gd name="T40" fmla="*/ 56 w 477"/>
                  <a:gd name="T41" fmla="*/ 39 h 663"/>
                  <a:gd name="T42" fmla="*/ 72 w 477"/>
                  <a:gd name="T43" fmla="*/ 24 h 663"/>
                  <a:gd name="T44" fmla="*/ 79 w 477"/>
                  <a:gd name="T45" fmla="*/ 15 h 663"/>
                  <a:gd name="T46" fmla="*/ 89 w 477"/>
                  <a:gd name="T47" fmla="*/ 3 h 663"/>
                  <a:gd name="T48" fmla="*/ 103 w 477"/>
                  <a:gd name="T49" fmla="*/ 10 h 663"/>
                  <a:gd name="T50" fmla="*/ 118 w 477"/>
                  <a:gd name="T51" fmla="*/ 23 h 663"/>
                  <a:gd name="T52" fmla="*/ 137 w 477"/>
                  <a:gd name="T53" fmla="*/ 36 h 663"/>
                  <a:gd name="T54" fmla="*/ 157 w 477"/>
                  <a:gd name="T55" fmla="*/ 50 h 663"/>
                  <a:gd name="T56" fmla="*/ 173 w 477"/>
                  <a:gd name="T57" fmla="*/ 61 h 663"/>
                  <a:gd name="T58" fmla="*/ 188 w 477"/>
                  <a:gd name="T59" fmla="*/ 75 h 663"/>
                  <a:gd name="T60" fmla="*/ 204 w 477"/>
                  <a:gd name="T61" fmla="*/ 89 h 663"/>
                  <a:gd name="T62" fmla="*/ 218 w 477"/>
                  <a:gd name="T63" fmla="*/ 102 h 663"/>
                  <a:gd name="T64" fmla="*/ 232 w 477"/>
                  <a:gd name="T65" fmla="*/ 113 h 663"/>
                  <a:gd name="T66" fmla="*/ 238 w 477"/>
                  <a:gd name="T67" fmla="*/ 118 h 663"/>
                  <a:gd name="T68" fmla="*/ 229 w 477"/>
                  <a:gd name="T69" fmla="*/ 130 h 663"/>
                  <a:gd name="T70" fmla="*/ 214 w 477"/>
                  <a:gd name="T71" fmla="*/ 155 h 663"/>
                  <a:gd name="T72" fmla="*/ 197 w 477"/>
                  <a:gd name="T73" fmla="*/ 174 h 663"/>
                  <a:gd name="T74" fmla="*/ 180 w 477"/>
                  <a:gd name="T75" fmla="*/ 191 h 663"/>
                  <a:gd name="T76" fmla="*/ 164 w 477"/>
                  <a:gd name="T77" fmla="*/ 217 h 663"/>
                  <a:gd name="T78" fmla="*/ 141 w 477"/>
                  <a:gd name="T79" fmla="*/ 249 h 663"/>
                  <a:gd name="T80" fmla="*/ 117 w 477"/>
                  <a:gd name="T81" fmla="*/ 281 h 663"/>
                  <a:gd name="T82" fmla="*/ 100 w 477"/>
                  <a:gd name="T83" fmla="*/ 306 h 663"/>
                  <a:gd name="T84" fmla="*/ 83 w 477"/>
                  <a:gd name="T85" fmla="*/ 326 h 663"/>
                  <a:gd name="T86" fmla="*/ 72 w 477"/>
                  <a:gd name="T87" fmla="*/ 328 h 663"/>
                  <a:gd name="T88" fmla="*/ 65 w 477"/>
                  <a:gd name="T89" fmla="*/ 288 h 663"/>
                  <a:gd name="T90" fmla="*/ 62 w 477"/>
                  <a:gd name="T91" fmla="*/ 258 h 663"/>
                  <a:gd name="T92" fmla="*/ 44 w 477"/>
                  <a:gd name="T93" fmla="*/ 254 h 663"/>
                  <a:gd name="T94" fmla="*/ 27 w 477"/>
                  <a:gd name="T95" fmla="*/ 254 h 663"/>
                  <a:gd name="T96" fmla="*/ 6 w 477"/>
                  <a:gd name="T97" fmla="*/ 251 h 663"/>
                  <a:gd name="T98" fmla="*/ 1 w 477"/>
                  <a:gd name="T99" fmla="*/ 237 h 66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77" h="663">
                    <a:moveTo>
                      <a:pt x="8" y="468"/>
                    </a:moveTo>
                    <a:lnTo>
                      <a:pt x="11" y="460"/>
                    </a:lnTo>
                    <a:lnTo>
                      <a:pt x="16" y="450"/>
                    </a:lnTo>
                    <a:lnTo>
                      <a:pt x="21" y="442"/>
                    </a:lnTo>
                    <a:lnTo>
                      <a:pt x="26" y="434"/>
                    </a:lnTo>
                    <a:lnTo>
                      <a:pt x="30" y="425"/>
                    </a:lnTo>
                    <a:lnTo>
                      <a:pt x="33" y="417"/>
                    </a:lnTo>
                    <a:lnTo>
                      <a:pt x="38" y="410"/>
                    </a:lnTo>
                    <a:lnTo>
                      <a:pt x="43" y="402"/>
                    </a:lnTo>
                    <a:lnTo>
                      <a:pt x="44" y="397"/>
                    </a:lnTo>
                    <a:lnTo>
                      <a:pt x="49" y="394"/>
                    </a:lnTo>
                    <a:lnTo>
                      <a:pt x="53" y="389"/>
                    </a:lnTo>
                    <a:lnTo>
                      <a:pt x="54" y="386"/>
                    </a:lnTo>
                    <a:lnTo>
                      <a:pt x="66" y="374"/>
                    </a:lnTo>
                    <a:lnTo>
                      <a:pt x="76" y="363"/>
                    </a:lnTo>
                    <a:lnTo>
                      <a:pt x="86" y="349"/>
                    </a:lnTo>
                    <a:lnTo>
                      <a:pt x="97" y="340"/>
                    </a:lnTo>
                    <a:lnTo>
                      <a:pt x="104" y="335"/>
                    </a:lnTo>
                    <a:lnTo>
                      <a:pt x="110" y="328"/>
                    </a:lnTo>
                    <a:lnTo>
                      <a:pt x="114" y="320"/>
                    </a:lnTo>
                    <a:lnTo>
                      <a:pt x="114" y="312"/>
                    </a:lnTo>
                    <a:lnTo>
                      <a:pt x="109" y="305"/>
                    </a:lnTo>
                    <a:lnTo>
                      <a:pt x="102" y="298"/>
                    </a:lnTo>
                    <a:lnTo>
                      <a:pt x="94" y="292"/>
                    </a:lnTo>
                    <a:lnTo>
                      <a:pt x="89" y="285"/>
                    </a:lnTo>
                    <a:lnTo>
                      <a:pt x="91" y="282"/>
                    </a:lnTo>
                    <a:lnTo>
                      <a:pt x="92" y="277"/>
                    </a:lnTo>
                    <a:lnTo>
                      <a:pt x="96" y="274"/>
                    </a:lnTo>
                    <a:lnTo>
                      <a:pt x="99" y="270"/>
                    </a:lnTo>
                    <a:lnTo>
                      <a:pt x="104" y="264"/>
                    </a:lnTo>
                    <a:lnTo>
                      <a:pt x="110" y="257"/>
                    </a:lnTo>
                    <a:lnTo>
                      <a:pt x="115" y="249"/>
                    </a:lnTo>
                    <a:lnTo>
                      <a:pt x="122" y="242"/>
                    </a:lnTo>
                    <a:lnTo>
                      <a:pt x="129" y="236"/>
                    </a:lnTo>
                    <a:lnTo>
                      <a:pt x="135" y="231"/>
                    </a:lnTo>
                    <a:lnTo>
                      <a:pt x="142" y="224"/>
                    </a:lnTo>
                    <a:lnTo>
                      <a:pt x="150" y="219"/>
                    </a:lnTo>
                    <a:lnTo>
                      <a:pt x="158" y="211"/>
                    </a:lnTo>
                    <a:lnTo>
                      <a:pt x="167" y="203"/>
                    </a:lnTo>
                    <a:lnTo>
                      <a:pt x="175" y="196"/>
                    </a:lnTo>
                    <a:lnTo>
                      <a:pt x="183" y="189"/>
                    </a:lnTo>
                    <a:lnTo>
                      <a:pt x="191" y="181"/>
                    </a:lnTo>
                    <a:lnTo>
                      <a:pt x="198" y="171"/>
                    </a:lnTo>
                    <a:lnTo>
                      <a:pt x="203" y="161"/>
                    </a:lnTo>
                    <a:lnTo>
                      <a:pt x="206" y="150"/>
                    </a:lnTo>
                    <a:lnTo>
                      <a:pt x="201" y="140"/>
                    </a:lnTo>
                    <a:lnTo>
                      <a:pt x="193" y="132"/>
                    </a:lnTo>
                    <a:lnTo>
                      <a:pt x="183" y="125"/>
                    </a:lnTo>
                    <a:lnTo>
                      <a:pt x="175" y="117"/>
                    </a:lnTo>
                    <a:lnTo>
                      <a:pt x="170" y="115"/>
                    </a:lnTo>
                    <a:lnTo>
                      <a:pt x="167" y="114"/>
                    </a:lnTo>
                    <a:lnTo>
                      <a:pt x="162" y="112"/>
                    </a:lnTo>
                    <a:lnTo>
                      <a:pt x="157" y="114"/>
                    </a:lnTo>
                    <a:lnTo>
                      <a:pt x="144" y="125"/>
                    </a:lnTo>
                    <a:lnTo>
                      <a:pt x="134" y="138"/>
                    </a:lnTo>
                    <a:lnTo>
                      <a:pt x="124" y="151"/>
                    </a:lnTo>
                    <a:lnTo>
                      <a:pt x="114" y="166"/>
                    </a:lnTo>
                    <a:lnTo>
                      <a:pt x="107" y="175"/>
                    </a:lnTo>
                    <a:lnTo>
                      <a:pt x="99" y="183"/>
                    </a:lnTo>
                    <a:lnTo>
                      <a:pt x="92" y="191"/>
                    </a:lnTo>
                    <a:lnTo>
                      <a:pt x="86" y="199"/>
                    </a:lnTo>
                    <a:lnTo>
                      <a:pt x="77" y="208"/>
                    </a:lnTo>
                    <a:lnTo>
                      <a:pt x="71" y="216"/>
                    </a:lnTo>
                    <a:lnTo>
                      <a:pt x="64" y="224"/>
                    </a:lnTo>
                    <a:lnTo>
                      <a:pt x="58" y="232"/>
                    </a:lnTo>
                    <a:lnTo>
                      <a:pt x="56" y="234"/>
                    </a:lnTo>
                    <a:lnTo>
                      <a:pt x="54" y="236"/>
                    </a:lnTo>
                    <a:lnTo>
                      <a:pt x="53" y="239"/>
                    </a:lnTo>
                    <a:lnTo>
                      <a:pt x="51" y="241"/>
                    </a:lnTo>
                    <a:lnTo>
                      <a:pt x="41" y="232"/>
                    </a:lnTo>
                    <a:lnTo>
                      <a:pt x="30" y="222"/>
                    </a:lnTo>
                    <a:lnTo>
                      <a:pt x="20" y="214"/>
                    </a:lnTo>
                    <a:lnTo>
                      <a:pt x="10" y="206"/>
                    </a:lnTo>
                    <a:lnTo>
                      <a:pt x="16" y="186"/>
                    </a:lnTo>
                    <a:lnTo>
                      <a:pt x="26" y="168"/>
                    </a:lnTo>
                    <a:lnTo>
                      <a:pt x="36" y="150"/>
                    </a:lnTo>
                    <a:lnTo>
                      <a:pt x="46" y="132"/>
                    </a:lnTo>
                    <a:lnTo>
                      <a:pt x="56" y="123"/>
                    </a:lnTo>
                    <a:lnTo>
                      <a:pt x="68" y="117"/>
                    </a:lnTo>
                    <a:lnTo>
                      <a:pt x="79" y="109"/>
                    </a:lnTo>
                    <a:lnTo>
                      <a:pt x="87" y="100"/>
                    </a:lnTo>
                    <a:lnTo>
                      <a:pt x="96" y="94"/>
                    </a:lnTo>
                    <a:lnTo>
                      <a:pt x="104" y="86"/>
                    </a:lnTo>
                    <a:lnTo>
                      <a:pt x="112" y="79"/>
                    </a:lnTo>
                    <a:lnTo>
                      <a:pt x="120" y="71"/>
                    </a:lnTo>
                    <a:lnTo>
                      <a:pt x="129" y="64"/>
                    </a:lnTo>
                    <a:lnTo>
                      <a:pt x="137" y="56"/>
                    </a:lnTo>
                    <a:lnTo>
                      <a:pt x="144" y="48"/>
                    </a:lnTo>
                    <a:lnTo>
                      <a:pt x="152" y="39"/>
                    </a:lnTo>
                    <a:lnTo>
                      <a:pt x="153" y="36"/>
                    </a:lnTo>
                    <a:lnTo>
                      <a:pt x="155" y="34"/>
                    </a:lnTo>
                    <a:lnTo>
                      <a:pt x="157" y="31"/>
                    </a:lnTo>
                    <a:lnTo>
                      <a:pt x="158" y="29"/>
                    </a:lnTo>
                    <a:lnTo>
                      <a:pt x="165" y="21"/>
                    </a:lnTo>
                    <a:lnTo>
                      <a:pt x="172" y="15"/>
                    </a:lnTo>
                    <a:lnTo>
                      <a:pt x="178" y="6"/>
                    </a:lnTo>
                    <a:lnTo>
                      <a:pt x="185" y="0"/>
                    </a:lnTo>
                    <a:lnTo>
                      <a:pt x="191" y="6"/>
                    </a:lnTo>
                    <a:lnTo>
                      <a:pt x="200" y="13"/>
                    </a:lnTo>
                    <a:lnTo>
                      <a:pt x="206" y="20"/>
                    </a:lnTo>
                    <a:lnTo>
                      <a:pt x="213" y="28"/>
                    </a:lnTo>
                    <a:lnTo>
                      <a:pt x="221" y="34"/>
                    </a:lnTo>
                    <a:lnTo>
                      <a:pt x="228" y="41"/>
                    </a:lnTo>
                    <a:lnTo>
                      <a:pt x="236" y="46"/>
                    </a:lnTo>
                    <a:lnTo>
                      <a:pt x="244" y="51"/>
                    </a:lnTo>
                    <a:lnTo>
                      <a:pt x="254" y="57"/>
                    </a:lnTo>
                    <a:lnTo>
                      <a:pt x="264" y="64"/>
                    </a:lnTo>
                    <a:lnTo>
                      <a:pt x="274" y="72"/>
                    </a:lnTo>
                    <a:lnTo>
                      <a:pt x="284" y="79"/>
                    </a:lnTo>
                    <a:lnTo>
                      <a:pt x="294" y="86"/>
                    </a:lnTo>
                    <a:lnTo>
                      <a:pt x="304" y="94"/>
                    </a:lnTo>
                    <a:lnTo>
                      <a:pt x="314" y="100"/>
                    </a:lnTo>
                    <a:lnTo>
                      <a:pt x="322" y="107"/>
                    </a:lnTo>
                    <a:lnTo>
                      <a:pt x="330" y="112"/>
                    </a:lnTo>
                    <a:lnTo>
                      <a:pt x="337" y="117"/>
                    </a:lnTo>
                    <a:lnTo>
                      <a:pt x="345" y="122"/>
                    </a:lnTo>
                    <a:lnTo>
                      <a:pt x="352" y="127"/>
                    </a:lnTo>
                    <a:lnTo>
                      <a:pt x="360" y="135"/>
                    </a:lnTo>
                    <a:lnTo>
                      <a:pt x="366" y="143"/>
                    </a:lnTo>
                    <a:lnTo>
                      <a:pt x="375" y="150"/>
                    </a:lnTo>
                    <a:lnTo>
                      <a:pt x="383" y="156"/>
                    </a:lnTo>
                    <a:lnTo>
                      <a:pt x="391" y="163"/>
                    </a:lnTo>
                    <a:lnTo>
                      <a:pt x="399" y="170"/>
                    </a:lnTo>
                    <a:lnTo>
                      <a:pt x="408" y="178"/>
                    </a:lnTo>
                    <a:lnTo>
                      <a:pt x="414" y="186"/>
                    </a:lnTo>
                    <a:lnTo>
                      <a:pt x="421" y="191"/>
                    </a:lnTo>
                    <a:lnTo>
                      <a:pt x="429" y="198"/>
                    </a:lnTo>
                    <a:lnTo>
                      <a:pt x="436" y="204"/>
                    </a:lnTo>
                    <a:lnTo>
                      <a:pt x="442" y="209"/>
                    </a:lnTo>
                    <a:lnTo>
                      <a:pt x="449" y="216"/>
                    </a:lnTo>
                    <a:lnTo>
                      <a:pt x="456" y="221"/>
                    </a:lnTo>
                    <a:lnTo>
                      <a:pt x="464" y="226"/>
                    </a:lnTo>
                    <a:lnTo>
                      <a:pt x="470" y="231"/>
                    </a:lnTo>
                    <a:lnTo>
                      <a:pt x="472" y="232"/>
                    </a:lnTo>
                    <a:lnTo>
                      <a:pt x="474" y="236"/>
                    </a:lnTo>
                    <a:lnTo>
                      <a:pt x="475" y="237"/>
                    </a:lnTo>
                    <a:lnTo>
                      <a:pt x="477" y="239"/>
                    </a:lnTo>
                    <a:lnTo>
                      <a:pt x="472" y="249"/>
                    </a:lnTo>
                    <a:lnTo>
                      <a:pt x="465" y="254"/>
                    </a:lnTo>
                    <a:lnTo>
                      <a:pt x="457" y="260"/>
                    </a:lnTo>
                    <a:lnTo>
                      <a:pt x="452" y="269"/>
                    </a:lnTo>
                    <a:lnTo>
                      <a:pt x="444" y="282"/>
                    </a:lnTo>
                    <a:lnTo>
                      <a:pt x="436" y="295"/>
                    </a:lnTo>
                    <a:lnTo>
                      <a:pt x="427" y="310"/>
                    </a:lnTo>
                    <a:lnTo>
                      <a:pt x="418" y="323"/>
                    </a:lnTo>
                    <a:lnTo>
                      <a:pt x="409" y="331"/>
                    </a:lnTo>
                    <a:lnTo>
                      <a:pt x="401" y="340"/>
                    </a:lnTo>
                    <a:lnTo>
                      <a:pt x="393" y="348"/>
                    </a:lnTo>
                    <a:lnTo>
                      <a:pt x="385" y="356"/>
                    </a:lnTo>
                    <a:lnTo>
                      <a:pt x="375" y="364"/>
                    </a:lnTo>
                    <a:lnTo>
                      <a:pt x="368" y="373"/>
                    </a:lnTo>
                    <a:lnTo>
                      <a:pt x="360" y="382"/>
                    </a:lnTo>
                    <a:lnTo>
                      <a:pt x="355" y="392"/>
                    </a:lnTo>
                    <a:lnTo>
                      <a:pt x="347" y="407"/>
                    </a:lnTo>
                    <a:lnTo>
                      <a:pt x="337" y="420"/>
                    </a:lnTo>
                    <a:lnTo>
                      <a:pt x="327" y="435"/>
                    </a:lnTo>
                    <a:lnTo>
                      <a:pt x="319" y="450"/>
                    </a:lnTo>
                    <a:lnTo>
                      <a:pt x="305" y="467"/>
                    </a:lnTo>
                    <a:lnTo>
                      <a:pt x="292" y="481"/>
                    </a:lnTo>
                    <a:lnTo>
                      <a:pt x="281" y="498"/>
                    </a:lnTo>
                    <a:lnTo>
                      <a:pt x="267" y="513"/>
                    </a:lnTo>
                    <a:lnTo>
                      <a:pt x="256" y="529"/>
                    </a:lnTo>
                    <a:lnTo>
                      <a:pt x="244" y="546"/>
                    </a:lnTo>
                    <a:lnTo>
                      <a:pt x="234" y="562"/>
                    </a:lnTo>
                    <a:lnTo>
                      <a:pt x="224" y="580"/>
                    </a:lnTo>
                    <a:lnTo>
                      <a:pt x="216" y="592"/>
                    </a:lnTo>
                    <a:lnTo>
                      <a:pt x="208" y="602"/>
                    </a:lnTo>
                    <a:lnTo>
                      <a:pt x="200" y="612"/>
                    </a:lnTo>
                    <a:lnTo>
                      <a:pt x="191" y="622"/>
                    </a:lnTo>
                    <a:lnTo>
                      <a:pt x="181" y="632"/>
                    </a:lnTo>
                    <a:lnTo>
                      <a:pt x="173" y="643"/>
                    </a:lnTo>
                    <a:lnTo>
                      <a:pt x="165" y="653"/>
                    </a:lnTo>
                    <a:lnTo>
                      <a:pt x="155" y="663"/>
                    </a:lnTo>
                    <a:lnTo>
                      <a:pt x="152" y="661"/>
                    </a:lnTo>
                    <a:lnTo>
                      <a:pt x="148" y="660"/>
                    </a:lnTo>
                    <a:lnTo>
                      <a:pt x="144" y="656"/>
                    </a:lnTo>
                    <a:lnTo>
                      <a:pt x="140" y="655"/>
                    </a:lnTo>
                    <a:lnTo>
                      <a:pt x="135" y="630"/>
                    </a:lnTo>
                    <a:lnTo>
                      <a:pt x="134" y="604"/>
                    </a:lnTo>
                    <a:lnTo>
                      <a:pt x="130" y="577"/>
                    </a:lnTo>
                    <a:lnTo>
                      <a:pt x="130" y="551"/>
                    </a:lnTo>
                    <a:lnTo>
                      <a:pt x="129" y="539"/>
                    </a:lnTo>
                    <a:lnTo>
                      <a:pt x="127" y="528"/>
                    </a:lnTo>
                    <a:lnTo>
                      <a:pt x="124" y="516"/>
                    </a:lnTo>
                    <a:lnTo>
                      <a:pt x="114" y="509"/>
                    </a:lnTo>
                    <a:lnTo>
                      <a:pt x="106" y="508"/>
                    </a:lnTo>
                    <a:lnTo>
                      <a:pt x="96" y="508"/>
                    </a:lnTo>
                    <a:lnTo>
                      <a:pt x="87" y="508"/>
                    </a:lnTo>
                    <a:lnTo>
                      <a:pt x="81" y="506"/>
                    </a:lnTo>
                    <a:lnTo>
                      <a:pt x="73" y="508"/>
                    </a:lnTo>
                    <a:lnTo>
                      <a:pt x="64" y="508"/>
                    </a:lnTo>
                    <a:lnTo>
                      <a:pt x="54" y="508"/>
                    </a:lnTo>
                    <a:lnTo>
                      <a:pt x="46" y="509"/>
                    </a:lnTo>
                    <a:lnTo>
                      <a:pt x="35" y="508"/>
                    </a:lnTo>
                    <a:lnTo>
                      <a:pt x="23" y="506"/>
                    </a:lnTo>
                    <a:lnTo>
                      <a:pt x="11" y="503"/>
                    </a:lnTo>
                    <a:lnTo>
                      <a:pt x="0" y="503"/>
                    </a:lnTo>
                    <a:lnTo>
                      <a:pt x="3" y="495"/>
                    </a:lnTo>
                    <a:lnTo>
                      <a:pt x="2" y="485"/>
                    </a:lnTo>
                    <a:lnTo>
                      <a:pt x="2" y="475"/>
                    </a:lnTo>
                    <a:lnTo>
                      <a:pt x="8" y="468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123"/>
              <p:cNvSpPr>
                <a:spLocks/>
              </p:cNvSpPr>
              <p:nvPr/>
            </p:nvSpPr>
            <p:spPr bwMode="auto">
              <a:xfrm>
                <a:off x="2028" y="2623"/>
                <a:ext cx="118" cy="144"/>
              </a:xfrm>
              <a:custGeom>
                <a:avLst/>
                <a:gdLst>
                  <a:gd name="T0" fmla="*/ 11 w 236"/>
                  <a:gd name="T1" fmla="*/ 69 h 287"/>
                  <a:gd name="T2" fmla="*/ 16 w 236"/>
                  <a:gd name="T3" fmla="*/ 63 h 287"/>
                  <a:gd name="T4" fmla="*/ 19 w 236"/>
                  <a:gd name="T5" fmla="*/ 54 h 287"/>
                  <a:gd name="T6" fmla="*/ 23 w 236"/>
                  <a:gd name="T7" fmla="*/ 47 h 287"/>
                  <a:gd name="T8" fmla="*/ 28 w 236"/>
                  <a:gd name="T9" fmla="*/ 40 h 287"/>
                  <a:gd name="T10" fmla="*/ 35 w 236"/>
                  <a:gd name="T11" fmla="*/ 32 h 287"/>
                  <a:gd name="T12" fmla="*/ 43 w 236"/>
                  <a:gd name="T13" fmla="*/ 24 h 287"/>
                  <a:gd name="T14" fmla="*/ 52 w 236"/>
                  <a:gd name="T15" fmla="*/ 16 h 287"/>
                  <a:gd name="T16" fmla="*/ 61 w 236"/>
                  <a:gd name="T17" fmla="*/ 9 h 287"/>
                  <a:gd name="T18" fmla="*/ 71 w 236"/>
                  <a:gd name="T19" fmla="*/ 4 h 287"/>
                  <a:gd name="T20" fmla="*/ 80 w 236"/>
                  <a:gd name="T21" fmla="*/ 1 h 287"/>
                  <a:gd name="T22" fmla="*/ 92 w 236"/>
                  <a:gd name="T23" fmla="*/ 0 h 287"/>
                  <a:gd name="T24" fmla="*/ 104 w 236"/>
                  <a:gd name="T25" fmla="*/ 2 h 287"/>
                  <a:gd name="T26" fmla="*/ 109 w 236"/>
                  <a:gd name="T27" fmla="*/ 6 h 287"/>
                  <a:gd name="T28" fmla="*/ 114 w 236"/>
                  <a:gd name="T29" fmla="*/ 12 h 287"/>
                  <a:gd name="T30" fmla="*/ 116 w 236"/>
                  <a:gd name="T31" fmla="*/ 19 h 287"/>
                  <a:gd name="T32" fmla="*/ 118 w 236"/>
                  <a:gd name="T33" fmla="*/ 26 h 287"/>
                  <a:gd name="T34" fmla="*/ 118 w 236"/>
                  <a:gd name="T35" fmla="*/ 36 h 287"/>
                  <a:gd name="T36" fmla="*/ 117 w 236"/>
                  <a:gd name="T37" fmla="*/ 46 h 287"/>
                  <a:gd name="T38" fmla="*/ 115 w 236"/>
                  <a:gd name="T39" fmla="*/ 56 h 287"/>
                  <a:gd name="T40" fmla="*/ 113 w 236"/>
                  <a:gd name="T41" fmla="*/ 66 h 287"/>
                  <a:gd name="T42" fmla="*/ 109 w 236"/>
                  <a:gd name="T43" fmla="*/ 73 h 287"/>
                  <a:gd name="T44" fmla="*/ 108 w 236"/>
                  <a:gd name="T45" fmla="*/ 81 h 287"/>
                  <a:gd name="T46" fmla="*/ 106 w 236"/>
                  <a:gd name="T47" fmla="*/ 88 h 287"/>
                  <a:gd name="T48" fmla="*/ 103 w 236"/>
                  <a:gd name="T49" fmla="*/ 96 h 287"/>
                  <a:gd name="T50" fmla="*/ 99 w 236"/>
                  <a:gd name="T51" fmla="*/ 100 h 287"/>
                  <a:gd name="T52" fmla="*/ 96 w 236"/>
                  <a:gd name="T53" fmla="*/ 103 h 287"/>
                  <a:gd name="T54" fmla="*/ 93 w 236"/>
                  <a:gd name="T55" fmla="*/ 107 h 287"/>
                  <a:gd name="T56" fmla="*/ 90 w 236"/>
                  <a:gd name="T57" fmla="*/ 111 h 287"/>
                  <a:gd name="T58" fmla="*/ 88 w 236"/>
                  <a:gd name="T59" fmla="*/ 112 h 287"/>
                  <a:gd name="T60" fmla="*/ 86 w 236"/>
                  <a:gd name="T61" fmla="*/ 114 h 287"/>
                  <a:gd name="T62" fmla="*/ 85 w 236"/>
                  <a:gd name="T63" fmla="*/ 115 h 287"/>
                  <a:gd name="T64" fmla="*/ 84 w 236"/>
                  <a:gd name="T65" fmla="*/ 117 h 287"/>
                  <a:gd name="T66" fmla="*/ 80 w 236"/>
                  <a:gd name="T67" fmla="*/ 120 h 287"/>
                  <a:gd name="T68" fmla="*/ 75 w 236"/>
                  <a:gd name="T69" fmla="*/ 124 h 287"/>
                  <a:gd name="T70" fmla="*/ 71 w 236"/>
                  <a:gd name="T71" fmla="*/ 126 h 287"/>
                  <a:gd name="T72" fmla="*/ 66 w 236"/>
                  <a:gd name="T73" fmla="*/ 130 h 287"/>
                  <a:gd name="T74" fmla="*/ 62 w 236"/>
                  <a:gd name="T75" fmla="*/ 132 h 287"/>
                  <a:gd name="T76" fmla="*/ 57 w 236"/>
                  <a:gd name="T77" fmla="*/ 134 h 287"/>
                  <a:gd name="T78" fmla="*/ 52 w 236"/>
                  <a:gd name="T79" fmla="*/ 136 h 287"/>
                  <a:gd name="T80" fmla="*/ 47 w 236"/>
                  <a:gd name="T81" fmla="*/ 137 h 287"/>
                  <a:gd name="T82" fmla="*/ 45 w 236"/>
                  <a:gd name="T83" fmla="*/ 139 h 287"/>
                  <a:gd name="T84" fmla="*/ 42 w 236"/>
                  <a:gd name="T85" fmla="*/ 140 h 287"/>
                  <a:gd name="T86" fmla="*/ 38 w 236"/>
                  <a:gd name="T87" fmla="*/ 141 h 287"/>
                  <a:gd name="T88" fmla="*/ 36 w 236"/>
                  <a:gd name="T89" fmla="*/ 143 h 287"/>
                  <a:gd name="T90" fmla="*/ 33 w 236"/>
                  <a:gd name="T91" fmla="*/ 144 h 287"/>
                  <a:gd name="T92" fmla="*/ 29 w 236"/>
                  <a:gd name="T93" fmla="*/ 144 h 287"/>
                  <a:gd name="T94" fmla="*/ 25 w 236"/>
                  <a:gd name="T95" fmla="*/ 143 h 287"/>
                  <a:gd name="T96" fmla="*/ 22 w 236"/>
                  <a:gd name="T97" fmla="*/ 142 h 287"/>
                  <a:gd name="T98" fmla="*/ 13 w 236"/>
                  <a:gd name="T99" fmla="*/ 134 h 287"/>
                  <a:gd name="T100" fmla="*/ 7 w 236"/>
                  <a:gd name="T101" fmla="*/ 125 h 287"/>
                  <a:gd name="T102" fmla="*/ 4 w 236"/>
                  <a:gd name="T103" fmla="*/ 114 h 287"/>
                  <a:gd name="T104" fmla="*/ 0 w 236"/>
                  <a:gd name="T105" fmla="*/ 102 h 287"/>
                  <a:gd name="T106" fmla="*/ 0 w 236"/>
                  <a:gd name="T107" fmla="*/ 93 h 287"/>
                  <a:gd name="T108" fmla="*/ 4 w 236"/>
                  <a:gd name="T109" fmla="*/ 85 h 287"/>
                  <a:gd name="T110" fmla="*/ 8 w 236"/>
                  <a:gd name="T111" fmla="*/ 77 h 287"/>
                  <a:gd name="T112" fmla="*/ 11 w 236"/>
                  <a:gd name="T113" fmla="*/ 69 h 28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36" h="287">
                    <a:moveTo>
                      <a:pt x="22" y="138"/>
                    </a:moveTo>
                    <a:lnTo>
                      <a:pt x="32" y="125"/>
                    </a:lnTo>
                    <a:lnTo>
                      <a:pt x="38" y="108"/>
                    </a:lnTo>
                    <a:lnTo>
                      <a:pt x="45" y="94"/>
                    </a:lnTo>
                    <a:lnTo>
                      <a:pt x="55" y="80"/>
                    </a:lnTo>
                    <a:lnTo>
                      <a:pt x="70" y="64"/>
                    </a:lnTo>
                    <a:lnTo>
                      <a:pt x="86" y="47"/>
                    </a:lnTo>
                    <a:lnTo>
                      <a:pt x="103" y="31"/>
                    </a:lnTo>
                    <a:lnTo>
                      <a:pt x="121" y="18"/>
                    </a:lnTo>
                    <a:lnTo>
                      <a:pt x="141" y="8"/>
                    </a:lnTo>
                    <a:lnTo>
                      <a:pt x="160" y="1"/>
                    </a:lnTo>
                    <a:lnTo>
                      <a:pt x="184" y="0"/>
                    </a:lnTo>
                    <a:lnTo>
                      <a:pt x="207" y="3"/>
                    </a:lnTo>
                    <a:lnTo>
                      <a:pt x="218" y="11"/>
                    </a:lnTo>
                    <a:lnTo>
                      <a:pt x="227" y="24"/>
                    </a:lnTo>
                    <a:lnTo>
                      <a:pt x="231" y="37"/>
                    </a:lnTo>
                    <a:lnTo>
                      <a:pt x="236" y="52"/>
                    </a:lnTo>
                    <a:lnTo>
                      <a:pt x="236" y="72"/>
                    </a:lnTo>
                    <a:lnTo>
                      <a:pt x="233" y="92"/>
                    </a:lnTo>
                    <a:lnTo>
                      <a:pt x="230" y="112"/>
                    </a:lnTo>
                    <a:lnTo>
                      <a:pt x="225" y="132"/>
                    </a:lnTo>
                    <a:lnTo>
                      <a:pt x="218" y="146"/>
                    </a:lnTo>
                    <a:lnTo>
                      <a:pt x="215" y="161"/>
                    </a:lnTo>
                    <a:lnTo>
                      <a:pt x="212" y="176"/>
                    </a:lnTo>
                    <a:lnTo>
                      <a:pt x="205" y="191"/>
                    </a:lnTo>
                    <a:lnTo>
                      <a:pt x="198" y="199"/>
                    </a:lnTo>
                    <a:lnTo>
                      <a:pt x="192" y="206"/>
                    </a:lnTo>
                    <a:lnTo>
                      <a:pt x="185" y="214"/>
                    </a:lnTo>
                    <a:lnTo>
                      <a:pt x="179" y="221"/>
                    </a:lnTo>
                    <a:lnTo>
                      <a:pt x="175" y="224"/>
                    </a:lnTo>
                    <a:lnTo>
                      <a:pt x="172" y="227"/>
                    </a:lnTo>
                    <a:lnTo>
                      <a:pt x="169" y="229"/>
                    </a:lnTo>
                    <a:lnTo>
                      <a:pt x="167" y="234"/>
                    </a:lnTo>
                    <a:lnTo>
                      <a:pt x="159" y="240"/>
                    </a:lnTo>
                    <a:lnTo>
                      <a:pt x="149" y="247"/>
                    </a:lnTo>
                    <a:lnTo>
                      <a:pt x="141" y="252"/>
                    </a:lnTo>
                    <a:lnTo>
                      <a:pt x="132" y="259"/>
                    </a:lnTo>
                    <a:lnTo>
                      <a:pt x="124" y="263"/>
                    </a:lnTo>
                    <a:lnTo>
                      <a:pt x="114" y="267"/>
                    </a:lnTo>
                    <a:lnTo>
                      <a:pt x="104" y="272"/>
                    </a:lnTo>
                    <a:lnTo>
                      <a:pt x="94" y="273"/>
                    </a:lnTo>
                    <a:lnTo>
                      <a:pt x="89" y="277"/>
                    </a:lnTo>
                    <a:lnTo>
                      <a:pt x="83" y="280"/>
                    </a:lnTo>
                    <a:lnTo>
                      <a:pt x="76" y="282"/>
                    </a:lnTo>
                    <a:lnTo>
                      <a:pt x="71" y="285"/>
                    </a:lnTo>
                    <a:lnTo>
                      <a:pt x="65" y="287"/>
                    </a:lnTo>
                    <a:lnTo>
                      <a:pt x="58" y="287"/>
                    </a:lnTo>
                    <a:lnTo>
                      <a:pt x="50" y="285"/>
                    </a:lnTo>
                    <a:lnTo>
                      <a:pt x="43" y="283"/>
                    </a:lnTo>
                    <a:lnTo>
                      <a:pt x="25" y="268"/>
                    </a:lnTo>
                    <a:lnTo>
                      <a:pt x="14" y="249"/>
                    </a:lnTo>
                    <a:lnTo>
                      <a:pt x="7" y="227"/>
                    </a:lnTo>
                    <a:lnTo>
                      <a:pt x="0" y="204"/>
                    </a:lnTo>
                    <a:lnTo>
                      <a:pt x="0" y="186"/>
                    </a:lnTo>
                    <a:lnTo>
                      <a:pt x="7" y="169"/>
                    </a:lnTo>
                    <a:lnTo>
                      <a:pt x="15" y="153"/>
                    </a:lnTo>
                    <a:lnTo>
                      <a:pt x="22" y="13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124"/>
              <p:cNvSpPr>
                <a:spLocks/>
              </p:cNvSpPr>
              <p:nvPr/>
            </p:nvSpPr>
            <p:spPr bwMode="auto">
              <a:xfrm>
                <a:off x="2059" y="2658"/>
                <a:ext cx="57" cy="68"/>
              </a:xfrm>
              <a:custGeom>
                <a:avLst/>
                <a:gdLst>
                  <a:gd name="T0" fmla="*/ 13 w 116"/>
                  <a:gd name="T1" fmla="*/ 24 h 137"/>
                  <a:gd name="T2" fmla="*/ 17 w 116"/>
                  <a:gd name="T3" fmla="*/ 19 h 137"/>
                  <a:gd name="T4" fmla="*/ 21 w 116"/>
                  <a:gd name="T5" fmla="*/ 15 h 137"/>
                  <a:gd name="T6" fmla="*/ 26 w 116"/>
                  <a:gd name="T7" fmla="*/ 11 h 137"/>
                  <a:gd name="T8" fmla="*/ 30 w 116"/>
                  <a:gd name="T9" fmla="*/ 7 h 137"/>
                  <a:gd name="T10" fmla="*/ 35 w 116"/>
                  <a:gd name="T11" fmla="*/ 4 h 137"/>
                  <a:gd name="T12" fmla="*/ 41 w 116"/>
                  <a:gd name="T13" fmla="*/ 1 h 137"/>
                  <a:gd name="T14" fmla="*/ 47 w 116"/>
                  <a:gd name="T15" fmla="*/ 0 h 137"/>
                  <a:gd name="T16" fmla="*/ 53 w 116"/>
                  <a:gd name="T17" fmla="*/ 0 h 137"/>
                  <a:gd name="T18" fmla="*/ 57 w 116"/>
                  <a:gd name="T19" fmla="*/ 8 h 137"/>
                  <a:gd name="T20" fmla="*/ 56 w 116"/>
                  <a:gd name="T21" fmla="*/ 16 h 137"/>
                  <a:gd name="T22" fmla="*/ 54 w 116"/>
                  <a:gd name="T23" fmla="*/ 25 h 137"/>
                  <a:gd name="T24" fmla="*/ 51 w 116"/>
                  <a:gd name="T25" fmla="*/ 33 h 137"/>
                  <a:gd name="T26" fmla="*/ 48 w 116"/>
                  <a:gd name="T27" fmla="*/ 40 h 137"/>
                  <a:gd name="T28" fmla="*/ 45 w 116"/>
                  <a:gd name="T29" fmla="*/ 47 h 137"/>
                  <a:gd name="T30" fmla="*/ 41 w 116"/>
                  <a:gd name="T31" fmla="*/ 52 h 137"/>
                  <a:gd name="T32" fmla="*/ 36 w 116"/>
                  <a:gd name="T33" fmla="*/ 57 h 137"/>
                  <a:gd name="T34" fmla="*/ 31 w 116"/>
                  <a:gd name="T35" fmla="*/ 62 h 137"/>
                  <a:gd name="T36" fmla="*/ 26 w 116"/>
                  <a:gd name="T37" fmla="*/ 66 h 137"/>
                  <a:gd name="T38" fmla="*/ 20 w 116"/>
                  <a:gd name="T39" fmla="*/ 68 h 137"/>
                  <a:gd name="T40" fmla="*/ 12 w 116"/>
                  <a:gd name="T41" fmla="*/ 67 h 137"/>
                  <a:gd name="T42" fmla="*/ 10 w 116"/>
                  <a:gd name="T43" fmla="*/ 67 h 137"/>
                  <a:gd name="T44" fmla="*/ 7 w 116"/>
                  <a:gd name="T45" fmla="*/ 67 h 137"/>
                  <a:gd name="T46" fmla="*/ 5 w 116"/>
                  <a:gd name="T47" fmla="*/ 67 h 137"/>
                  <a:gd name="T48" fmla="*/ 2 w 116"/>
                  <a:gd name="T49" fmla="*/ 66 h 137"/>
                  <a:gd name="T50" fmla="*/ 0 w 116"/>
                  <a:gd name="T51" fmla="*/ 57 h 137"/>
                  <a:gd name="T52" fmla="*/ 1 w 116"/>
                  <a:gd name="T53" fmla="*/ 50 h 137"/>
                  <a:gd name="T54" fmla="*/ 3 w 116"/>
                  <a:gd name="T55" fmla="*/ 42 h 137"/>
                  <a:gd name="T56" fmla="*/ 5 w 116"/>
                  <a:gd name="T57" fmla="*/ 34 h 137"/>
                  <a:gd name="T58" fmla="*/ 13 w 116"/>
                  <a:gd name="T59" fmla="*/ 24 h 137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16" h="137">
                    <a:moveTo>
                      <a:pt x="27" y="48"/>
                    </a:moveTo>
                    <a:lnTo>
                      <a:pt x="35" y="39"/>
                    </a:lnTo>
                    <a:lnTo>
                      <a:pt x="43" y="31"/>
                    </a:lnTo>
                    <a:lnTo>
                      <a:pt x="53" y="23"/>
                    </a:lnTo>
                    <a:lnTo>
                      <a:pt x="62" y="15"/>
                    </a:lnTo>
                    <a:lnTo>
                      <a:pt x="71" y="8"/>
                    </a:lnTo>
                    <a:lnTo>
                      <a:pt x="83" y="3"/>
                    </a:lnTo>
                    <a:lnTo>
                      <a:pt x="95" y="0"/>
                    </a:lnTo>
                    <a:lnTo>
                      <a:pt x="108" y="0"/>
                    </a:lnTo>
                    <a:lnTo>
                      <a:pt x="116" y="16"/>
                    </a:lnTo>
                    <a:lnTo>
                      <a:pt x="114" y="33"/>
                    </a:lnTo>
                    <a:lnTo>
                      <a:pt x="109" y="51"/>
                    </a:lnTo>
                    <a:lnTo>
                      <a:pt x="104" y="67"/>
                    </a:lnTo>
                    <a:lnTo>
                      <a:pt x="98" y="81"/>
                    </a:lnTo>
                    <a:lnTo>
                      <a:pt x="91" y="94"/>
                    </a:lnTo>
                    <a:lnTo>
                      <a:pt x="83" y="105"/>
                    </a:lnTo>
                    <a:lnTo>
                      <a:pt x="73" y="115"/>
                    </a:lnTo>
                    <a:lnTo>
                      <a:pt x="63" y="125"/>
                    </a:lnTo>
                    <a:lnTo>
                      <a:pt x="52" y="132"/>
                    </a:lnTo>
                    <a:lnTo>
                      <a:pt x="40" y="137"/>
                    </a:lnTo>
                    <a:lnTo>
                      <a:pt x="25" y="135"/>
                    </a:lnTo>
                    <a:lnTo>
                      <a:pt x="20" y="135"/>
                    </a:lnTo>
                    <a:lnTo>
                      <a:pt x="15" y="135"/>
                    </a:lnTo>
                    <a:lnTo>
                      <a:pt x="10" y="135"/>
                    </a:lnTo>
                    <a:lnTo>
                      <a:pt x="5" y="132"/>
                    </a:lnTo>
                    <a:lnTo>
                      <a:pt x="0" y="115"/>
                    </a:lnTo>
                    <a:lnTo>
                      <a:pt x="2" y="100"/>
                    </a:lnTo>
                    <a:lnTo>
                      <a:pt x="7" y="84"/>
                    </a:lnTo>
                    <a:lnTo>
                      <a:pt x="10" y="69"/>
                    </a:lnTo>
                    <a:lnTo>
                      <a:pt x="27" y="48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7" name="WordArt 125"/>
            <p:cNvSpPr>
              <a:spLocks noChangeArrowheads="1" noChangeShapeType="1" noTextEdit="1"/>
            </p:cNvSpPr>
            <p:nvPr/>
          </p:nvSpPr>
          <p:spPr bwMode="auto">
            <a:xfrm>
              <a:off x="3926" y="3162"/>
              <a:ext cx="348" cy="267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7032"/>
                </a:avLst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OÁ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8" name="Text Box 126"/>
            <p:cNvSpPr txBox="1">
              <a:spLocks noChangeArrowheads="1"/>
            </p:cNvSpPr>
            <p:nvPr/>
          </p:nvSpPr>
          <p:spPr bwMode="auto">
            <a:xfrm>
              <a:off x="4558" y="2478"/>
              <a:ext cx="203" cy="2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563C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VNtimes new roman" pitchFamily="34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9" name="Text Box 127"/>
            <p:cNvSpPr txBox="1">
              <a:spLocks noChangeArrowheads="1"/>
            </p:cNvSpPr>
            <p:nvPr/>
          </p:nvSpPr>
          <p:spPr bwMode="auto">
            <a:xfrm>
              <a:off x="4666" y="2793"/>
              <a:ext cx="203" cy="2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VNtimes new roman" pitchFamily="34" charset="0"/>
                  <a:ea typeface="+mn-ea"/>
                  <a:cs typeface="+mn-cs"/>
                </a:rPr>
                <a:t>Y</a:t>
              </a:r>
            </a:p>
          </p:txBody>
        </p:sp>
      </p:grpSp>
      <p:graphicFrame>
        <p:nvGraphicFramePr>
          <p:cNvPr id="65" name="Object 128"/>
          <p:cNvGraphicFramePr>
            <a:graphicFrameLocks noChangeAspect="1"/>
          </p:cNvGraphicFramePr>
          <p:nvPr/>
        </p:nvGraphicFramePr>
        <p:xfrm>
          <a:off x="1197692" y="1994076"/>
          <a:ext cx="4613054" cy="379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r:id="rId3" imgW="2755800" imgH="1819080" progId="CorelDRAW.Graphic.12">
                  <p:embed/>
                </p:oleObj>
              </mc:Choice>
              <mc:Fallback>
                <p:oleObj r:id="rId3" imgW="2755800" imgH="1819080" progId="CorelDRAW.Graphic.12">
                  <p:embed/>
                  <p:pic>
                    <p:nvPicPr>
                      <p:cNvPr id="6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692" y="1994076"/>
                        <a:ext cx="4613054" cy="379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WordArt 129" descr="Sand"/>
          <p:cNvSpPr>
            <a:spLocks noChangeArrowheads="1" noChangeShapeType="1" noTextEdit="1"/>
          </p:cNvSpPr>
          <p:nvPr/>
        </p:nvSpPr>
        <p:spPr bwMode="auto">
          <a:xfrm rot="17835233">
            <a:off x="5329951" y="2604892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67" name="WordArt 130" descr="Sand"/>
          <p:cNvSpPr>
            <a:spLocks noChangeArrowheads="1" noChangeShapeType="1" noTextEdit="1"/>
          </p:cNvSpPr>
          <p:nvPr/>
        </p:nvSpPr>
        <p:spPr bwMode="auto">
          <a:xfrm>
            <a:off x="2819382" y="1828800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68" name="WordArt 131" descr="Sand"/>
          <p:cNvSpPr>
            <a:spLocks noChangeArrowheads="1" noChangeShapeType="1" noTextEdit="1"/>
          </p:cNvSpPr>
          <p:nvPr/>
        </p:nvSpPr>
        <p:spPr bwMode="auto">
          <a:xfrm>
            <a:off x="8226855" y="3608026"/>
            <a:ext cx="3689234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69" name="WordArt 132" descr="Sand"/>
          <p:cNvSpPr>
            <a:spLocks noChangeArrowheads="1" noChangeShapeType="1" noTextEdit="1"/>
          </p:cNvSpPr>
          <p:nvPr/>
        </p:nvSpPr>
        <p:spPr bwMode="auto">
          <a:xfrm rot="20412510">
            <a:off x="7286179" y="5385253"/>
            <a:ext cx="3283977" cy="8729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0" name="WordArt 133" descr="Sand"/>
          <p:cNvSpPr>
            <a:spLocks noChangeArrowheads="1" noChangeShapeType="1" noTextEdit="1"/>
          </p:cNvSpPr>
          <p:nvPr/>
        </p:nvSpPr>
        <p:spPr bwMode="auto">
          <a:xfrm rot="20412510">
            <a:off x="5160062" y="5573605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1" name="WordArt 134" descr="Sand"/>
          <p:cNvSpPr>
            <a:spLocks noChangeArrowheads="1" noChangeShapeType="1" noTextEdit="1"/>
          </p:cNvSpPr>
          <p:nvPr/>
        </p:nvSpPr>
        <p:spPr bwMode="auto">
          <a:xfrm rot="16450258">
            <a:off x="280196" y="5198434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2" name="WordArt 135" descr="Sand"/>
          <p:cNvSpPr>
            <a:spLocks noChangeArrowheads="1" noChangeShapeType="1" noTextEdit="1"/>
          </p:cNvSpPr>
          <p:nvPr/>
        </p:nvSpPr>
        <p:spPr bwMode="auto">
          <a:xfrm rot="20412510">
            <a:off x="1731062" y="5268805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3" name="WordArt 136" descr="Sand"/>
          <p:cNvSpPr>
            <a:spLocks noChangeArrowheads="1" noChangeShapeType="1" noTextEdit="1"/>
          </p:cNvSpPr>
          <p:nvPr/>
        </p:nvSpPr>
        <p:spPr bwMode="auto">
          <a:xfrm rot="20412510">
            <a:off x="8424613" y="2025962"/>
            <a:ext cx="2613208" cy="1418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4" name="WordArt 137" descr="Sand"/>
          <p:cNvSpPr>
            <a:spLocks noChangeArrowheads="1" noChangeShapeType="1" noTextEdit="1"/>
          </p:cNvSpPr>
          <p:nvPr/>
        </p:nvSpPr>
        <p:spPr bwMode="auto">
          <a:xfrm rot="18354506">
            <a:off x="737396" y="2531434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sp>
        <p:nvSpPr>
          <p:cNvPr id="75" name="WordArt 134" descr="Sand"/>
          <p:cNvSpPr>
            <a:spLocks noChangeArrowheads="1" noChangeShapeType="1" noTextEdit="1"/>
          </p:cNvSpPr>
          <p:nvPr/>
        </p:nvSpPr>
        <p:spPr bwMode="auto">
          <a:xfrm rot="20106996">
            <a:off x="9478592" y="5953183"/>
            <a:ext cx="2040618" cy="1816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1800" normalizeH="0" baseline="0" noProof="0" dirty="0">
                <a:ln w="12700">
                  <a:solidFill>
                    <a:srgbClr val="C4B596"/>
                  </a:solidFill>
                  <a:round/>
                  <a:headEnd/>
                  <a:tailEnd/>
                </a:ln>
                <a:blipFill dpi="0" rotWithShape="0">
                  <a:blip r:embed="rId5"/>
                  <a:srcRect/>
                  <a:tile tx="0" ty="0" sx="100000" sy="100000" flip="none" algn="tl"/>
                </a:blipFill>
                <a:effectLst>
                  <a:outerShdw dist="107763" dir="13500000" sx="125000" sy="125000" algn="br" rotWithShape="0">
                    <a:srgbClr val="CBCBCB">
                      <a:alpha val="5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10010110010</a:t>
            </a: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6317237" y="148883"/>
          <a:ext cx="3617783" cy="66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6" imgW="1244520" imgH="228600" progId="Equation.DSMT4">
                  <p:embed/>
                </p:oleObj>
              </mc:Choice>
              <mc:Fallback>
                <p:oleObj name="Equation" r:id="rId6" imgW="1244520" imgH="228600" progId="Equation.DSMT4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237" y="148883"/>
                        <a:ext cx="3617783" cy="66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154874" y="942911"/>
            <a:ext cx="55898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1B37FA5D-F6E4-DC51-9667-DC033D00F4C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76" name="Rectangle 2">
              <a:extLst>
                <a:ext uri="{FF2B5EF4-FFF2-40B4-BE49-F238E27FC236}">
                  <a16:creationId xmlns:a16="http://schemas.microsoft.com/office/drawing/2014/main" xmlns="" id="{550F6C49-6E2E-69CC-D9D0-6AEB86BAE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79" name="Picture 6" descr="226">
              <a:extLst>
                <a:ext uri="{FF2B5EF4-FFF2-40B4-BE49-F238E27FC236}">
                  <a16:creationId xmlns:a16="http://schemas.microsoft.com/office/drawing/2014/main" xmlns="" id="{D397CD48-9FEC-0972-9B7B-33033FB765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0" name="Picture 7" descr="212">
              <a:extLst>
                <a:ext uri="{FF2B5EF4-FFF2-40B4-BE49-F238E27FC236}">
                  <a16:creationId xmlns:a16="http://schemas.microsoft.com/office/drawing/2014/main" xmlns="" id="{760E4D26-E59E-4C89-D9B1-18D3DCDC4F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1" name="AutoShape 7">
              <a:extLst>
                <a:ext uri="{FF2B5EF4-FFF2-40B4-BE49-F238E27FC236}">
                  <a16:creationId xmlns:a16="http://schemas.microsoft.com/office/drawing/2014/main" xmlns="" id="{F4611237-D03F-D27F-0484-205FA00F5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xmlns="" id="{0E4B1358-D198-989C-105D-CCB3B8442FFF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xmlns="" id="{43EC3561-BAC0-3698-9A1D-D58C8E26C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60057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10" imgW="1091880" imgH="203040" progId="Equation.DSMT4">
                  <p:embed/>
                </p:oleObj>
              </mc:Choice>
              <mc:Fallback>
                <p:oleObj name="Equation" r:id="rId10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2636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8"/>
          <p:cNvSpPr txBox="1">
            <a:spLocks noChangeArrowheads="1"/>
          </p:cNvSpPr>
          <p:nvPr/>
        </p:nvSpPr>
        <p:spPr bwMode="auto">
          <a:xfrm>
            <a:off x="1524000" y="2020958"/>
            <a:ext cx="883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1371600" y="899036"/>
            <a:ext cx="9144000" cy="608012"/>
          </a:xfrm>
          <a:prstGeom prst="rect">
            <a:avLst/>
          </a:prstGeom>
          <a:solidFill>
            <a:srgbClr val="FF99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CÂU HỎ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4" name="TextBox 1"/>
              <p:cNvSpPr txBox="1">
                <a:spLocks noChangeArrowheads="1"/>
              </p:cNvSpPr>
              <p:nvPr/>
            </p:nvSpPr>
            <p:spPr bwMode="auto">
              <a:xfrm>
                <a:off x="1676400" y="2720178"/>
                <a:ext cx="7924800" cy="522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74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2720178"/>
                <a:ext cx="7924800" cy="522288"/>
              </a:xfrm>
              <a:prstGeom prst="rect">
                <a:avLst/>
              </a:prstGeom>
              <a:blipFill>
                <a:blip r:embed="rId2"/>
                <a:stretch>
                  <a:fillRect l="-1538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5" name="TextBox 27"/>
              <p:cNvSpPr txBox="1">
                <a:spLocks noChangeArrowheads="1"/>
              </p:cNvSpPr>
              <p:nvPr/>
            </p:nvSpPr>
            <p:spPr bwMode="auto">
              <a:xfrm>
                <a:off x="1676400" y="3570627"/>
                <a:ext cx="8534400" cy="583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06400" indent="-406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06400" marR="0" lvl="0" indent="-4064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rad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75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3570627"/>
                <a:ext cx="8534400" cy="583750"/>
              </a:xfrm>
              <a:prstGeom prst="rect">
                <a:avLst/>
              </a:prstGeom>
              <a:blipFill>
                <a:blip r:embed="rId3"/>
                <a:stretch>
                  <a:fillRect l="-1429" t="-4211" b="-263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6" name="TextBox 28"/>
              <p:cNvSpPr txBox="1">
                <a:spLocks noChangeArrowheads="1"/>
              </p:cNvSpPr>
              <p:nvPr/>
            </p:nvSpPr>
            <p:spPr bwMode="auto">
              <a:xfrm>
                <a:off x="1676400" y="4357774"/>
                <a:ext cx="8875712" cy="7397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7176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4357774"/>
                <a:ext cx="8875712" cy="739754"/>
              </a:xfrm>
              <a:prstGeom prst="rect">
                <a:avLst/>
              </a:prstGeom>
              <a:blipFill>
                <a:blip r:embed="rId4"/>
                <a:stretch>
                  <a:fillRect l="-1374" b="-57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3" name="TextBox 29"/>
              <p:cNvSpPr txBox="1">
                <a:spLocks noChangeArrowheads="1"/>
              </p:cNvSpPr>
              <p:nvPr/>
            </p:nvSpPr>
            <p:spPr bwMode="auto">
              <a:xfrm>
                <a:off x="1676400" y="5208092"/>
                <a:ext cx="79248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53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5208092"/>
                <a:ext cx="7924800" cy="523875"/>
              </a:xfrm>
              <a:prstGeom prst="rect">
                <a:avLst/>
              </a:prstGeom>
              <a:blipFill>
                <a:blip r:embed="rId5"/>
                <a:stretch>
                  <a:fillRect l="-1538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29"/>
              <p:cNvSpPr txBox="1">
                <a:spLocks noChangeArrowheads="1"/>
              </p:cNvSpPr>
              <p:nvPr/>
            </p:nvSpPr>
            <p:spPr bwMode="auto">
              <a:xfrm>
                <a:off x="1676400" y="3570627"/>
                <a:ext cx="5050971" cy="563744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kumimoji="0" lang="en-US" alt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en-US" alt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rad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−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3570627"/>
                <a:ext cx="5050971" cy="563744"/>
              </a:xfrm>
              <a:prstGeom prst="rect">
                <a:avLst/>
              </a:prstGeom>
              <a:blipFill>
                <a:blip r:embed="rId6"/>
                <a:stretch>
                  <a:fillRect l="-2413" t="-4348" b="-3043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616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ECC86C7F-3923-C089-BFBB-6299A60AD2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253" y="1488864"/>
            <a:ext cx="1010832" cy="9216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1EC5FA35-6E96-23CF-1B5D-CBC5FA4FE6FD}"/>
                  </a:ext>
                </a:extLst>
              </p:cNvPr>
              <p:cNvSpPr txBox="1"/>
              <p:nvPr/>
            </p:nvSpPr>
            <p:spPr>
              <a:xfrm>
                <a:off x="1112965" y="1488864"/>
                <a:ext cx="10938604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hực tế chúng ta thường gặp các mô hình dẫn đến những hàm số có dạng như: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5</m:t>
                    </m:r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4</m:t>
                    </m:r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…</a:t>
                </a:r>
              </a:p>
              <a:p>
                <a:pPr algn="just"/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 hàm số này được gọi là hàm số bậc nhất. Vậy hàm số bậc nhất có dạng như thế nào ?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EC5FA35-6E96-23CF-1B5D-CBC5FA4FE6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965" y="1488864"/>
                <a:ext cx="10938604" cy="1938992"/>
              </a:xfrm>
              <a:prstGeom prst="rect">
                <a:avLst/>
              </a:prstGeom>
              <a:blipFill>
                <a:blip r:embed="rId6"/>
                <a:stretch>
                  <a:fillRect l="-1338" t="-4088" r="-1282" b="-8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72A5CA42-8A6E-1E4C-8780-C1B8B7BE0251}"/>
              </a:ext>
            </a:extLst>
          </p:cNvPr>
          <p:cNvSpPr/>
          <p:nvPr/>
        </p:nvSpPr>
        <p:spPr>
          <a:xfrm>
            <a:off x="554478" y="5165846"/>
            <a:ext cx="10981546" cy="116711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71245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1091880" imgH="203040" progId="Equation.DSMT4">
                  <p:embed/>
                </p:oleObj>
              </mc:Choice>
              <mc:Fallback>
                <p:oleObj name="Equation" r:id="rId7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57512F6C-743E-13BB-D555-7A1AF3DB9A6D}"/>
                  </a:ext>
                </a:extLst>
              </p:cNvPr>
              <p:cNvSpPr txBox="1"/>
              <p:nvPr/>
            </p:nvSpPr>
            <p:spPr>
              <a:xfrm>
                <a:off x="539091" y="5203508"/>
                <a:ext cx="10968729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số bậc nhất là hàm số được cho bởi công thức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các số cho trước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512F6C-743E-13BB-D555-7A1AF3DB9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91" y="5203508"/>
                <a:ext cx="10968729" cy="1077218"/>
              </a:xfrm>
              <a:prstGeom prst="rect">
                <a:avLst/>
              </a:prstGeom>
              <a:blipFill>
                <a:blip r:embed="rId9"/>
                <a:stretch>
                  <a:fillRect l="-1389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1B992C9-4947-7D5C-8F83-B42F6D35FE9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46211" y="3645602"/>
            <a:ext cx="1152525" cy="1133475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033F9FB-BE22-03F2-F327-042B29BE5D56}"/>
              </a:ext>
            </a:extLst>
          </p:cNvPr>
          <p:cNvGrpSpPr/>
          <p:nvPr/>
        </p:nvGrpSpPr>
        <p:grpSpPr>
          <a:xfrm>
            <a:off x="3027125" y="3795618"/>
            <a:ext cx="7659538" cy="861131"/>
            <a:chOff x="2090025" y="1668584"/>
            <a:chExt cx="7659538" cy="861131"/>
          </a:xfrm>
        </p:grpSpPr>
        <p:sp>
          <p:nvSpPr>
            <p:cNvPr id="8" name="Rectangle: Top Corners One Rounded and One Snipped 7">
              <a:extLst>
                <a:ext uri="{FF2B5EF4-FFF2-40B4-BE49-F238E27FC236}">
                  <a16:creationId xmlns:a16="http://schemas.microsoft.com/office/drawing/2014/main" xmlns="" id="{002F0003-02ED-5F25-29B1-AA9E20568C1D}"/>
                </a:ext>
              </a:extLst>
            </p:cNvPr>
            <p:cNvSpPr/>
            <p:nvPr/>
          </p:nvSpPr>
          <p:spPr>
            <a:xfrm>
              <a:off x="2090025" y="1668584"/>
              <a:ext cx="7659538" cy="861131"/>
            </a:xfrm>
            <a:prstGeom prst="snip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CFB4D375-A228-A217-4455-4FC78992468C}"/>
                </a:ext>
              </a:extLst>
            </p:cNvPr>
            <p:cNvSpPr txBox="1"/>
            <p:nvPr/>
          </p:nvSpPr>
          <p:spPr>
            <a:xfrm>
              <a:off x="3607847" y="1765155"/>
              <a:ext cx="497477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 thức trọng tâ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6172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4" grpId="0" animBg="1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Text Box 18"/>
              <p:cNvSpPr txBox="1">
                <a:spLocks noChangeArrowheads="1"/>
              </p:cNvSpPr>
              <p:nvPr/>
            </p:nvSpPr>
            <p:spPr bwMode="auto">
              <a:xfrm>
                <a:off x="1676400" y="1115547"/>
                <a:ext cx="88392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2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ệ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, b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ậ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819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1115547"/>
                <a:ext cx="8839200" cy="523220"/>
              </a:xfrm>
              <a:prstGeom prst="rect">
                <a:avLst/>
              </a:prstGeom>
              <a:blipFill>
                <a:blip r:embed="rId2"/>
                <a:stretch>
                  <a:fillRect l="-1379" t="-12791" r="-621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1524000" y="128588"/>
            <a:ext cx="9144000" cy="608012"/>
          </a:xfrm>
          <a:prstGeom prst="rect">
            <a:avLst/>
          </a:prstGeom>
          <a:solidFill>
            <a:srgbClr val="FF99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CÂU HỎI TRẮC NGHIỆM</a:t>
            </a:r>
          </a:p>
        </p:txBody>
      </p:sp>
      <p:sp>
        <p:nvSpPr>
          <p:cNvPr id="8198" name="TextBox 1"/>
          <p:cNvSpPr txBox="1">
            <a:spLocks noChangeArrowheads="1"/>
          </p:cNvSpPr>
          <p:nvPr/>
        </p:nvSpPr>
        <p:spPr bwMode="auto">
          <a:xfrm>
            <a:off x="1676400" y="1909763"/>
            <a:ext cx="369388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= 0, b 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9" name="TextBox 27"/>
              <p:cNvSpPr txBox="1">
                <a:spLocks noChangeArrowheads="1"/>
              </p:cNvSpPr>
              <p:nvPr/>
            </p:nvSpPr>
            <p:spPr bwMode="auto">
              <a:xfrm>
                <a:off x="1676400" y="2693989"/>
                <a:ext cx="3839029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06400" indent="-406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06400" marR="0" lvl="0" indent="-4064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 = 2, b =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99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2693989"/>
                <a:ext cx="3839029" cy="523875"/>
              </a:xfrm>
              <a:prstGeom prst="rect">
                <a:avLst/>
              </a:prstGeom>
              <a:blipFill>
                <a:blip r:embed="rId3"/>
                <a:stretch>
                  <a:fillRect l="-3175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00" name="TextBox 28"/>
              <p:cNvSpPr txBox="1">
                <a:spLocks noChangeArrowheads="1"/>
              </p:cNvSpPr>
              <p:nvPr/>
            </p:nvSpPr>
            <p:spPr bwMode="auto">
              <a:xfrm>
                <a:off x="1676400" y="3445483"/>
                <a:ext cx="4485141" cy="522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 =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b = 2</a:t>
                </a:r>
              </a:p>
            </p:txBody>
          </p:sp>
        </mc:Choice>
        <mc:Fallback xmlns="">
          <p:sp>
            <p:nvSpPr>
              <p:cNvPr id="8200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3445483"/>
                <a:ext cx="4485141" cy="522287"/>
              </a:xfrm>
              <a:prstGeom prst="rect">
                <a:avLst/>
              </a:prstGeom>
              <a:blipFill>
                <a:blip r:embed="rId4"/>
                <a:stretch>
                  <a:fillRect l="-2717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01" name="TextBox 29"/>
              <p:cNvSpPr txBox="1">
                <a:spLocks noChangeArrowheads="1"/>
              </p:cNvSpPr>
              <p:nvPr/>
            </p:nvSpPr>
            <p:spPr bwMode="auto">
              <a:xfrm>
                <a:off x="1698170" y="4198005"/>
                <a:ext cx="3788229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b = 2</a:t>
                </a:r>
              </a:p>
            </p:txBody>
          </p:sp>
        </mc:Choice>
        <mc:Fallback xmlns="">
          <p:sp>
            <p:nvSpPr>
              <p:cNvPr id="8201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170" y="4198005"/>
                <a:ext cx="3788229" cy="523875"/>
              </a:xfrm>
              <a:prstGeom prst="rect">
                <a:avLst/>
              </a:prstGeom>
              <a:blipFill>
                <a:blip r:embed="rId5"/>
                <a:stretch>
                  <a:fillRect l="-3382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>
                <a:spLocks noChangeArrowheads="1"/>
              </p:cNvSpPr>
              <p:nvPr/>
            </p:nvSpPr>
            <p:spPr bwMode="auto">
              <a:xfrm>
                <a:off x="1698170" y="4198005"/>
                <a:ext cx="4194629" cy="523875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a =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b = 2 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170" y="4198005"/>
                <a:ext cx="4194629" cy="523875"/>
              </a:xfrm>
              <a:prstGeom prst="rect">
                <a:avLst/>
              </a:prstGeom>
              <a:blipFill>
                <a:blip r:embed="rId6"/>
                <a:stretch>
                  <a:fillRect l="-3052" t="-12791" b="-3139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993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8"/>
          <p:cNvSpPr txBox="1">
            <a:spLocks noChangeArrowheads="1"/>
          </p:cNvSpPr>
          <p:nvPr/>
        </p:nvSpPr>
        <p:spPr bwMode="auto">
          <a:xfrm>
            <a:off x="694418" y="1024431"/>
            <a:ext cx="1080316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y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1524000" y="128588"/>
            <a:ext cx="9144000" cy="608012"/>
          </a:xfrm>
          <a:prstGeom prst="rect">
            <a:avLst/>
          </a:prstGeom>
          <a:solidFill>
            <a:srgbClr val="FF99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CÂU HỎI TRẮC NGHIỆM</a:t>
            </a:r>
          </a:p>
        </p:txBody>
      </p:sp>
      <p:sp>
        <p:nvSpPr>
          <p:cNvPr id="9222" name="TextBox 1"/>
          <p:cNvSpPr txBox="1">
            <a:spLocks noChangeArrowheads="1"/>
          </p:cNvSpPr>
          <p:nvPr/>
        </p:nvSpPr>
        <p:spPr bwMode="auto">
          <a:xfrm>
            <a:off x="1676399" y="4541171"/>
            <a:ext cx="42744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06400" indent="-406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06400" marR="0" lvl="0" indent="-406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2</a:t>
            </a:r>
          </a:p>
        </p:txBody>
      </p:sp>
      <p:sp>
        <p:nvSpPr>
          <p:cNvPr id="9223" name="TextBox 27"/>
          <p:cNvSpPr txBox="1">
            <a:spLocks noChangeArrowheads="1"/>
          </p:cNvSpPr>
          <p:nvPr/>
        </p:nvSpPr>
        <p:spPr bwMode="auto">
          <a:xfrm>
            <a:off x="6770914" y="4425440"/>
            <a:ext cx="424270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06400" indent="-406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06400" marR="0" lvl="0" indent="-406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4" name="TextBox 28"/>
              <p:cNvSpPr txBox="1">
                <a:spLocks noChangeArrowheads="1"/>
              </p:cNvSpPr>
              <p:nvPr/>
            </p:nvSpPr>
            <p:spPr bwMode="auto">
              <a:xfrm>
                <a:off x="1676399" y="5407784"/>
                <a:ext cx="44118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06400" indent="-406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06400" marR="0" lvl="0" indent="-4064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24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399" y="5407784"/>
                <a:ext cx="4411888" cy="523220"/>
              </a:xfrm>
              <a:prstGeom prst="rect">
                <a:avLst/>
              </a:prstGeom>
              <a:blipFill>
                <a:blip r:embed="rId2"/>
                <a:stretch>
                  <a:fillRect l="-2762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7" name="TextBox 29"/>
          <p:cNvSpPr txBox="1">
            <a:spLocks noChangeArrowheads="1"/>
          </p:cNvSpPr>
          <p:nvPr/>
        </p:nvSpPr>
        <p:spPr bwMode="auto">
          <a:xfrm>
            <a:off x="6770914" y="5407784"/>
            <a:ext cx="29073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06400" indent="-406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06400" marR="0" lvl="0" indent="-406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29"/>
              <p:cNvSpPr txBox="1">
                <a:spLocks noChangeArrowheads="1"/>
              </p:cNvSpPr>
              <p:nvPr/>
            </p:nvSpPr>
            <p:spPr bwMode="auto">
              <a:xfrm>
                <a:off x="1647372" y="5407784"/>
                <a:ext cx="4107543" cy="523220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06400" indent="-406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06400" marR="0" lvl="0" indent="-4064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7372" y="5407784"/>
                <a:ext cx="4107543" cy="523220"/>
              </a:xfrm>
              <a:prstGeom prst="rect">
                <a:avLst/>
              </a:prstGeom>
              <a:blipFill>
                <a:blip r:embed="rId3"/>
                <a:stretch>
                  <a:fillRect l="-2967" t="-11628" b="-3139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1" y="1953845"/>
            <a:ext cx="7649028" cy="2243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705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2" name="Text Box 18"/>
              <p:cNvSpPr txBox="1">
                <a:spLocks noChangeArrowheads="1"/>
              </p:cNvSpPr>
              <p:nvPr/>
            </p:nvSpPr>
            <p:spPr bwMode="auto">
              <a:xfrm>
                <a:off x="1600200" y="949335"/>
                <a:ext cx="8991600" cy="7397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4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242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200" y="949335"/>
                <a:ext cx="8991600" cy="739754"/>
              </a:xfrm>
              <a:prstGeom prst="rect">
                <a:avLst/>
              </a:prstGeom>
              <a:blipFill>
                <a:blip r:embed="rId2"/>
                <a:stretch>
                  <a:fillRect l="-1424" b="-57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1524000" y="128588"/>
            <a:ext cx="9144000" cy="608012"/>
          </a:xfrm>
          <a:prstGeom prst="rect">
            <a:avLst/>
          </a:prstGeom>
          <a:solidFill>
            <a:srgbClr val="FF99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CÂU HỎ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6" name="TextBox 1"/>
              <p:cNvSpPr txBox="1">
                <a:spLocks noChangeArrowheads="1"/>
              </p:cNvSpPr>
              <p:nvPr/>
            </p:nvSpPr>
            <p:spPr bwMode="auto">
              <a:xfrm>
                <a:off x="2137684" y="1894278"/>
                <a:ext cx="3643313" cy="7527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M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; </m:t>
                        </m:r>
                        <m:f>
                          <m:fPr>
                            <m:ctrlPr>
                              <a:rPr kumimoji="0" lang="en-US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kumimoji="0" lang="en-US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0246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7684" y="1894278"/>
                <a:ext cx="3643313" cy="752770"/>
              </a:xfrm>
              <a:prstGeom prst="rect">
                <a:avLst/>
              </a:prstGeom>
              <a:blipFill>
                <a:blip r:embed="rId3"/>
                <a:stretch>
                  <a:fillRect l="-3518" b="-56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7" name="TextBox 27"/>
          <p:cNvSpPr txBox="1">
            <a:spLocks noChangeArrowheads="1"/>
          </p:cNvSpPr>
          <p:nvPr/>
        </p:nvSpPr>
        <p:spPr bwMode="auto">
          <a:xfrm>
            <a:off x="2139951" y="2783285"/>
            <a:ext cx="3298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06400" indent="-4064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06400" marR="0" lvl="0" indent="-4064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(2; 1)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8" name="TextBox 28"/>
              <p:cNvSpPr txBox="1">
                <a:spLocks noChangeArrowheads="1"/>
              </p:cNvSpPr>
              <p:nvPr/>
            </p:nvSpPr>
            <p:spPr bwMode="auto">
              <a:xfrm>
                <a:off x="2139951" y="3666332"/>
                <a:ext cx="3389312" cy="7527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P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kumimoji="0" lang="en-US" alt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48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9951" y="3666332"/>
                <a:ext cx="3389312" cy="752770"/>
              </a:xfrm>
              <a:prstGeom prst="rect">
                <a:avLst/>
              </a:prstGeom>
              <a:blipFill>
                <a:blip r:embed="rId4"/>
                <a:stretch>
                  <a:fillRect l="-3597" b="-48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7" name="TextBox 29"/>
          <p:cNvSpPr txBox="1">
            <a:spLocks noChangeArrowheads="1"/>
          </p:cNvSpPr>
          <p:nvPr/>
        </p:nvSpPr>
        <p:spPr bwMode="auto">
          <a:xfrm>
            <a:off x="2144031" y="4639867"/>
            <a:ext cx="344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Q(0; 0) </a:t>
            </a:r>
          </a:p>
        </p:txBody>
      </p:sp>
      <p:sp>
        <p:nvSpPr>
          <p:cNvPr id="9" name="TextBox 29"/>
          <p:cNvSpPr txBox="1">
            <a:spLocks noChangeArrowheads="1"/>
          </p:cNvSpPr>
          <p:nvPr/>
        </p:nvSpPr>
        <p:spPr bwMode="auto">
          <a:xfrm>
            <a:off x="2138818" y="4639866"/>
            <a:ext cx="2416175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 Q(0; 0) </a:t>
            </a:r>
          </a:p>
        </p:txBody>
      </p:sp>
    </p:spTree>
    <p:extLst>
      <p:ext uri="{BB962C8B-B14F-4D97-AF65-F5344CB8AC3E}">
        <p14:creationId xmlns:p14="http://schemas.microsoft.com/office/powerpoint/2010/main" val="139386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mph" presetSubtype="2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66" name="Text Box 18"/>
              <p:cNvSpPr txBox="1">
                <a:spLocks noChangeArrowheads="1"/>
              </p:cNvSpPr>
              <p:nvPr/>
            </p:nvSpPr>
            <p:spPr bwMode="auto">
              <a:xfrm>
                <a:off x="593838" y="1079048"/>
                <a:ext cx="11004324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á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ị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ào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m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en-US" alt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ậc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266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3838" y="1079048"/>
                <a:ext cx="11004324" cy="1384995"/>
              </a:xfrm>
              <a:prstGeom prst="rect">
                <a:avLst/>
              </a:prstGeom>
              <a:blipFill>
                <a:blip r:embed="rId2"/>
                <a:stretch>
                  <a:fillRect l="-1107" b="-61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1524000" y="128588"/>
            <a:ext cx="9144000" cy="608012"/>
          </a:xfrm>
          <a:prstGeom prst="rect">
            <a:avLst/>
          </a:prstGeom>
          <a:solidFill>
            <a:srgbClr val="FF99FF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CÂU HỎ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4" name="TextBox 1"/>
              <p:cNvSpPr txBox="1">
                <a:spLocks noChangeArrowheads="1"/>
              </p:cNvSpPr>
              <p:nvPr/>
            </p:nvSpPr>
            <p:spPr bwMode="auto">
              <a:xfrm>
                <a:off x="1617663" y="2695344"/>
                <a:ext cx="3643313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−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7174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663" y="2695344"/>
                <a:ext cx="3643313" cy="523220"/>
              </a:xfrm>
              <a:prstGeom prst="rect">
                <a:avLst/>
              </a:prstGeom>
              <a:blipFill>
                <a:blip r:embed="rId3"/>
                <a:stretch>
                  <a:fillRect l="-3344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71" name="TextBox 27"/>
              <p:cNvSpPr txBox="1">
                <a:spLocks noChangeArrowheads="1"/>
              </p:cNvSpPr>
              <p:nvPr/>
            </p:nvSpPr>
            <p:spPr bwMode="auto">
              <a:xfrm>
                <a:off x="1617663" y="3560080"/>
                <a:ext cx="3298825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06400" indent="-406400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06400" marR="0" lvl="0" indent="-4064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alt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&gt;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271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663" y="3560080"/>
                <a:ext cx="3298825" cy="523875"/>
              </a:xfrm>
              <a:prstGeom prst="rect">
                <a:avLst/>
              </a:prstGeom>
              <a:blipFill>
                <a:blip r:embed="rId4"/>
                <a:stretch>
                  <a:fillRect l="-3690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72" name="TextBox 28"/>
              <p:cNvSpPr txBox="1">
                <a:spLocks noChangeArrowheads="1"/>
              </p:cNvSpPr>
              <p:nvPr/>
            </p:nvSpPr>
            <p:spPr bwMode="auto">
              <a:xfrm>
                <a:off x="1617663" y="4426403"/>
                <a:ext cx="3389312" cy="522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&lt;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72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663" y="4426403"/>
                <a:ext cx="3389312" cy="522288"/>
              </a:xfrm>
              <a:prstGeom prst="rect">
                <a:avLst/>
              </a:prstGeom>
              <a:blipFill>
                <a:blip r:embed="rId5"/>
                <a:stretch>
                  <a:fillRect l="-3597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73" name="TextBox 29"/>
              <p:cNvSpPr txBox="1">
                <a:spLocks noChangeArrowheads="1"/>
              </p:cNvSpPr>
              <p:nvPr/>
            </p:nvSpPr>
            <p:spPr bwMode="auto">
              <a:xfrm>
                <a:off x="1617663" y="5291139"/>
                <a:ext cx="3443288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73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663" y="5291139"/>
                <a:ext cx="3443288" cy="523875"/>
              </a:xfrm>
              <a:prstGeom prst="rect">
                <a:avLst/>
              </a:prstGeom>
              <a:blipFill>
                <a:blip r:embed="rId6"/>
                <a:stretch>
                  <a:fillRect l="-3540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29"/>
              <p:cNvSpPr txBox="1">
                <a:spLocks noChangeArrowheads="1"/>
              </p:cNvSpPr>
              <p:nvPr/>
            </p:nvSpPr>
            <p:spPr bwMode="auto">
              <a:xfrm>
                <a:off x="1673679" y="2659410"/>
                <a:ext cx="3531279" cy="523875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alt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 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𝒎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−</m:t>
                    </m:r>
                    <m:r>
                      <a:rPr kumimoji="0" lang="en-US" alt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679" y="2659410"/>
                <a:ext cx="3531279" cy="523875"/>
              </a:xfrm>
              <a:prstGeom prst="rect">
                <a:avLst/>
              </a:prstGeom>
              <a:blipFill>
                <a:blip r:embed="rId7"/>
                <a:stretch>
                  <a:fillRect l="-3627" t="-11628" b="-31395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33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9" grpId="0" animBg="1"/>
      <p:bldP spid="9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0" y="12476"/>
            <a:ext cx="12192000" cy="608012"/>
          </a:xfrm>
          <a:prstGeom prst="rect">
            <a:avLst/>
          </a:prstGeom>
          <a:solidFill>
            <a:srgbClr val="0000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"/>
              <p:cNvSpPr txBox="1">
                <a:spLocks noChangeArrowheads="1"/>
              </p:cNvSpPr>
              <p:nvPr/>
            </p:nvSpPr>
            <p:spPr bwMode="auto">
              <a:xfrm>
                <a:off x="219528" y="798286"/>
                <a:ext cx="11752943" cy="37748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ài 1. 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ề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ỗ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ống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“…”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𝒙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(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một đường thẳng đi qua gốc tọa độ O(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..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..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và điểm M(1;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..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)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ồ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ị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𝒚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𝒙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(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alt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một đường thẳng: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Cắt trục tung tại điểm có tung độ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... 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Song song với đường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…..….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528" y="798286"/>
                <a:ext cx="11752943" cy="3774880"/>
              </a:xfrm>
              <a:prstGeom prst="rect">
                <a:avLst/>
              </a:prstGeom>
              <a:blipFill>
                <a:blip r:embed="rId2"/>
                <a:stretch>
                  <a:fillRect l="-1037" b="-24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509486" y="2039395"/>
            <a:ext cx="53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1029" y="2039395"/>
            <a:ext cx="53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376057" y="2039395"/>
            <a:ext cx="53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88113" y="3781323"/>
            <a:ext cx="1516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a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18517" y="3201106"/>
            <a:ext cx="53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4089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0" y="12476"/>
            <a:ext cx="12192000" cy="608012"/>
          </a:xfrm>
          <a:prstGeom prst="rect">
            <a:avLst/>
          </a:prstGeom>
          <a:solidFill>
            <a:srgbClr val="0000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Rectangle 2"/>
          <p:cNvSpPr/>
          <p:nvPr/>
        </p:nvSpPr>
        <p:spPr>
          <a:xfrm>
            <a:off x="203996" y="722171"/>
            <a:ext cx="1182834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. 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ho đường thẳng (d) y = 2x – 3. 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 nào sau đây thuộc (d)? Vì sao?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	a) A(– 2; 5);				b) B(2; 1)		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3937" y="1947239"/>
            <a:ext cx="1088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63937" y="2649249"/>
                <a:ext cx="252440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a) A(– 2; 5) </a:t>
                </a:r>
                <a14:m>
                  <m:oMath xmlns:m="http://schemas.openxmlformats.org/officeDocument/2006/math">
                    <m:r>
                      <a:rPr kumimoji="0" lang="nl-NL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37" y="2649249"/>
                <a:ext cx="2524406" cy="523220"/>
              </a:xfrm>
              <a:prstGeom prst="rect">
                <a:avLst/>
              </a:prstGeom>
              <a:blipFill>
                <a:blip r:embed="rId2"/>
                <a:stretch>
                  <a:fillRect l="-5072" t="-14118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2635423" y="2649249"/>
            <a:ext cx="25244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x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= – 2; y = 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63937" y="3330693"/>
                <a:ext cx="310497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ì 5 </a:t>
                </a:r>
                <a14:m>
                  <m:oMath xmlns:m="http://schemas.openxmlformats.org/officeDocument/2006/math">
                    <m:r>
                      <a:rPr kumimoji="0" lang="nl-NL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≠</m:t>
                    </m:r>
                  </m:oMath>
                </a14:m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2 . (– 2)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𝟑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937" y="3330693"/>
                <a:ext cx="3104977" cy="523220"/>
              </a:xfrm>
              <a:prstGeom prst="rect">
                <a:avLst/>
              </a:prstGeom>
              <a:blipFill>
                <a:blip r:embed="rId3"/>
                <a:stretch>
                  <a:fillRect l="-4126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3317594" y="3301665"/>
            <a:ext cx="4926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ên A không thuộc (d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42169" y="3977311"/>
                <a:ext cx="252440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b) B(2; 1) </a:t>
                </a:r>
                <a14:m>
                  <m:oMath xmlns:m="http://schemas.openxmlformats.org/officeDocument/2006/math">
                    <m:r>
                      <a:rPr kumimoji="0" lang="nl-NL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69" y="3977311"/>
                <a:ext cx="2524406" cy="523220"/>
              </a:xfrm>
              <a:prstGeom prst="rect">
                <a:avLst/>
              </a:prstGeom>
              <a:blipFill>
                <a:blip r:embed="rId4"/>
                <a:stretch>
                  <a:fillRect l="-4831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2468515" y="3977311"/>
            <a:ext cx="25244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x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= 2; y = 1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42169" y="4658755"/>
                <a:ext cx="310497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ì 1 = 2 . 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−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𝟑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69" y="4658755"/>
                <a:ext cx="3104977" cy="523220"/>
              </a:xfrm>
              <a:prstGeom prst="rect">
                <a:avLst/>
              </a:prstGeom>
              <a:blipFill>
                <a:blip r:embed="rId5"/>
                <a:stretch>
                  <a:fillRect l="-3929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2735949" y="4650396"/>
            <a:ext cx="4926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ên B thuộc (d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952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55302" y="785160"/>
            <a:ext cx="2502412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-SGK/2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12476"/>
            <a:ext cx="12192000" cy="608012"/>
          </a:xfrm>
          <a:prstGeom prst="rect">
            <a:avLst/>
          </a:prstGeom>
          <a:solidFill>
            <a:srgbClr val="0000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5302" y="1227870"/>
            <a:ext cx="11016343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â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ặ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x ; 	y = x + 2 ;		y = 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x ;		y = –x + 2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Bốn đồ thị nói trên cắt nhau tại các điểm O(0; 0), A, B, C. Tứ giác có 4 đỉnh O, A, B, C là hình gì? Giải thích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5814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9816" y="620488"/>
            <a:ext cx="2502412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-SGK/2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0" y="12476"/>
            <a:ext cx="12192000" cy="608012"/>
          </a:xfrm>
          <a:prstGeom prst="rect">
            <a:avLst/>
          </a:prstGeom>
          <a:solidFill>
            <a:srgbClr val="0000FF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9815" y="1097541"/>
                <a:ext cx="5297367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) * y = x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x = 1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1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1; 1)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15" y="1097541"/>
                <a:ext cx="5297367" cy="954107"/>
              </a:xfrm>
              <a:prstGeom prst="rect">
                <a:avLst/>
              </a:prstGeom>
              <a:blipFill>
                <a:blip r:embed="rId2"/>
                <a:stretch>
                  <a:fillRect l="-2301" t="-6369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3544" y="1955182"/>
                <a:ext cx="5297367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* y = x + 2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x = 0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0; 2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y = 0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; 0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44" y="1955182"/>
                <a:ext cx="5297367" cy="1384995"/>
              </a:xfrm>
              <a:prstGeom prst="rect">
                <a:avLst/>
              </a:prstGeom>
              <a:blipFill>
                <a:blip r:embed="rId3"/>
                <a:stretch>
                  <a:fillRect l="-2301" t="-4846" b="-11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55300" y="3243711"/>
                <a:ext cx="5594521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*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x = 1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1;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)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300" y="3243711"/>
                <a:ext cx="5594521" cy="954107"/>
              </a:xfrm>
              <a:prstGeom prst="rect">
                <a:avLst/>
              </a:prstGeom>
              <a:blipFill>
                <a:blip r:embed="rId4"/>
                <a:stretch>
                  <a:fillRect l="-654" t="-6369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572" y="4101532"/>
                <a:ext cx="5297367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* y =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−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 + 2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ho x = 0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y = 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0; 2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y = 0 ta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x = 2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2; 0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72" y="4101532"/>
                <a:ext cx="5297367" cy="1384995"/>
              </a:xfrm>
              <a:prstGeom prst="rect">
                <a:avLst/>
              </a:prstGeom>
              <a:blipFill>
                <a:blip r:embed="rId5"/>
                <a:stretch>
                  <a:fillRect l="-2301" t="-4846" b="-11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2863" y="957654"/>
            <a:ext cx="5346624" cy="4572113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95249" y="5417279"/>
            <a:ext cx="11080355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ứ giác có 4 đỉnh O, A, B, C là hình vuông vì có AB = BC = CO = OA và bốn góc O, A, B, C là bốn góc vuông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56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0" y="14514"/>
            <a:ext cx="12192000" cy="608013"/>
          </a:xfrm>
          <a:prstGeom prst="rect">
            <a:avLst/>
          </a:prstGeom>
          <a:solidFill>
            <a:srgbClr val="FFC000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3" name="Rectangle 2"/>
          <p:cNvSpPr/>
          <p:nvPr/>
        </p:nvSpPr>
        <p:spPr>
          <a:xfrm>
            <a:off x="255302" y="1285720"/>
            <a:ext cx="11733498" cy="20723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người đi bộ trên đường thẳng với vận tốc v (km/h). Gọi s (km) là quãng đường đi được trong t (giờ)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Lập công thức tính s theo 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 = 4.</a:t>
            </a:r>
          </a:p>
        </p:txBody>
      </p:sp>
      <p:sp>
        <p:nvSpPr>
          <p:cNvPr id="4" name="Rectangle 3"/>
          <p:cNvSpPr/>
          <p:nvPr/>
        </p:nvSpPr>
        <p:spPr>
          <a:xfrm>
            <a:off x="400445" y="737621"/>
            <a:ext cx="2502412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6-SGK/2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0445" y="3382961"/>
            <a:ext cx="1088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255302" y="4021275"/>
            <a:ext cx="62906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Công thức tính s theo t l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27079" y="4021275"/>
            <a:ext cx="1933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 =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9314" y="2772229"/>
            <a:ext cx="3599543" cy="388982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255302" y="4717143"/>
            <a:ext cx="72340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>
                <a:tab pos="1266825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 = 4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= 4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5303" y="5380336"/>
                <a:ext cx="514401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>
                    <a:tab pos="1266825" algn="l"/>
                  </a:tabLst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 = 1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 = 4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; 4)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303" y="5380336"/>
                <a:ext cx="5144012" cy="523220"/>
              </a:xfrm>
              <a:prstGeom prst="rect">
                <a:avLst/>
              </a:prstGeom>
              <a:blipFill>
                <a:blip r:embed="rId3"/>
                <a:stretch>
                  <a:fillRect l="-2488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737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048000" y="337457"/>
            <a:ext cx="6019800" cy="1295400"/>
            <a:chOff x="1524000" y="381000"/>
            <a:chExt cx="6019800" cy="1295400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1524000" y="381000"/>
              <a:ext cx="6019800" cy="1295400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" name="WordArt 4"/>
            <p:cNvSpPr>
              <a:spLocks noChangeArrowheads="1" noChangeShapeType="1" noTextEdit="1"/>
            </p:cNvSpPr>
            <p:nvPr/>
          </p:nvSpPr>
          <p:spPr bwMode="auto">
            <a:xfrm>
              <a:off x="1828800" y="613230"/>
              <a:ext cx="5438775" cy="8382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1" i="0" u="none" strike="noStrike" kern="10" cap="none" spc="0" normalizeH="0" baseline="0" noProof="0" dirty="0">
                  <a:ln w="12700">
                    <a:solidFill>
                      <a:srgbClr val="5B9BD5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ƯỚNG DẪN VỀ NHÀ</a:t>
              </a:r>
              <a:endParaRPr kumimoji="0" lang="en-US" sz="3600" b="1" i="0" u="none" strike="noStrike" kern="10" cap="none" spc="0" normalizeH="0" baseline="0" noProof="0" dirty="0">
                <a:ln w="12700">
                  <a:solidFill>
                    <a:srgbClr val="5B9BD5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64457" y="1865087"/>
                <a:ext cx="11117943" cy="31598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Nắm tính chất của </a:t>
                </a:r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 thị của hàm số </a:t>
                </a: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 = ax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a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)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 = ax + b (a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, b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Ôn lại các bước vẽ của các đồ thị hàm số y = ax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a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)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y = ax + b (a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, b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ẩ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ị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 “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”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57" y="1865087"/>
                <a:ext cx="11117943" cy="3159839"/>
              </a:xfrm>
              <a:prstGeom prst="rect">
                <a:avLst/>
              </a:prstGeom>
              <a:blipFill>
                <a:blip r:embed="rId2"/>
                <a:stretch>
                  <a:fillRect l="-1096" t="-1351" b="-3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8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790" y="4907679"/>
            <a:ext cx="4236136" cy="1950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2968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806896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57512F6C-743E-13BB-D555-7A1AF3DB9A6D}"/>
                  </a:ext>
                </a:extLst>
              </p:cNvPr>
              <p:cNvSpPr txBox="1"/>
              <p:nvPr/>
            </p:nvSpPr>
            <p:spPr>
              <a:xfrm>
                <a:off x="422466" y="1602277"/>
                <a:ext cx="10968729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: Tìm các hàm số bậc nhất trong các hàm số sau đây và chỉ ra các hệ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b="0" i="1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các hàm số đó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512F6C-743E-13BB-D555-7A1AF3DB9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66" y="1602277"/>
                <a:ext cx="10968729" cy="1077218"/>
              </a:xfrm>
              <a:prstGeom prst="rect">
                <a:avLst/>
              </a:prstGeom>
              <a:blipFill>
                <a:blip r:embed="rId8"/>
                <a:stretch>
                  <a:fillRect l="-1389" t="-7910" r="-1389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AAA8CA4B-3B05-E96A-504D-D1BE86698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36351"/>
              </p:ext>
            </p:extLst>
          </p:nvPr>
        </p:nvGraphicFramePr>
        <p:xfrm>
          <a:off x="1593230" y="2800005"/>
          <a:ext cx="9004006" cy="129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4698720" imgH="672840" progId="Equation.DSMT4">
                  <p:embed/>
                </p:oleObj>
              </mc:Choice>
              <mc:Fallback>
                <p:oleObj name="Equation" r:id="rId9" imgW="46987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3230" y="2800005"/>
                        <a:ext cx="9004006" cy="1291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6E022751-D484-3CE2-6206-071E8504BDC9}"/>
              </a:ext>
            </a:extLst>
          </p:cNvPr>
          <p:cNvCxnSpPr>
            <a:cxnSpLocks/>
          </p:cNvCxnSpPr>
          <p:nvPr/>
        </p:nvCxnSpPr>
        <p:spPr>
          <a:xfrm>
            <a:off x="5912928" y="4886608"/>
            <a:ext cx="0" cy="195695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70FDC484-0F99-892E-A383-E8AACDB4DCF4}"/>
                  </a:ext>
                </a:extLst>
              </p:cNvPr>
              <p:cNvSpPr txBox="1"/>
              <p:nvPr/>
            </p:nvSpPr>
            <p:spPr>
              <a:xfrm>
                <a:off x="244895" y="5134118"/>
                <a:ext cx="5803237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7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7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8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0FDC484-0F99-892E-A383-E8AACDB4D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95" y="5134118"/>
                <a:ext cx="5803237" cy="1384995"/>
              </a:xfrm>
              <a:prstGeom prst="rect">
                <a:avLst/>
              </a:prstGeom>
              <a:blipFill>
                <a:blip r:embed="rId11"/>
                <a:stretch>
                  <a:fillRect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C2366314-0236-F3FF-DC79-225CE178B454}"/>
              </a:ext>
            </a:extLst>
          </p:cNvPr>
          <p:cNvSpPr txBox="1"/>
          <p:nvPr/>
        </p:nvSpPr>
        <p:spPr>
          <a:xfrm>
            <a:off x="6048132" y="4091021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815269ED-A87C-2A55-3216-D33384515676}"/>
                  </a:ext>
                </a:extLst>
              </p:cNvPr>
              <p:cNvSpPr txBox="1"/>
              <p:nvPr/>
            </p:nvSpPr>
            <p:spPr>
              <a:xfrm>
                <a:off x="6095233" y="5328594"/>
                <a:ext cx="6270938" cy="9960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9,8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2,3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9,8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,3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15269ED-A87C-2A55-3216-D333845156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233" y="5328594"/>
                <a:ext cx="6270938" cy="996042"/>
              </a:xfrm>
              <a:prstGeom prst="rect">
                <a:avLst/>
              </a:prstGeom>
              <a:blipFill>
                <a:blip r:embed="rId12"/>
                <a:stretch>
                  <a:fillRect t="-6098" b="-15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166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96658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21A7DB4F-BDD0-24B1-4376-01841D9594A7}"/>
              </a:ext>
            </a:extLst>
          </p:cNvPr>
          <p:cNvGrpSpPr/>
          <p:nvPr/>
        </p:nvGrpSpPr>
        <p:grpSpPr>
          <a:xfrm>
            <a:off x="330647" y="1662234"/>
            <a:ext cx="2440963" cy="797107"/>
            <a:chOff x="367160" y="1898137"/>
            <a:chExt cx="2440963" cy="797107"/>
          </a:xfrm>
        </p:grpSpPr>
        <p:sp>
          <p:nvSpPr>
            <p:cNvPr id="6" name="Flowchart: Punched Tape 5">
              <a:extLst>
                <a:ext uri="{FF2B5EF4-FFF2-40B4-BE49-F238E27FC236}">
                  <a16:creationId xmlns:a16="http://schemas.microsoft.com/office/drawing/2014/main" xmlns="" id="{6F93AE28-0707-C933-5CC8-37155DDC2FC9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F265AA04-FE94-7997-CEEB-3A031346E454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26BC6173-5D8D-37E5-8E83-572D764BEBAB}"/>
                  </a:ext>
                </a:extLst>
              </p:cNvPr>
              <p:cNvSpPr txBox="1"/>
              <p:nvPr/>
            </p:nvSpPr>
            <p:spPr>
              <a:xfrm>
                <a:off x="2755332" y="1602277"/>
                <a:ext cx="9106021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 các hàm số bậc nhất trong các hàm số sau đây và chỉ ra các hệ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các hàm số đó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6BC6173-5D8D-37E5-8E83-572D764BE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332" y="1602277"/>
                <a:ext cx="9106021" cy="1077218"/>
              </a:xfrm>
              <a:prstGeom prst="rect">
                <a:avLst/>
              </a:prstGeom>
              <a:blipFill>
                <a:blip r:embed="rId8"/>
                <a:stretch>
                  <a:fillRect l="-1740" t="-7910" r="-1673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484B8DD1-ABBC-87BD-6CE7-9B491AF23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74386"/>
              </p:ext>
            </p:extLst>
          </p:nvPr>
        </p:nvGraphicFramePr>
        <p:xfrm>
          <a:off x="2583227" y="2705825"/>
          <a:ext cx="8587464" cy="151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9" imgW="8407080" imgH="1485720" progId="Equation.DSMT4">
                  <p:embed/>
                </p:oleObj>
              </mc:Choice>
              <mc:Fallback>
                <p:oleObj name="Equation" r:id="rId9" imgW="840708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3227" y="2705825"/>
                        <a:ext cx="8587464" cy="151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08C392D0-E11A-0B30-A7A4-1CA330DA4DDD}"/>
              </a:ext>
            </a:extLst>
          </p:cNvPr>
          <p:cNvCxnSpPr>
            <a:cxnSpLocks/>
          </p:cNvCxnSpPr>
          <p:nvPr/>
        </p:nvCxnSpPr>
        <p:spPr>
          <a:xfrm>
            <a:off x="5912928" y="4886608"/>
            <a:ext cx="0" cy="1956957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08814C49-0FF7-65F2-A65F-F1AEC232965B}"/>
              </a:ext>
            </a:extLst>
          </p:cNvPr>
          <p:cNvSpPr txBox="1"/>
          <p:nvPr/>
        </p:nvSpPr>
        <p:spPr>
          <a:xfrm>
            <a:off x="6048132" y="4091021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FCF5BDA5-A908-65E7-2314-63ADCB5FED64}"/>
                  </a:ext>
                </a:extLst>
              </p:cNvPr>
              <p:cNvSpPr txBox="1"/>
              <p:nvPr/>
            </p:nvSpPr>
            <p:spPr>
              <a:xfrm>
                <a:off x="358851" y="4886608"/>
                <a:ext cx="5603261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7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7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6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6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4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CF5BDA5-A908-65E7-2314-63ADCB5FE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51" y="4886608"/>
                <a:ext cx="5603261" cy="1384995"/>
              </a:xfrm>
              <a:prstGeom prst="rect">
                <a:avLst/>
              </a:prstGeom>
              <a:blipFill>
                <a:blip r:embed="rId11"/>
                <a:stretch>
                  <a:fillRect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D1D826B0-22ED-6A00-DF34-5301C244F423}"/>
                  </a:ext>
                </a:extLst>
              </p:cNvPr>
              <p:cNvSpPr txBox="1"/>
              <p:nvPr/>
            </p:nvSpPr>
            <p:spPr>
              <a:xfrm>
                <a:off x="6095233" y="4914310"/>
                <a:ext cx="596211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8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30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25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25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1D826B0-22ED-6A00-DF34-5301C244F4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233" y="4914310"/>
                <a:ext cx="5962112" cy="954107"/>
              </a:xfrm>
              <a:prstGeom prst="rect">
                <a:avLst/>
              </a:prstGeom>
              <a:blipFill>
                <a:blip r:embed="rId12"/>
                <a:stretch>
                  <a:fillRect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252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19753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6BC6173-5D8D-37E5-8E83-572D764BEBAB}"/>
              </a:ext>
            </a:extLst>
          </p:cNvPr>
          <p:cNvSpPr txBox="1"/>
          <p:nvPr/>
        </p:nvSpPr>
        <p:spPr>
          <a:xfrm>
            <a:off x="2270161" y="1469312"/>
            <a:ext cx="9524341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hình chữ nhật có các kích thước là 2m và 3m. Gọi y là chu vi của hình chữ nhật này sau khi tăng chiều dài và chiều rộng thêm x(m). Hãy chứng tỏ y là một hàm số bậc nhất theo biến số x. Tìm các hệ số a, b của hàm số này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08814C49-0FF7-65F2-A65F-F1AEC232965B}"/>
              </a:ext>
            </a:extLst>
          </p:cNvPr>
          <p:cNvSpPr txBox="1"/>
          <p:nvPr/>
        </p:nvSpPr>
        <p:spPr>
          <a:xfrm>
            <a:off x="6095233" y="3921030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D1D826B0-22ED-6A00-DF34-5301C244F423}"/>
                  </a:ext>
                </a:extLst>
              </p:cNvPr>
              <p:cNvSpPr txBox="1"/>
              <p:nvPr/>
            </p:nvSpPr>
            <p:spPr>
              <a:xfrm>
                <a:off x="2116619" y="4742357"/>
                <a:ext cx="698846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1D826B0-22ED-6A00-DF34-5301C244F4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619" y="4742357"/>
                <a:ext cx="6988469" cy="646331"/>
              </a:xfrm>
              <a:prstGeom prst="rect">
                <a:avLst/>
              </a:prstGeom>
              <a:blipFill>
                <a:blip r:embed="rId8"/>
                <a:stretch>
                  <a:fillRect t="-16038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5AB7D305-D281-A440-4D45-E89E7875C4A4}"/>
              </a:ext>
            </a:extLst>
          </p:cNvPr>
          <p:cNvSpPr/>
          <p:nvPr/>
        </p:nvSpPr>
        <p:spPr>
          <a:xfrm>
            <a:off x="121282" y="1626906"/>
            <a:ext cx="2077908" cy="5232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3410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  <p:bldP spid="25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289" y="1578722"/>
            <a:ext cx="1010832" cy="921641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93494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26BC6173-5D8D-37E5-8E83-572D764BEBAB}"/>
                  </a:ext>
                </a:extLst>
              </p:cNvPr>
              <p:cNvSpPr txBox="1"/>
              <p:nvPr/>
            </p:nvSpPr>
            <p:spPr>
              <a:xfrm>
                <a:off x="1196121" y="1497590"/>
                <a:ext cx="10515600" cy="20621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</a:t>
                </a:r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 nước ý (tính the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có trong một bể nước sau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ờ mở vòi cấp nước được cho bởi hàm số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lượng nước có trong bể sau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ờ; 1 giờ; 2 giờ; 3 giờ; 10 giờ và hoàn thành bảng giá trị sau: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6BC6173-5D8D-37E5-8E83-572D764BEB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121" y="1497590"/>
                <a:ext cx="10515600" cy="2062103"/>
              </a:xfrm>
              <a:prstGeom prst="rect">
                <a:avLst/>
              </a:prstGeom>
              <a:blipFill>
                <a:blip r:embed="rId8"/>
                <a:stretch>
                  <a:fillRect l="-1449" t="-4142" r="-1507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5">
                <a:extLst>
                  <a:ext uri="{FF2B5EF4-FFF2-40B4-BE49-F238E27FC236}">
                    <a16:creationId xmlns:a16="http://schemas.microsoft.com/office/drawing/2014/main" xmlns="" id="{F60F641F-CD47-32F6-25EA-2FAB3C59FF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9382144"/>
                  </p:ext>
                </p:extLst>
              </p:nvPr>
            </p:nvGraphicFramePr>
            <p:xfrm>
              <a:off x="651753" y="3759488"/>
              <a:ext cx="11286000" cy="14400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xmlns="" val="2670946254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xmlns="" val="979795952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xmlns="" val="3165942329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xmlns="" val="971121648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xmlns="" val="1563175968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xmlns="" val="4238313739"/>
                        </a:ext>
                      </a:extLst>
                    </a:gridCol>
                  </a:tblGrid>
                  <a:tr h="720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347907328"/>
                      </a:ext>
                    </a:extLst>
                  </a:tr>
                  <a:tr h="7200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oMath>
                            </m:oMathPara>
                          </a14:m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45701105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5">
                <a:extLst>
                  <a:ext uri="{FF2B5EF4-FFF2-40B4-BE49-F238E27FC236}">
                    <a16:creationId xmlns:a16="http://schemas.microsoft.com/office/drawing/2014/main" id="{F60F641F-CD47-32F6-25EA-2FAB3C59FF6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99382144"/>
                  </p:ext>
                </p:extLst>
              </p:nvPr>
            </p:nvGraphicFramePr>
            <p:xfrm>
              <a:off x="651753" y="3759488"/>
              <a:ext cx="11286000" cy="14400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2670946254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979795952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3165942329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971121648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1563175968"/>
                        </a:ext>
                      </a:extLst>
                    </a:gridCol>
                    <a:gridCol w="1800000">
                      <a:extLst>
                        <a:ext uri="{9D8B030D-6E8A-4147-A177-3AD203B41FA5}">
                          <a16:colId xmlns:a16="http://schemas.microsoft.com/office/drawing/2014/main" val="4238313739"/>
                        </a:ext>
                      </a:extLst>
                    </a:gridCol>
                  </a:tblGrid>
                  <a:tr h="720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67" t="-7563" r="-394667" b="-124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7907328"/>
                      </a:ext>
                    </a:extLst>
                  </a:tr>
                  <a:tr h="7200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9"/>
                          <a:stretch>
                            <a:fillRect l="-267" t="-108475" r="-394667" b="-25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5701105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9273961-A578-1957-6476-E19DCF659475}"/>
              </a:ext>
            </a:extLst>
          </p:cNvPr>
          <p:cNvSpPr/>
          <p:nvPr/>
        </p:nvSpPr>
        <p:spPr>
          <a:xfrm>
            <a:off x="3336587" y="4556595"/>
            <a:ext cx="1040860" cy="5406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A97E075-30FE-D1DE-1190-6BE82334BE55}"/>
              </a:ext>
            </a:extLst>
          </p:cNvPr>
          <p:cNvSpPr/>
          <p:nvPr/>
        </p:nvSpPr>
        <p:spPr>
          <a:xfrm>
            <a:off x="5054373" y="4556595"/>
            <a:ext cx="1040860" cy="5406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668EA9C0-96B5-A6F4-BEA5-BEBECD15677E}"/>
              </a:ext>
            </a:extLst>
          </p:cNvPr>
          <p:cNvSpPr/>
          <p:nvPr/>
        </p:nvSpPr>
        <p:spPr>
          <a:xfrm>
            <a:off x="6873234" y="4556595"/>
            <a:ext cx="1040860" cy="5406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F885A283-E15D-FE54-A28B-566A9EE749B8}"/>
              </a:ext>
            </a:extLst>
          </p:cNvPr>
          <p:cNvSpPr/>
          <p:nvPr/>
        </p:nvSpPr>
        <p:spPr>
          <a:xfrm>
            <a:off x="8692095" y="4548468"/>
            <a:ext cx="1040860" cy="5406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0988E58E-1D8B-9544-DD18-E1245C7D13D9}"/>
              </a:ext>
            </a:extLst>
          </p:cNvPr>
          <p:cNvSpPr/>
          <p:nvPr/>
        </p:nvSpPr>
        <p:spPr>
          <a:xfrm>
            <a:off x="10499387" y="4556595"/>
            <a:ext cx="1040860" cy="5406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49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6" grpId="0" animBg="1"/>
      <p:bldP spid="6" grpId="1" animBg="1"/>
      <p:bldP spid="7" grpId="0" animBg="1"/>
      <p:bldP spid="7" grpId="1" animBg="1"/>
      <p:bldP spid="9" grpId="0" animBg="1"/>
      <p:bldP spid="9" grpId="1" animBg="1"/>
      <p:bldP spid="14" grpId="0" animBg="1"/>
      <p:bldP spid="14" grpId="1" animBg="1"/>
      <p:bldP spid="19" grpId="0" animBg="1"/>
      <p:bldP spid="1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BẢNG GIÁ TRỊ CỦA HÀM SỐ BẬC NHẤT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xmlns="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:a16="http://schemas.microsoft.com/office/drawing/2014/main" xmlns="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:a16="http://schemas.microsoft.com/office/drawing/2014/main" xmlns="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:a16="http://schemas.microsoft.com/office/drawing/2014/main" xmlns="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xmlns="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3: Hàm số bậc nhấ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70E7811-F1FB-0C3A-8128-3A7B45288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63005"/>
              </p:ext>
            </p:extLst>
          </p:nvPr>
        </p:nvGraphicFramePr>
        <p:xfrm>
          <a:off x="7032332" y="140155"/>
          <a:ext cx="27543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70E7811-F1FB-0C3A-8128-3A7B45288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332" y="140155"/>
                        <a:ext cx="275431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FF17D950-9943-F9A3-063D-5E0C431CA8A6}"/>
                  </a:ext>
                </a:extLst>
              </p:cNvPr>
              <p:cNvSpPr txBox="1"/>
              <p:nvPr/>
            </p:nvSpPr>
            <p:spPr>
              <a:xfrm>
                <a:off x="280620" y="1800550"/>
                <a:ext cx="10968729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 lập bảng giá trị của hàm số bậc nhất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lần lượt cho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hận các giá tr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…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ăng dần) và tính các giá trị tương ứng của ý rồi ghi vào bảng có dạng sau: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F17D950-9943-F9A3-063D-5E0C431CA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20" y="1800550"/>
                <a:ext cx="10968729" cy="1569660"/>
              </a:xfrm>
              <a:prstGeom prst="rect">
                <a:avLst/>
              </a:prstGeom>
              <a:blipFill>
                <a:blip r:embed="rId7"/>
                <a:stretch>
                  <a:fillRect l="-1390" t="-5426" r="-1445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Table 26">
                <a:extLst>
                  <a:ext uri="{FF2B5EF4-FFF2-40B4-BE49-F238E27FC236}">
                    <a16:creationId xmlns:a16="http://schemas.microsoft.com/office/drawing/2014/main" xmlns="" id="{74C1AADD-E738-24DF-6B65-A6A34E991B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1931927"/>
                  </p:ext>
                </p:extLst>
              </p:nvPr>
            </p:nvGraphicFramePr>
            <p:xfrm>
              <a:off x="836205" y="3624503"/>
              <a:ext cx="10822330" cy="11582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64466">
                      <a:extLst>
                        <a:ext uri="{9D8B030D-6E8A-4147-A177-3AD203B41FA5}">
                          <a16:colId xmlns:a16="http://schemas.microsoft.com/office/drawing/2014/main" xmlns="" val="945579148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xmlns="" val="3701957895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xmlns="" val="3182955930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xmlns="" val="1275906175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xmlns="" val="82045672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9670877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𝑎𝑥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42393995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Table 26">
                <a:extLst>
                  <a:ext uri="{FF2B5EF4-FFF2-40B4-BE49-F238E27FC236}">
                    <a16:creationId xmlns:a16="http://schemas.microsoft.com/office/drawing/2014/main" id="{74C1AADD-E738-24DF-6B65-A6A34E991B8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1931927"/>
                  </p:ext>
                </p:extLst>
              </p:nvPr>
            </p:nvGraphicFramePr>
            <p:xfrm>
              <a:off x="836205" y="3624503"/>
              <a:ext cx="10822330" cy="11582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64466">
                      <a:extLst>
                        <a:ext uri="{9D8B030D-6E8A-4147-A177-3AD203B41FA5}">
                          <a16:colId xmlns:a16="http://schemas.microsoft.com/office/drawing/2014/main" val="945579148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val="3701957895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val="3182955930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val="1275906175"/>
                        </a:ext>
                      </a:extLst>
                    </a:gridCol>
                    <a:gridCol w="2164466">
                      <a:extLst>
                        <a:ext uri="{9D8B030D-6E8A-4147-A177-3AD203B41FA5}">
                          <a16:colId xmlns:a16="http://schemas.microsoft.com/office/drawing/2014/main" val="820456728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282" t="-13542" r="-40084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282" t="-13542" r="-300845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99719" t="-13542" r="-200000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00563" t="-13542" r="-100563" b="-1322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67087754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282" t="-114737" r="-400845" b="-3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282" t="-114737" r="-300845" b="-3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99719" t="-114737" r="-200000" b="-3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00563" t="-114737" r="-100563" b="-3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3939952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3550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English Story Thesis by Slidesgo">
  <a:themeElements>
    <a:clrScheme name="Simple Light">
      <a:dk1>
        <a:srgbClr val="202640"/>
      </a:dk1>
      <a:lt1>
        <a:srgbClr val="FEF5E4"/>
      </a:lt1>
      <a:dk2>
        <a:srgbClr val="39447A"/>
      </a:dk2>
      <a:lt2>
        <a:srgbClr val="B7B9CB"/>
      </a:lt2>
      <a:accent1>
        <a:srgbClr val="E94A5F"/>
      </a:accent1>
      <a:accent2>
        <a:srgbClr val="B03848"/>
      </a:accent2>
      <a:accent3>
        <a:srgbClr val="EDD787"/>
      </a:accent3>
      <a:accent4>
        <a:srgbClr val="DBB227"/>
      </a:accent4>
      <a:accent5>
        <a:srgbClr val="FFFFFF"/>
      </a:accent5>
      <a:accent6>
        <a:srgbClr val="FEF5E4"/>
      </a:accent6>
      <a:hlink>
        <a:srgbClr val="E94A5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</TotalTime>
  <Words>3985</Words>
  <Application>Microsoft Office PowerPoint</Application>
  <PresentationFormat>Widescreen</PresentationFormat>
  <Paragraphs>557</Paragraphs>
  <Slides>4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69" baseType="lpstr">
      <vt:lpstr>#9Slide03 AmpleSoft Bold</vt:lpstr>
      <vt:lpstr>.VnTimeH</vt:lpstr>
      <vt:lpstr>Arial</vt:lpstr>
      <vt:lpstr>Bodoni MT Black</vt:lpstr>
      <vt:lpstr>Calibri</vt:lpstr>
      <vt:lpstr>Calibri Light</vt:lpstr>
      <vt:lpstr>Cambria</vt:lpstr>
      <vt:lpstr>Cambria Math</vt:lpstr>
      <vt:lpstr>Charm</vt:lpstr>
      <vt:lpstr>Libre Baskerville</vt:lpstr>
      <vt:lpstr>Open Sans</vt:lpstr>
      <vt:lpstr>Times New Roman</vt:lpstr>
      <vt:lpstr>VNtimes new roman</vt:lpstr>
      <vt:lpstr>Office Theme</vt:lpstr>
      <vt:lpstr>English Story Thesis by Slidesgo</vt:lpstr>
      <vt:lpstr>2_Default Design</vt:lpstr>
      <vt:lpstr>1_Office Theme</vt:lpstr>
      <vt:lpstr>Default Design</vt:lpstr>
      <vt:lpstr>Equation</vt:lpstr>
      <vt:lpstr>CorelDRAW.Graphic.12</vt:lpstr>
      <vt:lpstr>Giáo  viên:………………………………….. Trường:…………………………………….. Lớp:………………………………………….</vt:lpstr>
      <vt:lpstr>PowerPoint Presentation</vt:lpstr>
      <vt:lpstr>Khởi động</vt:lpstr>
      <vt:lpstr>1. HÀM SỐ BẬC NHẤT</vt:lpstr>
      <vt:lpstr>1. HÀM SỐ BẬC NHẤT</vt:lpstr>
      <vt:lpstr>1. HÀM SỐ BẬC NHẤT</vt:lpstr>
      <vt:lpstr>1.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2. BẢNG GIÁ TRỊ CỦA HÀM SỐ BẬC NHẤT</vt:lpstr>
      <vt:lpstr>LUYỆN TẬP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 viên: BÙI THẾ MINH Trường:…………………………………….. Lớp:………………………………………….</dc:title>
  <dc:creator>Bùi Thế Minh</dc:creator>
  <cp:lastModifiedBy>Admin</cp:lastModifiedBy>
  <cp:revision>106</cp:revision>
  <dcterms:created xsi:type="dcterms:W3CDTF">2023-06-23T00:13:36Z</dcterms:created>
  <dcterms:modified xsi:type="dcterms:W3CDTF">2024-02-21T08:38:06Z</dcterms:modified>
</cp:coreProperties>
</file>